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!-- Generated by Aspose.Words for Cloud for .NET 23.4.0 -->
  <w:body>
    <w:p w:rsidR="007C772B" w:rsidP="007C772B" w14:paraId="2E4F1910" w14:textId="23D1B97B">
      <w:pPr>
        <w:pStyle w:val="a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  <w:r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1516380</wp:posOffset>
                </wp:positionH>
                <wp:positionV relativeFrom="paragraph">
                  <wp:posOffset>-299085</wp:posOffset>
                </wp:positionV>
                <wp:extent cx="3484880" cy="357505"/>
                <wp:effectExtent l="0" t="0" r="0" b="0"/>
                <wp:wrapNone/>
                <wp:docPr id="5" name="مستطيل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3484880" cy="357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9E22C9" w:rsidP="007C772B" w14:textId="77777777">
                            <w:pPr>
                              <w:jc w:val="center"/>
                              <w:rPr>
                                <w:rFonts w:cs="Waseem"/>
                                <w:color w:val="C00000"/>
                                <w:sz w:val="28"/>
                                <w:szCs w:val="28"/>
                              </w:rPr>
                            </w:pPr>
                            <w:r w:rsidRPr="009E22C9">
                              <w:rPr>
                                <w:rFonts w:cs="Waseem" w:hint="cs"/>
                                <w:color w:val="C00000"/>
                                <w:sz w:val="28"/>
                                <w:szCs w:val="28"/>
                                <w:rtl/>
                              </w:rPr>
                              <w:t>بسم الله الرحمن الرحيم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5" o:spid="_x0000_s1025" style="width:274.4pt;height:28.15pt;margin-top:-23.55pt;margin-left:119.4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3360" filled="f" stroked="f" strokeweight="1pt">
                <v:textbox>
                  <w:txbxContent>
                    <w:p w:rsidR="007C772B" w:rsidRPr="009E22C9" w:rsidP="007C772B" w14:paraId="2CFEC5CA" w14:textId="77777777">
                      <w:pPr>
                        <w:jc w:val="center"/>
                        <w:rPr>
                          <w:rFonts w:cs="Waseem"/>
                          <w:color w:val="C00000"/>
                          <w:sz w:val="28"/>
                          <w:szCs w:val="28"/>
                        </w:rPr>
                      </w:pPr>
                      <w:r w:rsidRPr="009E22C9">
                        <w:rPr>
                          <w:rFonts w:cs="Waseem" w:hint="cs"/>
                          <w:color w:val="C00000"/>
                          <w:sz w:val="28"/>
                          <w:szCs w:val="28"/>
                          <w:rtl/>
                        </w:rPr>
                        <w:t>بسم الله الرحمن الرحيم</w:t>
                      </w:r>
                    </w:p>
                  </w:txbxContent>
                </v:textbox>
              </v:rect>
            </w:pict>
          </mc:Fallback>
        </mc:AlternateContent>
      </w:r>
      <w:r w:rsidR="00AC2201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4508764</wp:posOffset>
                </wp:positionH>
                <wp:positionV relativeFrom="paragraph">
                  <wp:posOffset>-304800</wp:posOffset>
                </wp:positionV>
                <wp:extent cx="2411730" cy="1136591"/>
                <wp:effectExtent l="0" t="0" r="0" b="0"/>
                <wp:wrapNone/>
                <wp:docPr id="3" name="مستطيل 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411730" cy="1136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AC2201" w:rsidP="007C772B" w14:textId="777777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ملكة العربية السعودية</w:t>
                            </w:r>
                          </w:p>
                          <w:p w:rsidR="007C772B" w:rsidRPr="00AC2201" w:rsidP="007C772B" w14:textId="777777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وزارة التعليم</w:t>
                            </w:r>
                          </w:p>
                          <w:p w:rsidR="007C772B" w:rsidP="007C772B" w14:textId="08F61881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إدارة التعليم بمنطقة </w:t>
                            </w:r>
                          </w:p>
                          <w:p w:rsidR="00161007" w:rsidRPr="00AC2201" w:rsidP="007C772B" w14:textId="7A528377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مكتب تعليم </w:t>
                            </w:r>
                          </w:p>
                          <w:p w:rsidR="007C772B" w:rsidRPr="00AC2201" w:rsidP="007C772B" w14:textId="386E239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ascii="Cambria" w:hAnsi="Cambri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نوية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أولى </w:t>
                            </w:r>
                            <w:r w:rsidRPr="00AC2201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3" o:spid="_x0000_s1026" style="width:189.9pt;height:89.5pt;margin-top:-24pt;margin-left:35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59264" filled="f" stroked="f" strokeweight="1pt">
                <v:textbox>
                  <w:txbxContent>
                    <w:p w:rsidR="007C772B" w:rsidRPr="00AC2201" w:rsidP="007C772B" w14:paraId="32A87ACF" w14:textId="77777777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مملكة العربية السعودية</w:t>
                      </w:r>
                    </w:p>
                    <w:p w:rsidR="007C772B" w:rsidRPr="00AC2201" w:rsidP="007C772B" w14:paraId="047C365D" w14:textId="77777777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وزارة التعليم</w:t>
                      </w:r>
                    </w:p>
                    <w:p w:rsidR="007C772B" w:rsidP="007C772B" w14:paraId="2C3E3520" w14:textId="08F61881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إدارة التعليم بمنطقة </w:t>
                      </w:r>
                    </w:p>
                    <w:p w:rsidR="00161007" w:rsidRPr="00AC2201" w:rsidP="007C772B" w14:paraId="10055EF8" w14:textId="7A528377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مكتب تعليم </w:t>
                      </w:r>
                    </w:p>
                    <w:p w:rsidR="007C772B" w:rsidRPr="00AC2201" w:rsidP="007C772B" w14:paraId="6988CDF6" w14:textId="386E239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ascii="Cambria" w:hAnsi="Cambri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ل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ثانوية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أولى </w:t>
                      </w:r>
                      <w:r w:rsidRPr="00AC2201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</w:txbxContent>
                </v:textbox>
              </v:rect>
            </w:pict>
          </mc:Fallback>
        </mc:AlternateContent>
      </w:r>
      <w:r w:rsidR="00D82B16">
        <w:rPr>
          <w:rFonts w:ascii="Muna" w:hAnsi="Muna" w:cs="Muna" w:hint="cs"/>
          <w:b/>
          <w:bCs/>
          <w:noProof/>
          <w:sz w:val="24"/>
          <w:szCs w:val="24"/>
          <w:rtl/>
          <w:lang w:val="ar-S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-230345</wp:posOffset>
                </wp:positionH>
                <wp:positionV relativeFrom="paragraph">
                  <wp:posOffset>-304800</wp:posOffset>
                </wp:positionV>
                <wp:extent cx="1589518" cy="1563881"/>
                <wp:effectExtent l="0" t="0" r="0" b="0"/>
                <wp:wrapNone/>
                <wp:docPr id="4" name="مستطيل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589518" cy="1563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7C772B" w:rsidRPr="00D82B16" w:rsidP="007C772B" w14:textId="6497A5D8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مــــــــادة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رياضيات</w:t>
                            </w: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</w:p>
                          <w:p w:rsidR="007C772B" w:rsidRPr="00D82B16" w:rsidP="007C772B" w14:textId="192DF242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الصـــف: 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أول ثانوي</w:t>
                            </w:r>
                          </w:p>
                          <w:p w:rsidR="00A26B22" w:rsidRPr="00D82B16" w:rsidP="007C772B" w14:textId="4424D777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شعبـــة:</w:t>
                            </w: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="001B18C4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١-٢</w:t>
                            </w:r>
                          </w:p>
                          <w:p w:rsidR="007C772B" w:rsidRPr="00D82B16" w:rsidP="007C772B" w14:textId="1D836AA8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</w:t>
                            </w:r>
                            <w:r w:rsidRPr="00D82B16" w:rsidR="00A26B22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ليـــــــوم</w:t>
                            </w: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: 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أحد</w:t>
                            </w:r>
                          </w:p>
                          <w:p w:rsidR="007C772B" w:rsidRPr="00D82B16" w:rsidP="007C772B" w14:textId="3A098C16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</w:t>
                            </w:r>
                            <w:r w:rsidRPr="00D82B16" w:rsidR="00A26B22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تاريــخ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</w:t>
                            </w:r>
                            <w:r w:rsidR="001B18C4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٢٩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-</w:t>
                            </w:r>
                            <w:r w:rsidR="001B18C4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١١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-١٤٤</w:t>
                            </w:r>
                            <w:r w:rsidR="001B18C4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٤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هـ</w:t>
                            </w:r>
                          </w:p>
                          <w:p w:rsidR="00A26B22" w:rsidRPr="00D82B16" w:rsidP="007C772B" w14:textId="5BA4FA77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فتـــــرة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الأولى</w:t>
                            </w:r>
                          </w:p>
                          <w:p w:rsidR="00A26B22" w:rsidRPr="00D82B16" w:rsidP="007C772B" w14:textId="103EEB56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</w:pPr>
                            <w:r w:rsidRPr="00D82B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>الزمـــــن:</w:t>
                            </w:r>
                            <w:r w:rsidR="00023516">
                              <w:rPr>
                                <w:rFonts w:ascii="Muna" w:hAnsi="Muna" w:cs="Muna" w:hint="cs"/>
                                <w:color w:val="000000" w:themeColor="text1"/>
                                <w:sz w:val="26"/>
                                <w:szCs w:val="26"/>
                                <w:rtl/>
                              </w:rPr>
                              <w:t xml:space="preserve"> ثلاث ساعات</w:t>
                            </w:r>
                          </w:p>
                          <w:p w:rsidR="00A26B22" w:rsidRPr="00D82B16" w:rsidP="007C772B" w14:textId="77777777">
                            <w:pPr>
                              <w:rPr>
                                <w:rFonts w:ascii="Muna" w:hAnsi="Muna" w:cs="Muna"/>
                                <w:color w:val="000000" w:themeColor="text1"/>
                                <w:sz w:val="26"/>
                                <w:szCs w:val="2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4" o:spid="_x0000_s1027" style="width:125.15pt;height:123.15pt;margin-top:-24pt;margin-left:-18.1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1312" filled="f" stroked="f" strokeweight="1pt">
                <v:textbox>
                  <w:txbxContent>
                    <w:p w:rsidR="007C772B" w:rsidRPr="00D82B16" w:rsidP="007C772B" w14:paraId="456EDC6A" w14:textId="6497A5D8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مــــــــادة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رياضيات</w:t>
                      </w: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</w:t>
                      </w:r>
                    </w:p>
                    <w:p w:rsidR="007C772B" w:rsidRPr="00D82B16" w:rsidP="007C772B" w14:paraId="490AB42F" w14:textId="192DF242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الصـــف: 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أول ثانوي</w:t>
                      </w:r>
                    </w:p>
                    <w:p w:rsidR="00A26B22" w:rsidRPr="00D82B16" w:rsidP="007C772B" w14:paraId="675BED0B" w14:textId="4424D777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شعبـــة:</w:t>
                      </w:r>
                      <w:r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="001B18C4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١-٢</w:t>
                      </w:r>
                    </w:p>
                    <w:p w:rsidR="007C772B" w:rsidRPr="00D82B16" w:rsidP="007C772B" w14:paraId="3AAF5B92" w14:textId="1D836AA8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</w:t>
                      </w:r>
                      <w:r w:rsidRPr="00D82B16" w:rsidR="00A26B22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ليـــــــوم</w:t>
                      </w: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: 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أحد</w:t>
                      </w:r>
                    </w:p>
                    <w:p w:rsidR="007C772B" w:rsidRPr="00D82B16" w:rsidP="007C772B" w14:paraId="7458CA7A" w14:textId="3A098C16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</w:t>
                      </w:r>
                      <w:r w:rsidRPr="00D82B16" w:rsidR="00A26B22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تاريــخ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</w:t>
                      </w:r>
                      <w:r w:rsidR="001B18C4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٢٩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-</w:t>
                      </w:r>
                      <w:r w:rsidR="001B18C4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١١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-١٤٤</w:t>
                      </w:r>
                      <w:r w:rsidR="001B18C4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٤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هـ</w:t>
                      </w:r>
                    </w:p>
                    <w:p w:rsidR="00A26B22" w:rsidRPr="00D82B16" w:rsidP="007C772B" w14:paraId="36E185A9" w14:textId="5BA4FA77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فتـــــرة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الأولى</w:t>
                      </w:r>
                    </w:p>
                    <w:p w:rsidR="00A26B22" w:rsidRPr="00D82B16" w:rsidP="007C772B" w14:paraId="47095C65" w14:textId="103EEB56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  <w:rtl/>
                        </w:rPr>
                      </w:pPr>
                      <w:r w:rsidRPr="00D82B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>الزمـــــن:</w:t>
                      </w:r>
                      <w:r w:rsidR="00023516">
                        <w:rPr>
                          <w:rFonts w:ascii="Muna" w:hAnsi="Muna" w:cs="Muna" w:hint="cs"/>
                          <w:color w:val="000000" w:themeColor="text1"/>
                          <w:sz w:val="26"/>
                          <w:szCs w:val="26"/>
                          <w:rtl/>
                        </w:rPr>
                        <w:t xml:space="preserve"> ثلاث ساعات</w:t>
                      </w:r>
                    </w:p>
                    <w:p w:rsidR="00A26B22" w:rsidRPr="00D82B16" w:rsidP="007C772B" w14:paraId="6F75DACB" w14:textId="77777777">
                      <w:pPr>
                        <w:rPr>
                          <w:rFonts w:ascii="Muna" w:hAnsi="Muna" w:cs="Muna"/>
                          <w:color w:val="000000" w:themeColor="text1"/>
                          <w:sz w:val="26"/>
                          <w:szCs w:val="26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D82B16">
        <w:rPr>
          <w:rFonts w:hint="cs"/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691765</wp:posOffset>
            </wp:positionH>
            <wp:positionV relativeFrom="paragraph">
              <wp:posOffset>7127</wp:posOffset>
            </wp:positionV>
            <wp:extent cx="1050925" cy="761365"/>
            <wp:effectExtent l="0" t="0" r="3175" b="635"/>
            <wp:wrapTight wrapText="bothSides">
              <wp:wrapPolygon>
                <wp:start x="0" y="0"/>
                <wp:lineTo x="0" y="21258"/>
                <wp:lineTo x="21404" y="21258"/>
                <wp:lineTo x="21404" y="0"/>
                <wp:lineTo x="0" y="0"/>
              </wp:wrapPolygon>
            </wp:wrapTight>
            <wp:docPr id="2" name="صورة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صورة 2"/>
                    <pic:cNvPicPr/>
                  </pic:nvPicPr>
                  <pic:blipFill>
                    <a:blip xmlns:r="http://schemas.openxmlformats.org/officeDocument/2006/relationships" r:embed="rId5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50925" cy="7613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6776C" w:rsidR="007C772B">
        <w:rPr>
          <w:rFonts w:ascii="Muna" w:hAnsi="Muna" w:cs="Muna" w:hint="cs"/>
          <w:b/>
          <w:bCs/>
          <w:sz w:val="24"/>
          <w:szCs w:val="24"/>
          <w:rtl/>
        </w:rPr>
        <w:t xml:space="preserve">  </w:t>
      </w:r>
    </w:p>
    <w:p w:rsidR="007C772B" w:rsidP="007C772B" w14:paraId="2B81419F" w14:textId="6AD44670">
      <w:pPr>
        <w:pStyle w:val="a"/>
        <w:ind w:left="-143" w:firstLine="142"/>
        <w:rPr>
          <w:rFonts w:ascii="Muna" w:hAnsi="Muna" w:cs="Muna"/>
          <w:b/>
          <w:bCs/>
          <w:sz w:val="24"/>
          <w:szCs w:val="24"/>
          <w:rtl/>
        </w:rPr>
      </w:pPr>
    </w:p>
    <w:p w:rsidR="007C772B" w:rsidP="007C772B" w14:paraId="18BF3D31" w14:textId="7F1B4EB2">
      <w:pPr>
        <w:pStyle w:val="a"/>
        <w:rPr>
          <w:rFonts w:ascii="Muna" w:hAnsi="Muna" w:cs="Muna"/>
          <w:b/>
          <w:bCs/>
          <w:sz w:val="28"/>
          <w:szCs w:val="28"/>
          <w:rtl/>
        </w:rPr>
      </w:pPr>
      <w:r w:rsidRPr="00C6776C">
        <w:rPr>
          <w:rFonts w:ascii="Muna" w:hAnsi="Muna" w:cs="Muna" w:hint="cs"/>
          <w:b/>
          <w:bCs/>
          <w:sz w:val="28"/>
          <w:szCs w:val="28"/>
          <w:rtl/>
        </w:rPr>
        <w:t xml:space="preserve">         </w:t>
      </w:r>
    </w:p>
    <w:p w:rsidR="00990EA2" w14:paraId="2320811C" w14:textId="1504CB4A"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1264677</wp:posOffset>
                </wp:positionH>
                <wp:positionV relativeFrom="paragraph">
                  <wp:posOffset>177165</wp:posOffset>
                </wp:positionV>
                <wp:extent cx="4315626" cy="410199"/>
                <wp:effectExtent l="0" t="0" r="0" b="0"/>
                <wp:wrapNone/>
                <wp:docPr id="7" name="مستطيل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4315626" cy="410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0D4D3C" w:rsidRPr="000D4D3C" w:rsidP="000D4D3C" w14:textId="3D6A84C2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28"/>
                                <w:szCs w:val="28"/>
                              </w:rPr>
                            </w:pP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ختبار الفصل الدراسي ال</w:t>
                            </w:r>
                            <w:r w:rsidR="00325D20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لث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(الدور الأول) للعام الدراسي ١٤٤</w:t>
                            </w:r>
                            <w:r w:rsidR="00325D20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٤</w:t>
                            </w:r>
                            <w:r w:rsidRPr="000D4D3C">
                              <w:rPr>
                                <w:rFonts w:ascii="Muna" w:hAnsi="Muna" w:cs="Muna" w:hint="cs"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هـ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7" o:spid="_x0000_s1028" style="width:339.8pt;height:32.3pt;margin-top:13.95pt;margin-left:99.6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6432" filled="f" stroked="f" strokeweight="1pt">
                <v:textbox>
                  <w:txbxContent>
                    <w:p w:rsidR="000D4D3C" w:rsidRPr="000D4D3C" w:rsidP="000D4D3C" w14:paraId="4E5574D3" w14:textId="3D6A84C2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28"/>
                          <w:szCs w:val="28"/>
                        </w:rPr>
                      </w:pP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اختبار الفصل الدراسي ال</w:t>
                      </w:r>
                      <w:r w:rsidR="00325D20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ثالث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(الدور الأول) للعام الدراسي ١٤٤</w:t>
                      </w:r>
                      <w:r w:rsidR="00325D20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٤</w:t>
                      </w:r>
                      <w:r w:rsidRPr="000D4D3C">
                        <w:rPr>
                          <w:rFonts w:ascii="Muna" w:hAnsi="Muna" w:cs="Muna" w:hint="cs"/>
                          <w:color w:val="000000" w:themeColor="text1"/>
                          <w:sz w:val="28"/>
                          <w:szCs w:val="28"/>
                          <w:rtl/>
                        </w:rPr>
                        <w:t>هـ</w:t>
                      </w:r>
                    </w:p>
                  </w:txbxContent>
                </v:textbox>
              </v:rect>
            </w:pict>
          </mc:Fallback>
        </mc:AlternateContent>
      </w:r>
    </w:p>
    <w:p w:rsidR="00E97606" w14:paraId="20F9C6C0" w14:textId="249C7558">
      <w:pPr>
        <w:rPr>
          <w:rtl/>
        </w:rPr>
      </w:pPr>
    </w:p>
    <w:p w:rsidR="000D4D3C" w14:paraId="0501FEE7" w14:textId="749912BF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55731</wp:posOffset>
                </wp:positionH>
                <wp:positionV relativeFrom="paragraph">
                  <wp:posOffset>171348</wp:posOffset>
                </wp:positionV>
                <wp:extent cx="1191895" cy="640715"/>
                <wp:effectExtent l="12700" t="12700" r="14605" b="19685"/>
                <wp:wrapNone/>
                <wp:docPr id="10" name="موصل مستقيم 10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1191895" cy="64071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موصل مستقيم 10" o:spid="_x0000_s1029" style="flip:x y;mso-height-percent:0;mso-height-relative:margin;mso-width-percent:0;mso-width-relative:margin;mso-wrap-distance-bottom:0;mso-wrap-distance-left:9pt;mso-wrap-distance-right:9pt;mso-wrap-distance-top:0;mso-wrap-style:square;position:absolute;visibility:visible;z-index:251670528" from="4.4pt,13.5pt" to="98.25pt,63.95pt" strokecolor="black" strokeweight="1.5pt">
                <v:stroke joinstyle="miter"/>
              </v:line>
            </w:pict>
          </mc:Fallback>
        </mc:AlternateContent>
      </w:r>
      <w:r w:rsidR="00D82B16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8129</wp:posOffset>
                </wp:positionH>
                <wp:positionV relativeFrom="paragraph">
                  <wp:posOffset>170815</wp:posOffset>
                </wp:positionV>
                <wp:extent cx="1191895" cy="640715"/>
                <wp:effectExtent l="12700" t="12700" r="27305" b="19685"/>
                <wp:wrapNone/>
                <wp:docPr id="9" name="مستطيل 9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1191895" cy="640715"/>
                        </a:xfrm>
                        <a:prstGeom prst="rect">
                          <a:avLst/>
                        </a:prstGeom>
                        <a:noFill/>
                        <a:ln w="38100" cmpd="thickThin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D82B16" w:rsidRPr="00693BB0" w:rsidP="00693BB0" w14:textId="07E73655">
                            <w:pPr>
                              <w:rPr>
                                <w:rFonts w:ascii="Muna" w:hAnsi="Muna" w:cs="Muna"/>
                                <w:color w:val="C00000"/>
                                <w:sz w:val="44"/>
                                <w:szCs w:val="44"/>
                                <w:rtl/>
                              </w:rPr>
                            </w:pPr>
                          </w:p>
                          <w:p w:rsidR="00D82B16" w:rsidRPr="00693BB0" w:rsidP="00D82B16" w14:textId="4A3798EB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="Muna" w:hAnsi="Muna" w:cs="Muna" w:hint="cs"/>
                                <w:color w:val="000000" w:themeColor="text1"/>
                                <w:sz w:val="48"/>
                                <w:szCs w:val="48"/>
                                <w:rtl/>
                              </w:rPr>
                              <w:t xml:space="preserve">       </w:t>
                            </w:r>
                            <w:r w:rsidRPr="00693BB0">
                              <w:rPr>
                                <w:rFonts w:ascii="Muna" w:hAnsi="Muna" w:cs="Muna" w:hint="cs"/>
                                <w:color w:val="000000" w:themeColor="text1"/>
                                <w:sz w:val="44"/>
                                <w:szCs w:val="44"/>
                                <w:rtl/>
                              </w:rPr>
                              <w:t>٤٠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مستطيل 9" o:spid="_x0000_s1030" style="width:93.85pt;height:50.45pt;margin-top:13.45pt;margin-left:4.6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68480" filled="f" strokecolor="black" strokeweight="3pt">
                <v:stroke linestyle="thickThin"/>
                <v:textbox>
                  <w:txbxContent>
                    <w:p w:rsidR="00D82B16" w:rsidRPr="00693BB0" w:rsidP="00693BB0" w14:paraId="16131091" w14:textId="07E73655">
                      <w:pPr>
                        <w:rPr>
                          <w:rFonts w:ascii="Muna" w:hAnsi="Muna" w:cs="Muna"/>
                          <w:color w:val="C00000"/>
                          <w:sz w:val="44"/>
                          <w:szCs w:val="44"/>
                          <w:rtl/>
                        </w:rPr>
                      </w:pPr>
                    </w:p>
                    <w:p w:rsidR="00D82B16" w:rsidRPr="00693BB0" w:rsidP="00D82B16" w14:paraId="6E145901" w14:textId="4A3798EB">
                      <w:pPr>
                        <w:jc w:val="center"/>
                        <w:rPr>
                          <w:rFonts w:ascii="Muna" w:hAnsi="Muna" w:cs="Muna"/>
                          <w:color w:val="000000" w:themeColor="text1"/>
                          <w:sz w:val="44"/>
                          <w:szCs w:val="44"/>
                        </w:rPr>
                      </w:pPr>
                      <w:r>
                        <w:rPr>
                          <w:rFonts w:ascii="Muna" w:hAnsi="Muna" w:cs="Muna" w:hint="cs"/>
                          <w:color w:val="000000" w:themeColor="text1"/>
                          <w:sz w:val="48"/>
                          <w:szCs w:val="48"/>
                          <w:rtl/>
                        </w:rPr>
                        <w:t xml:space="preserve">       </w:t>
                      </w:r>
                      <w:r w:rsidRPr="00693BB0">
                        <w:rPr>
                          <w:rFonts w:ascii="Muna" w:hAnsi="Muna" w:cs="Muna" w:hint="cs"/>
                          <w:color w:val="000000" w:themeColor="text1"/>
                          <w:sz w:val="44"/>
                          <w:szCs w:val="44"/>
                          <w:rtl/>
                        </w:rPr>
                        <w:t>٤٠</w:t>
                      </w:r>
                    </w:p>
                  </w:txbxContent>
                </v:textbox>
              </v:rect>
            </w:pict>
          </mc:Fallback>
        </mc:AlternateContent>
      </w:r>
    </w:p>
    <w:tbl>
      <w:tblPr>
        <w:tblStyle w:val="TableGrid"/>
        <w:bidiVisual/>
        <w:tblW w:w="8214" w:type="dxa"/>
        <w:tblInd w:w="-5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1408"/>
        <w:gridCol w:w="6806"/>
      </w:tblGrid>
      <w:tr w14:paraId="50382131" w14:textId="77777777" w:rsidTr="009412D7">
        <w:tblPrEx>
          <w:tblW w:w="8214" w:type="dxa"/>
          <w:tblInd w:w="-55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454"/>
        </w:trPr>
        <w:tc>
          <w:tcPr>
            <w:tcW w:w="1408" w:type="dxa"/>
            <w:vAlign w:val="center"/>
          </w:tcPr>
          <w:p w:rsidR="00A26B22" w:rsidP="00A26B22" w14:paraId="2BA36743" w14:textId="3F90A7F3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اسم الطالبة</w:t>
            </w:r>
          </w:p>
        </w:tc>
        <w:tc>
          <w:tcPr>
            <w:tcW w:w="6806" w:type="dxa"/>
            <w:vAlign w:val="center"/>
          </w:tcPr>
          <w:p w:rsidR="00A26B22" w:rsidP="00A26B22" w14:paraId="1773CACF" w14:textId="77777777">
            <w:pPr>
              <w:jc w:val="center"/>
              <w:rPr>
                <w:rtl/>
              </w:rPr>
            </w:pPr>
          </w:p>
        </w:tc>
      </w:tr>
      <w:tr w14:paraId="55A6E21D" w14:textId="77777777" w:rsidTr="009412D7">
        <w:tblPrEx>
          <w:tblW w:w="8214" w:type="dxa"/>
          <w:tblInd w:w="-55" w:type="dxa"/>
          <w:tblLook w:val="04A0"/>
        </w:tblPrEx>
        <w:trPr>
          <w:trHeight w:val="454"/>
        </w:trPr>
        <w:tc>
          <w:tcPr>
            <w:tcW w:w="1408" w:type="dxa"/>
            <w:vAlign w:val="center"/>
          </w:tcPr>
          <w:p w:rsidR="00A26B22" w:rsidP="00A26B22" w14:paraId="145E4545" w14:textId="0B9DF450">
            <w:pPr>
              <w:jc w:val="center"/>
              <w:rPr>
                <w:rtl/>
              </w:rPr>
            </w:pPr>
            <w:r>
              <w:rPr>
                <w:rFonts w:hint="cs"/>
                <w:rtl/>
              </w:rPr>
              <w:t>رقم الجلوس</w:t>
            </w:r>
          </w:p>
        </w:tc>
        <w:tc>
          <w:tcPr>
            <w:tcW w:w="6806" w:type="dxa"/>
            <w:vAlign w:val="center"/>
          </w:tcPr>
          <w:p w:rsidR="00A26B22" w:rsidP="00A26B22" w14:paraId="73A32A9E" w14:textId="77777777">
            <w:pPr>
              <w:jc w:val="center"/>
              <w:rPr>
                <w:rtl/>
              </w:rPr>
            </w:pPr>
          </w:p>
        </w:tc>
      </w:tr>
    </w:tbl>
    <w:p w:rsidR="00E97606" w:rsidRPr="00AC2201" w14:paraId="27D6DD31" w14:textId="78F05D6A">
      <w:pPr>
        <w:rPr>
          <w:sz w:val="11"/>
          <w:szCs w:val="11"/>
        </w:rPr>
      </w:pPr>
    </w:p>
    <w:tbl>
      <w:tblPr>
        <w:tblStyle w:val="TableGrid"/>
        <w:bidiVisual/>
        <w:tblW w:w="1040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975"/>
        <w:gridCol w:w="1296"/>
        <w:gridCol w:w="3630"/>
        <w:gridCol w:w="1550"/>
        <w:gridCol w:w="1549"/>
        <w:gridCol w:w="1405"/>
      </w:tblGrid>
      <w:tr w14:paraId="4F6B0311" w14:textId="77777777" w:rsidTr="00AC2201">
        <w:tblPrEx>
          <w:tblW w:w="10405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rPr>
          <w:trHeight w:val="510"/>
        </w:trPr>
        <w:tc>
          <w:tcPr>
            <w:tcW w:w="879" w:type="dxa"/>
            <w:vMerge w:val="restart"/>
            <w:vAlign w:val="center"/>
          </w:tcPr>
          <w:p w:rsidR="00E97606" w:rsidRPr="00AC2201" w:rsidP="00E97606" w14:paraId="46403069" w14:textId="50E96E2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سؤال</w:t>
            </w:r>
          </w:p>
        </w:tc>
        <w:tc>
          <w:tcPr>
            <w:tcW w:w="4995" w:type="dxa"/>
            <w:gridSpan w:val="2"/>
            <w:vAlign w:val="center"/>
          </w:tcPr>
          <w:p w:rsidR="00E97606" w:rsidRPr="00AC2201" w:rsidP="00E97606" w14:paraId="10D5ABB6" w14:textId="7B386B0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درجة</w:t>
            </w:r>
          </w:p>
        </w:tc>
        <w:tc>
          <w:tcPr>
            <w:tcW w:w="1559" w:type="dxa"/>
            <w:vMerge w:val="restart"/>
            <w:vAlign w:val="center"/>
          </w:tcPr>
          <w:p w:rsidR="00E97606" w:rsidRPr="00AC2201" w:rsidP="00E97606" w14:paraId="70291751" w14:textId="4E8F98A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سم المصححة وتوقيعها</w:t>
            </w:r>
          </w:p>
        </w:tc>
        <w:tc>
          <w:tcPr>
            <w:tcW w:w="1559" w:type="dxa"/>
            <w:vMerge w:val="restart"/>
            <w:vAlign w:val="center"/>
          </w:tcPr>
          <w:p w:rsidR="00E97606" w:rsidRPr="00AC2201" w:rsidP="00E97606" w14:paraId="73707316" w14:textId="33410728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 xml:space="preserve">اسم </w:t>
            </w:r>
            <w:r w:rsidRPr="00AC2201" w:rsidR="00BC6E5E">
              <w:rPr>
                <w:rFonts w:hint="cs"/>
                <w:sz w:val="28"/>
                <w:szCs w:val="28"/>
                <w:rtl/>
              </w:rPr>
              <w:t>المراجعة</w:t>
            </w:r>
            <w:r w:rsidRPr="00AC2201">
              <w:rPr>
                <w:rFonts w:hint="cs"/>
                <w:sz w:val="28"/>
                <w:szCs w:val="28"/>
                <w:rtl/>
              </w:rPr>
              <w:t xml:space="preserve"> وتوقيعها</w:t>
            </w:r>
          </w:p>
        </w:tc>
        <w:tc>
          <w:tcPr>
            <w:tcW w:w="1413" w:type="dxa"/>
            <w:vMerge w:val="restart"/>
            <w:vAlign w:val="center"/>
          </w:tcPr>
          <w:p w:rsidR="00E97606" w:rsidRPr="00AC2201" w:rsidP="00E97606" w14:paraId="3BFC0C27" w14:textId="1E78502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سم المدققة وتوقيعها</w:t>
            </w:r>
          </w:p>
        </w:tc>
      </w:tr>
      <w:tr w14:paraId="6B1A52CB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Merge/>
            <w:vAlign w:val="center"/>
          </w:tcPr>
          <w:p w:rsidR="00E97606" w:rsidRPr="00AC2201" w:rsidP="00E97606" w14:paraId="57618747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309" w:type="dxa"/>
            <w:vAlign w:val="center"/>
          </w:tcPr>
          <w:p w:rsidR="00E97606" w:rsidRPr="00AC2201" w:rsidP="00E97606" w14:paraId="538FA268" w14:textId="75ED179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رقما</w:t>
            </w:r>
          </w:p>
        </w:tc>
        <w:tc>
          <w:tcPr>
            <w:tcW w:w="3686" w:type="dxa"/>
            <w:vAlign w:val="center"/>
          </w:tcPr>
          <w:p w:rsidR="00E97606" w:rsidRPr="00AC2201" w:rsidP="00E97606" w14:paraId="48565409" w14:textId="2666916E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كتابة</w:t>
            </w:r>
          </w:p>
        </w:tc>
        <w:tc>
          <w:tcPr>
            <w:tcW w:w="1559" w:type="dxa"/>
            <w:vMerge/>
            <w:vAlign w:val="center"/>
          </w:tcPr>
          <w:p w:rsidR="00E97606" w:rsidRPr="00AC2201" w:rsidP="00E97606" w14:paraId="32E2B87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E97606" w:rsidRPr="00AC2201" w:rsidP="00E97606" w14:paraId="3ECB3C84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/>
            <w:vAlign w:val="center"/>
          </w:tcPr>
          <w:p w:rsidR="00E97606" w:rsidRPr="00AC2201" w:rsidP="00E97606" w14:paraId="15DD6FE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CB355DB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6BE73532" w14:textId="5874844A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١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1FF0BE52" w14:textId="5215DE74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71C20CB4" w14:textId="2652B017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792CB9" w:rsidRPr="00AC2201" w:rsidP="00E97606" w14:paraId="3C6E491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 w:val="restart"/>
            <w:vAlign w:val="center"/>
          </w:tcPr>
          <w:p w:rsidR="00792CB9" w:rsidRPr="00AC2201" w:rsidP="00E97606" w14:paraId="6DF66F7C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 w:val="restart"/>
            <w:vAlign w:val="center"/>
          </w:tcPr>
          <w:p w:rsidR="00792CB9" w:rsidRPr="00AC2201" w:rsidP="00E97606" w14:paraId="221FE57B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5F03F800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46F198E9" w14:textId="76F70D07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٢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3D840121" w14:textId="2C03F5D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0C2C2AB4" w14:textId="4D3A2651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156EFB75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5DB17698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7C1F7CCE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3626713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364DF9EF" w14:textId="058F7746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٣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687A08CF" w14:textId="2EFAE996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2CB0D5E0" w14:textId="4ADCC199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1709C2B3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6C7F1C13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6364F6F1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3C996F0D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D77FD8" w:rsidRPr="00AC2201" w:rsidP="00E97606" w14:paraId="529EA5E8" w14:textId="4F803A1C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س٤</w:t>
            </w:r>
          </w:p>
        </w:tc>
        <w:tc>
          <w:tcPr>
            <w:tcW w:w="1309" w:type="dxa"/>
            <w:vAlign w:val="center"/>
          </w:tcPr>
          <w:p w:rsidR="00D77FD8" w:rsidRPr="00693BB0" w:rsidP="00E97606" w14:paraId="2B4FA946" w14:textId="6ADFE6F9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86" w:type="dxa"/>
            <w:vAlign w:val="center"/>
          </w:tcPr>
          <w:p w:rsidR="00D77FD8" w:rsidRPr="00693BB0" w:rsidP="00E97606" w14:paraId="2A1D9CCD" w14:textId="11FBF210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D77FD8" w:rsidRPr="00AC2201" w:rsidP="00E97606" w14:paraId="4D152B0E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D77FD8" w:rsidRPr="00AC2201" w:rsidP="00E97606" w14:paraId="402195F9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/>
            <w:vAlign w:val="center"/>
          </w:tcPr>
          <w:p w:rsidR="00D77FD8" w:rsidRPr="00AC2201" w:rsidP="00E97606" w14:paraId="63833BC9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  <w:tr w14:paraId="7F99A97E" w14:textId="77777777" w:rsidTr="00AC2201">
        <w:tblPrEx>
          <w:tblW w:w="10405" w:type="dxa"/>
          <w:tblLook w:val="04A0"/>
        </w:tblPrEx>
        <w:trPr>
          <w:trHeight w:val="510"/>
        </w:trPr>
        <w:tc>
          <w:tcPr>
            <w:tcW w:w="879" w:type="dxa"/>
            <w:vAlign w:val="center"/>
          </w:tcPr>
          <w:p w:rsidR="00792CB9" w:rsidRPr="00AC2201" w:rsidP="00E97606" w14:paraId="54E38462" w14:textId="5E6568A5">
            <w:pPr>
              <w:jc w:val="center"/>
              <w:rPr>
                <w:sz w:val="28"/>
                <w:szCs w:val="28"/>
                <w:rtl/>
              </w:rPr>
            </w:pPr>
            <w:r w:rsidRPr="00AC2201">
              <w:rPr>
                <w:rFonts w:hint="cs"/>
                <w:sz w:val="28"/>
                <w:szCs w:val="28"/>
                <w:rtl/>
              </w:rPr>
              <w:t>المجموع</w:t>
            </w:r>
          </w:p>
        </w:tc>
        <w:tc>
          <w:tcPr>
            <w:tcW w:w="1309" w:type="dxa"/>
            <w:vAlign w:val="center"/>
          </w:tcPr>
          <w:p w:rsidR="00792CB9" w:rsidRPr="00693BB0" w:rsidP="00E97606" w14:paraId="375A871B" w14:textId="2AACC33D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3686" w:type="dxa"/>
            <w:vAlign w:val="center"/>
          </w:tcPr>
          <w:p w:rsidR="00792CB9" w:rsidRPr="00693BB0" w:rsidP="00E97606" w14:paraId="26FDF90B" w14:textId="0981FD5F">
            <w:pPr>
              <w:jc w:val="center"/>
              <w:rPr>
                <w:color w:val="C00000"/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7847D37D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559" w:type="dxa"/>
            <w:vMerge/>
            <w:vAlign w:val="center"/>
          </w:tcPr>
          <w:p w:rsidR="00792CB9" w:rsidRPr="00AC2201" w:rsidP="00E97606" w14:paraId="768960F6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  <w:tc>
          <w:tcPr>
            <w:tcW w:w="1413" w:type="dxa"/>
            <w:vMerge/>
            <w:vAlign w:val="center"/>
          </w:tcPr>
          <w:p w:rsidR="00792CB9" w:rsidRPr="00AC2201" w:rsidP="00E97606" w14:paraId="0F59B5A1" w14:textId="77777777">
            <w:pPr>
              <w:jc w:val="center"/>
              <w:rPr>
                <w:sz w:val="28"/>
                <w:szCs w:val="28"/>
                <w:rtl/>
              </w:rPr>
            </w:pPr>
          </w:p>
        </w:tc>
      </w:tr>
    </w:tbl>
    <w:p w:rsidR="00A26B22" w:rsidRPr="008C4391" w:rsidP="00A26B22" w14:paraId="737A1914" w14:textId="77777777">
      <w:pPr>
        <w:ind w:left="85" w:hanging="85"/>
        <w:jc w:val="center"/>
        <w:rPr>
          <w:sz w:val="13"/>
          <w:szCs w:val="13"/>
          <w:rtl/>
        </w:rPr>
      </w:pPr>
    </w:p>
    <w:p w:rsidR="00E97606" w:rsidRPr="008C4391" w:rsidP="008C4391" w14:paraId="383CA9B0" w14:textId="25CBE619">
      <w:pPr>
        <w:ind w:left="85" w:hanging="85"/>
        <w:jc w:val="center"/>
        <w:rPr>
          <w:sz w:val="28"/>
          <w:szCs w:val="28"/>
          <w:rtl/>
        </w:rPr>
      </w:pPr>
      <w:r w:rsidRPr="008C4391">
        <w:rPr>
          <w:rFonts w:hint="cs"/>
          <w:sz w:val="28"/>
          <w:szCs w:val="28"/>
          <w:rtl/>
        </w:rPr>
        <w:t>(</w:t>
      </w:r>
      <w:r w:rsidR="009412D7">
        <w:rPr>
          <w:rFonts w:hint="cs"/>
          <w:sz w:val="28"/>
          <w:szCs w:val="28"/>
          <w:rtl/>
        </w:rPr>
        <w:t>طالبتي</w:t>
      </w:r>
      <w:r w:rsidR="008C4391">
        <w:rPr>
          <w:rFonts w:hint="cs"/>
          <w:sz w:val="28"/>
          <w:szCs w:val="28"/>
          <w:rtl/>
        </w:rPr>
        <w:t xml:space="preserve"> ال</w:t>
      </w:r>
      <w:r w:rsidR="009412D7">
        <w:rPr>
          <w:rFonts w:hint="cs"/>
          <w:sz w:val="28"/>
          <w:szCs w:val="28"/>
          <w:rtl/>
        </w:rPr>
        <w:t>نجيبة</w:t>
      </w:r>
      <w:r w:rsidR="008C4391">
        <w:rPr>
          <w:rFonts w:hint="cs"/>
          <w:sz w:val="28"/>
          <w:szCs w:val="28"/>
          <w:rtl/>
        </w:rPr>
        <w:t xml:space="preserve"> </w:t>
      </w:r>
      <w:r w:rsidRPr="008C4391">
        <w:rPr>
          <w:rFonts w:hint="cs"/>
          <w:sz w:val="28"/>
          <w:szCs w:val="28"/>
          <w:rtl/>
        </w:rPr>
        <w:t>استعيني بالله وتوكلي عليه فبسم الله)</w:t>
      </w:r>
    </w:p>
    <w:p w:rsidR="00A26B22" w:rsidRPr="008C4391" w:rsidP="00A26B22" w14:paraId="2A6FE968" w14:textId="3C1133F0">
      <w:pPr>
        <w:ind w:left="85" w:hanging="85"/>
        <w:jc w:val="center"/>
        <w:rPr>
          <w:sz w:val="11"/>
          <w:szCs w:val="11"/>
          <w:rtl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-120650</wp:posOffset>
                </wp:positionH>
                <wp:positionV relativeFrom="paragraph">
                  <wp:posOffset>4838220</wp:posOffset>
                </wp:positionV>
                <wp:extent cx="636270" cy="280035"/>
                <wp:effectExtent l="25400" t="12700" r="11430" b="12065"/>
                <wp:wrapNone/>
                <wp:docPr id="13" name="وسيلة شرح مع سهم إلى اليسار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C3BDB" w:rsidRPr="002C3BDB" w:rsidP="002C3BDB" w14:textId="77777777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2C3B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77" coordsize="21600,21600" o:spt="77" adj="7200,5400,3600,8100" path="m@0,l@0@3@2@3@2@1,,10800@2@4@2@5@0@5@0,21600,21600,21600,21600,xe">
                <v:stroke joinstyle="miter"/>
                <v:formulas>
                  <v:f eqn="val #0"/>
                  <v:f eqn="val #1"/>
                  <v:f eqn="val #2"/>
                  <v:f eqn="val #3"/>
                  <v:f eqn="sum 21600 0 #1"/>
                  <v:f eqn="sum 21600 0 #3"/>
                  <v:f eqn="sum #0 21600 0"/>
                  <v:f eqn="prod @6 1 2"/>
                </v:formulas>
                <v:path o:connecttype="custom" o:connectlocs="@7,0;0,10800;@7,21600;21600,10800" o:connectangles="270,180,90,0" textboxrect="@0,0,21600,21600"/>
                <v:handles>
                  <v:h position="#0,topLeft" xrange="@2,21600"/>
                  <v:h position="topLeft,#1" yrange="0,@3"/>
                  <v:h position="#2,#3" xrange="0,@0" yrange="@1,10800"/>
                </v:handles>
              </v:shapetype>
              <v:shape id="وسيلة شرح مع سهم إلى اليسار 13" o:spid="_x0000_s1031" type="#_x0000_t77" style="width:50.1pt;height:22.05pt;margin-top:380.95pt;margin-left:-9.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74624" adj="7565,,2377" filled="f" strokecolor="black" strokeweight="1.5pt">
                <v:stroke linestyle="thinThin"/>
                <v:textbox>
                  <w:txbxContent>
                    <w:p w:rsidR="002C3BDB" w:rsidRPr="002C3BDB" w:rsidP="002C3BDB" w14:paraId="4CDF5B09" w14:textId="77777777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</w:rPr>
                      </w:pPr>
                      <w:r w:rsidRPr="002C3BD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rtl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bidiVisual/>
        <w:tblW w:w="1033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53"/>
        <w:gridCol w:w="372"/>
        <w:gridCol w:w="1884"/>
        <w:gridCol w:w="372"/>
        <w:gridCol w:w="2007"/>
        <w:gridCol w:w="356"/>
        <w:gridCol w:w="1939"/>
        <w:gridCol w:w="372"/>
        <w:gridCol w:w="1378"/>
        <w:gridCol w:w="1106"/>
      </w:tblGrid>
      <w:tr w14:paraId="66FAF1F2" w14:textId="77777777" w:rsidTr="001F0DF3">
        <w:tblPrEx>
          <w:tblW w:w="10339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454"/>
        </w:trPr>
        <w:tc>
          <w:tcPr>
            <w:tcW w:w="9228" w:type="dxa"/>
            <w:gridSpan w:val="9"/>
            <w:shd w:val="clear" w:color="auto" w:fill="auto"/>
            <w:vAlign w:val="center"/>
          </w:tcPr>
          <w:p w:rsidR="00CA41C9" w:rsidRPr="00E459AA" w:rsidP="00931A68" w14:paraId="25B480E3" w14:textId="77777777">
            <w:pPr>
              <w:pStyle w:val="NoSpacing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السؤال الأول / اختاري الإجابة الصحيحة من الخيارات التالية</w:t>
            </w:r>
          </w:p>
        </w:tc>
        <w:tc>
          <w:tcPr>
            <w:tcW w:w="1111" w:type="dxa"/>
            <w:shd w:val="clear" w:color="auto" w:fill="auto"/>
            <w:vAlign w:val="center"/>
          </w:tcPr>
          <w:p w:rsidR="00CA41C9" w:rsidRPr="00E459AA" w:rsidP="00931A68" w14:paraId="46207A27" w14:textId="27A11007">
            <w:pPr>
              <w:pStyle w:val="NoSpacing"/>
              <w:rPr>
                <w:rFonts w:ascii="Muna" w:hAnsi="Muna" w:cs="Muna"/>
                <w:b/>
                <w:bCs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١</w:t>
            </w:r>
            <w:r w:rsidR="003963F2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>٥</w:t>
            </w:r>
            <w:r w:rsidRPr="00E459AA">
              <w:rPr>
                <w:rFonts w:ascii="Muna" w:hAnsi="Muna" w:cs="Muna" w:hint="cs"/>
                <w:b/>
                <w:bCs/>
                <w:sz w:val="28"/>
                <w:szCs w:val="28"/>
                <w:rtl/>
              </w:rPr>
              <w:t xml:space="preserve"> درجة</w:t>
            </w:r>
          </w:p>
        </w:tc>
      </w:tr>
      <w:tr w14:paraId="6D2F5A45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E97606" w:rsidRPr="003C2630" w:rsidP="00931A68" w14:paraId="4420D191" w14:textId="22FC708A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97606" w:rsidRPr="00E459AA" w:rsidP="00931A68" w14:paraId="348854F0" w14:textId="1CAC7D5A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معادلة الدائرة التي مركزها </w:t>
            </w:r>
            <w:r>
              <w:rPr>
                <w:rFonts w:ascii="Simplified Arabic" w:hAnsi="Simplified Arabic" w:cs="Simplified Arabic"/>
              </w:rPr>
              <w:t xml:space="preserve"> </w:t>
            </w:r>
            <m:oMath>
              <m:r>
                <w:rPr>
                  <w:rFonts w:ascii="Cambria Math" w:hAnsi="Cambria Math" w:cs="Simplified Arabic"/>
                </w:rPr>
                <m:t xml:space="preserve">( -2 , 4 ) </m:t>
              </m:r>
              <m:r>
                <w:rPr>
                  <w:rFonts w:ascii="Cambria Math" w:hAnsi="Cambria Math" w:cs="Simplified Arabic"/>
                  <w:rtl/>
                </w:rPr>
                <m:t xml:space="preserve"> </m:t>
              </m: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وطول </w:t>
            </w:r>
            <w:r w:rsidRPr="00621A5E" w:rsidR="00931A68">
              <w:rPr>
                <w:rFonts w:ascii="Simplified Arabic" w:hAnsi="Simplified Arabic" w:cs="Simplified Arabic" w:hint="cs"/>
                <w:rtl/>
              </w:rPr>
              <w:t xml:space="preserve">قطرها </w:t>
            </w:r>
            <w:r w:rsidR="00931A68">
              <w:rPr>
                <w:rFonts w:ascii="Simplified Arabic" w:hAnsi="Simplified Arabic" w:cs="Simplified Arabic"/>
              </w:rPr>
              <w:t>4</w:t>
            </w:r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="00931A68">
              <w:rPr>
                <w:rFonts w:ascii="Simplified Arabic" w:hAnsi="Simplified Arabic" w:cs="Simplified Arabic" w:hint="cs"/>
                <w:rtl/>
              </w:rPr>
              <w:t xml:space="preserve">  </w:t>
            </w:r>
            <w:r w:rsidRPr="00621A5E">
              <w:rPr>
                <w:rFonts w:ascii="Simplified Arabic" w:hAnsi="Simplified Arabic" w:cs="Simplified Arabic" w:hint="cs"/>
                <w:rtl/>
              </w:rPr>
              <w:t>هي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</w:p>
        </w:tc>
      </w:tr>
      <w:tr w14:paraId="22C4EE9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4CA6F629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E459AA" w:rsidP="00931A68" w14:paraId="3C3E6EB8" w14:textId="17C1F283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F63785" w:rsidP="00931A68" w14:paraId="422A4AEE" w14:textId="0F24DE2C">
            <w:pPr>
              <w:pStyle w:val="NoSpacing"/>
              <w:rPr>
                <w:rFonts w:ascii="Muna" w:hAnsi="Muna" w:cs="Muna"/>
                <w:b/>
                <w:bCs/>
                <w:sz w:val="16"/>
                <w:szCs w:val="16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 xml:space="preserve"> –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4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F63785" w:rsidP="00931A68" w14:paraId="6B896E3D" w14:textId="14C02D17">
            <w:pPr>
              <w:pStyle w:val="NoSpacing"/>
              <w:rPr>
                <w:rFonts w:ascii="Muna" w:hAnsi="Muna" w:cs="Muna"/>
                <w:sz w:val="16"/>
                <w:szCs w:val="16"/>
                <w:rtl/>
              </w:rPr>
            </w:pPr>
            <w:r w:rsidRPr="00F63785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F63785" w:rsidP="00931A68" w14:paraId="12571BF0" w14:textId="2B7A3C4A">
            <w:pPr>
              <w:pStyle w:val="NoSpacing"/>
              <w:rPr>
                <w:rFonts w:ascii="Muna" w:hAnsi="Muna" w:cs="Muna"/>
                <w:b/>
                <w:bCs/>
                <w:sz w:val="16"/>
                <w:szCs w:val="16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 xml:space="preserve"> –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16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F63785" w:rsidP="00931A68" w14:paraId="32D790BE" w14:textId="391D2791">
            <w:pPr>
              <w:pStyle w:val="NoSpacing"/>
              <w:rPr>
                <w:rFonts w:ascii="Muna" w:hAnsi="Muna" w:cs="Muna"/>
                <w:sz w:val="16"/>
                <w:szCs w:val="16"/>
                <w:rtl/>
              </w:rPr>
            </w:pPr>
            <w:r w:rsidRPr="00F63785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F63785" w:rsidP="00931A68" w14:paraId="12D8989A" w14:textId="59E1CE05">
            <w:pPr>
              <w:pStyle w:val="NoSpacing"/>
              <w:rPr>
                <w:rFonts w:ascii="Muna" w:hAnsi="Muna" w:cs="Muna"/>
                <w:b/>
                <w:bCs/>
                <w:sz w:val="16"/>
                <w:szCs w:val="16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4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F63785" w:rsidP="00931A68" w14:paraId="1A62FBAD" w14:textId="278E2FE4">
            <w:pPr>
              <w:pStyle w:val="NoSpacing"/>
              <w:rPr>
                <w:rFonts w:ascii="Muna" w:hAnsi="Muna" w:cs="Muna"/>
                <w:sz w:val="16"/>
                <w:szCs w:val="16"/>
                <w:rtl/>
              </w:rPr>
            </w:pPr>
            <w:r w:rsidRPr="00F63785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F63785" w:rsidP="00931A68" w14:paraId="47F52623" w14:textId="2E59AAEC">
            <w:pPr>
              <w:pStyle w:val="NoSpacing"/>
              <w:rPr>
                <w:rFonts w:ascii="Muna" w:hAnsi="Muna" w:cs="Muna"/>
                <w:b/>
                <w:bCs/>
                <w:sz w:val="16"/>
                <w:szCs w:val="16"/>
                <w:rtl/>
              </w:rPr>
            </w:pPr>
            <m:oMathPara>
              <m:oMathParaPr>
                <m:jc m:val="right"/>
              </m:oMathParaPr>
              <m:oMath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x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+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cs="Simplified Arabic"/>
                        <w:b/>
                        <w:bCs/>
                        <w:i/>
                        <w:sz w:val="16"/>
                        <w:szCs w:val="1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(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y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 xml:space="preserve"> – 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4</m:t>
                    </m:r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)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Simplified Arabic"/>
                        <w:sz w:val="16"/>
                        <w:szCs w:val="1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=</m:t>
                </m:r>
                <m:r>
                  <m:rPr>
                    <m:sty m:val="bi"/>
                  </m:rPr>
                  <w:rPr>
                    <w:rFonts w:ascii="Cambria Math" w:hAnsi="Cambria Math" w:cs="Simplified Arabic"/>
                    <w:sz w:val="16"/>
                    <w:szCs w:val="16"/>
                  </w:rPr>
                  <m:t>16</m:t>
                </m:r>
              </m:oMath>
            </m:oMathPara>
          </w:p>
        </w:tc>
      </w:tr>
      <w:tr w14:paraId="0B4D9CD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7801396B" w14:textId="4976198D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٢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20DDE" w:rsidRPr="00621A5E" w:rsidP="00931A68" w14:paraId="52E325B1" w14:textId="441EABA8">
            <w:pPr>
              <w:pStyle w:val="Header"/>
              <w:tabs>
                <w:tab w:val="left" w:pos="2322"/>
                <w:tab w:val="clear" w:pos="4153"/>
                <w:tab w:val="clear" w:pos="8306"/>
              </w:tabs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684864" behindDoc="0" locked="0" layoutInCell="1" allowOverlap="1">
                  <wp:simplePos x="0" y="0"/>
                  <wp:positionH relativeFrom="column">
                    <wp:posOffset>39370</wp:posOffset>
                  </wp:positionH>
                  <wp:positionV relativeFrom="paragraph">
                    <wp:posOffset>31115</wp:posOffset>
                  </wp:positionV>
                  <wp:extent cx="875030" cy="664210"/>
                  <wp:effectExtent l="0" t="0" r="1270" b="0"/>
                  <wp:wrapNone/>
                  <wp:docPr id="1829214312" name="صورة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29214312" name="صورة 1829214312"/>
                          <pic:cNvPicPr/>
                        </pic:nvPicPr>
                        <pic:blipFill>
                          <a:blip xmlns:r="http://schemas.openxmlformats.org/officeDocument/2006/relationships" r:embed="rId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896" t="24927" r="62646" b="3280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75030" cy="664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cs="Simplified Arabic"/>
                <w:rtl/>
              </w:rPr>
              <w:t xml:space="preserve">في الشكل المقابل قيمة </w:t>
            </w:r>
            <m:oMath>
              <m:r>
                <w:rPr>
                  <w:rFonts w:ascii="Cambria Math" w:hAnsi="Cambria Math" w:cs="Simplified Arabic"/>
                </w:rPr>
                <m:t>x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هي </w:t>
            </w:r>
          </w:p>
          <w:p w:rsidR="00F63785" w:rsidRPr="00506405" w:rsidP="00931A68" w14:paraId="3D4B42C7" w14:textId="3A28A3B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</w:p>
        </w:tc>
      </w:tr>
      <w:tr w14:paraId="1EF7D8ED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3B86C80F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506405" w:rsidP="00931A68" w14:paraId="3CB5CD21" w14:textId="0681387A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506405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506405" w:rsidP="00931A68" w14:paraId="258B3120" w14:textId="586695BC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6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506405" w:rsidP="00931A68" w14:paraId="67E84CB3" w14:textId="2B8E9A1B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506405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506405" w:rsidP="00931A68" w14:paraId="55D35215" w14:textId="728B2E1A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6.75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506405" w:rsidP="00931A68" w14:paraId="2700CE6A" w14:textId="38940360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506405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506405" w:rsidP="00931A68" w14:paraId="64FB89BA" w14:textId="6947231D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7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506405" w:rsidP="00931A68" w14:paraId="20DFA0E1" w14:textId="14CFFECB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506405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506405" w:rsidP="00931A68" w14:paraId="297F9806" w14:textId="56BA007D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7.75</m:t>
                </m:r>
              </m:oMath>
            </m:oMathPara>
          </w:p>
        </w:tc>
      </w:tr>
      <w:tr w14:paraId="4AD1789C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E42281" w:rsidRPr="003C2630" w:rsidP="00931A68" w14:paraId="2549BF29" w14:textId="52BF11A2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٣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42281" w:rsidRPr="00E459AA" w:rsidP="00931A68" w14:paraId="28C5E43B" w14:textId="595F48E4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إذا كان لدينا الدوران </w:t>
            </w:r>
            <m:oMath>
              <m:r>
                <w:rPr>
                  <w:rFonts w:ascii="Cambria Math" w:hAnsi="Cambria Math" w:cs="Simplified Arabic"/>
                </w:rPr>
                <m:t xml:space="preserve">(x,y) </m:t>
              </m:r>
              <m:r>
                <w:rPr>
                  <w:rFonts w:ascii="Cambria Math" w:hAnsi="Cambria Math"/>
                </w:rPr>
                <m:t>→</m:t>
              </m:r>
              <m:r>
                <w:rPr>
                  <w:rFonts w:ascii="Cambria Math" w:hAnsi="Cambria Math" w:cs="Simplified Arabic"/>
                </w:rPr>
                <m:t xml:space="preserve"> (-x,-y)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  فإن مقدار زاويته </w:t>
            </w:r>
          </w:p>
        </w:tc>
      </w:tr>
      <w:tr w14:paraId="49E81D36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F63785" w:rsidRPr="003C2630" w:rsidP="00931A68" w14:paraId="610CD5F5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F63785" w:rsidRPr="00E459AA" w:rsidP="00931A68" w14:paraId="4478F750" w14:textId="26604C3B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F63785" w:rsidRPr="00440351" w:rsidP="00931A68" w14:paraId="6FB493B2" w14:textId="5FF00A11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180°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F63785" w:rsidRPr="00E459AA" w:rsidP="00931A68" w14:paraId="7D93197C" w14:textId="18BAD3FB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F63785" w:rsidRPr="00440351" w:rsidP="00931A68" w14:paraId="0F4593C6" w14:textId="3BC29AA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90°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F63785" w:rsidRPr="00E459AA" w:rsidP="00931A68" w14:paraId="7B42D1CB" w14:textId="1098EE25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F63785" w:rsidRPr="00440351" w:rsidP="00931A68" w14:paraId="4D7741CC" w14:textId="2337D6D7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360°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F63785" w:rsidRPr="00E459AA" w:rsidP="00931A68" w14:paraId="7323FC0F" w14:textId="0A6E77BC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F63785" w:rsidRPr="00440351" w:rsidP="00931A68" w14:paraId="2CB8D5A0" w14:textId="604FCA82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270°</m:t>
                </m:r>
              </m:oMath>
            </m:oMathPara>
          </w:p>
        </w:tc>
      </w:tr>
      <w:tr w14:paraId="6E76711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68B58265" w14:textId="58030DF9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٤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E42281" w:rsidRPr="00621A5E" w:rsidP="00931A68" w14:paraId="3F90EE0F" w14:textId="4FC2C04B">
            <w:pPr>
              <w:pStyle w:val="Header"/>
              <w:rPr>
                <w:rFonts w:ascii="Simplified Arabic" w:hAnsi="Simplified Arabic" w:cs="Simplified Arabic"/>
                <w:noProof/>
                <w:rtl/>
              </w:rPr>
            </w:pPr>
            <w:r>
              <w:rPr>
                <w:noProof/>
                <w:rtl/>
                <w:lang w:val="ar-SA"/>
              </w:rPr>
              <w:drawing>
                <wp:anchor distT="0" distB="0" distL="114300" distR="114300" simplePos="0" relativeHeight="251681792" behindDoc="0" locked="0" layoutInCell="1" allowOverlap="1">
                  <wp:simplePos x="0" y="0"/>
                  <wp:positionH relativeFrom="column">
                    <wp:posOffset>29210</wp:posOffset>
                  </wp:positionH>
                  <wp:positionV relativeFrom="paragraph">
                    <wp:posOffset>4445</wp:posOffset>
                  </wp:positionV>
                  <wp:extent cx="982345" cy="462280"/>
                  <wp:effectExtent l="0" t="0" r="0" b="0"/>
                  <wp:wrapNone/>
                  <wp:docPr id="1472043214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72043214" name="صورة 1472043214"/>
                          <pic:cNvPicPr/>
                        </pic:nvPicPr>
                        <pic:blipFill>
                          <a:blip xmlns:r="http://schemas.openxmlformats.org/officeDocument/2006/relationships" r:embed="rId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8401" t="24677" r="35607" b="517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2345" cy="4622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cs="Simplified Arabic"/>
                <w:rtl/>
              </w:rPr>
              <w:t xml:space="preserve">الشكل التالي يوصف على </w:t>
            </w:r>
            <w:r w:rsidRPr="00621A5E">
              <w:rPr>
                <w:rFonts w:ascii="Simplified Arabic" w:hAnsi="Simplified Arabic" w:cs="Simplified Arabic" w:hint="cs"/>
                <w:rtl/>
              </w:rPr>
              <w:t>أنه:</w:t>
            </w:r>
            <w:r w:rsidRPr="00621A5E">
              <w:rPr>
                <w:rFonts w:ascii="Simplified Arabic" w:hAnsi="Simplified Arabic" w:cs="Simplified Arabic"/>
                <w:noProof/>
                <w:rtl/>
              </w:rPr>
              <w:t xml:space="preserve"> </w:t>
            </w:r>
          </w:p>
          <w:p w:rsidR="00F63785" w:rsidRPr="00440351" w:rsidP="00931A68" w14:paraId="16DB19B8" w14:textId="2A1A5D1B">
            <w:pPr>
              <w:pStyle w:val="NoSpacing"/>
              <w:rPr>
                <w:rFonts w:ascii="Cambria" w:hAnsi="Cambria" w:cs="Muna"/>
                <w:sz w:val="28"/>
                <w:szCs w:val="28"/>
                <w:rtl/>
              </w:rPr>
            </w:pPr>
          </w:p>
        </w:tc>
      </w:tr>
      <w:tr w14:paraId="74A93596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E42281" w:rsidRPr="003C2630" w:rsidP="00931A68" w14:paraId="6958DA48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E42281" w:rsidRPr="00E459AA" w:rsidP="00931A68" w14:paraId="10BAF565" w14:textId="575937D8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E42281" w:rsidRPr="005F1842" w:rsidP="00931A68" w14:paraId="6F64D31E" w14:textId="3877D5DE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ليس تبليطاً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E42281" w:rsidRPr="00E459AA" w:rsidP="00931A68" w14:paraId="0A042548" w14:textId="5262F350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E42281" w:rsidRPr="005F1842" w:rsidP="00931A68" w14:paraId="5C16E68A" w14:textId="01CDB6A1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تبليط </w:t>
            </w:r>
            <w:r w:rsidR="00E76DD8">
              <w:rPr>
                <w:rFonts w:ascii="Simplified Arabic" w:hAnsi="Simplified Arabic" w:cs="Simplified Arabic" w:hint="cs"/>
                <w:rtl/>
              </w:rPr>
              <w:t>غير منتظم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E42281" w:rsidRPr="00E459AA" w:rsidP="00931A68" w14:paraId="75971C7D" w14:textId="55F4B345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E42281" w:rsidRPr="005F1842" w:rsidP="00931A68" w14:paraId="412CD7E1" w14:textId="05F5EFE5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تبليط متسق ومنتظم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E42281" w:rsidRPr="00E459AA" w:rsidP="00931A68" w14:paraId="70629EF0" w14:textId="4AF40D6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E42281" w:rsidRPr="005F1842" w:rsidP="00931A68" w14:paraId="2D1408FA" w14:textId="0EDBD330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تبليط </w:t>
            </w:r>
            <w:r w:rsidRPr="00621A5E" w:rsidR="00E76DD8">
              <w:rPr>
                <w:rFonts w:ascii="Simplified Arabic" w:hAnsi="Simplified Arabic" w:cs="Simplified Arabic"/>
                <w:rtl/>
              </w:rPr>
              <w:t xml:space="preserve">غير </w:t>
            </w:r>
            <w:r w:rsidRPr="00621A5E">
              <w:rPr>
                <w:rFonts w:ascii="Simplified Arabic" w:hAnsi="Simplified Arabic" w:cs="Simplified Arabic"/>
                <w:rtl/>
              </w:rPr>
              <w:t>متسق</w:t>
            </w:r>
          </w:p>
        </w:tc>
      </w:tr>
      <w:tr w14:paraId="010581F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DF185F" w:rsidRPr="003C2630" w:rsidP="00931A68" w14:paraId="2FF7CB74" w14:textId="2458F6B4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٥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DF185F" w:rsidRPr="00383AE5" w:rsidP="00931A68" w14:paraId="48730EA4" w14:textId="47342264">
            <w:pPr>
              <w:pStyle w:val="NoSpacing"/>
              <w:rPr>
                <w:rFonts w:ascii="Cambria" w:hAnsi="Cambri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رتبة التماثل </w:t>
            </w:r>
            <w:r w:rsidRPr="00621A5E">
              <w:rPr>
                <w:rFonts w:ascii="Simplified Arabic" w:hAnsi="Simplified Arabic" w:cs="Simplified Arabic" w:hint="cs"/>
                <w:rtl/>
              </w:rPr>
              <w:t>الدوراني ومقداره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للشكل الثماني المنتظم:</w:t>
            </w:r>
          </w:p>
        </w:tc>
      </w:tr>
      <w:tr w14:paraId="7BBB80D7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DF185F" w:rsidRPr="003C2630" w:rsidP="00931A68" w14:paraId="4B58D400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DF185F" w:rsidRPr="00E459AA" w:rsidP="00931A68" w14:paraId="29C9DEF7" w14:textId="4B166F3A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DF185F" w:rsidRPr="00E459AA" w:rsidP="00931A68" w14:paraId="407B7C4D" w14:textId="6DF340D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DF185F">
              <w:rPr>
                <w:rFonts w:ascii="Simplified Arabic" w:hAnsi="Simplified Arabic" w:cs="Simplified Arabic"/>
                <w:rtl/>
              </w:rPr>
              <w:t xml:space="preserve">رتبته </w:t>
            </w:r>
            <w:r w:rsidR="00100C61">
              <w:rPr>
                <w:rFonts w:ascii="Simplified Arabic" w:hAnsi="Simplified Arabic" w:cs="Simplified Arabic"/>
              </w:rPr>
              <w:t>8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ومقداره</w:t>
            </w:r>
            <w:r w:rsidRPr="00DF185F">
              <w:rPr>
                <w:rFonts w:ascii="Simplified Arabic" w:hAnsi="Simplified Arabic" w:cs="Simplified Arabic"/>
              </w:rPr>
              <w:t>°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</w:t>
            </w:r>
            <w:r w:rsidR="00100C61">
              <w:rPr>
                <w:rFonts w:ascii="Simplified Arabic" w:hAnsi="Simplified Arabic" w:cs="Simplified Arabic"/>
              </w:rPr>
              <w:t>45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DF185F" w:rsidRPr="00E459AA" w:rsidP="00931A68" w14:paraId="5C5C7641" w14:textId="4B6F5A9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DF185F" w:rsidRPr="00E459AA" w:rsidP="00931A68" w14:paraId="6231851C" w14:textId="1D391349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DF185F">
              <w:rPr>
                <w:rFonts w:ascii="Simplified Arabic" w:hAnsi="Simplified Arabic" w:cs="Simplified Arabic"/>
                <w:rtl/>
              </w:rPr>
              <w:t xml:space="preserve">رتبته </w:t>
            </w:r>
            <w:r w:rsidRPr="00DF185F">
              <w:rPr>
                <w:rFonts w:ascii="Simplified Arabic" w:hAnsi="Simplified Arabic" w:cs="Simplified Arabic"/>
              </w:rPr>
              <w:t>5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ومقداره</w:t>
            </w:r>
            <w:r w:rsidRPr="00DF185F">
              <w:rPr>
                <w:rFonts w:ascii="Simplified Arabic" w:hAnsi="Simplified Arabic" w:cs="Simplified Arabic"/>
              </w:rPr>
              <w:t>°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</w:t>
            </w:r>
            <w:r w:rsidRPr="00DF185F">
              <w:rPr>
                <w:rFonts w:ascii="Simplified Arabic" w:hAnsi="Simplified Arabic" w:cs="Simplified Arabic"/>
              </w:rPr>
              <w:t>54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DF185F" w:rsidRPr="00E459AA" w:rsidP="00931A68" w14:paraId="20CC79C9" w14:textId="26299B26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DF185F" w:rsidRPr="00E459AA" w:rsidP="00931A68" w14:paraId="5F68DC19" w14:textId="06EF074E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DF185F">
              <w:rPr>
                <w:rFonts w:ascii="Simplified Arabic" w:hAnsi="Simplified Arabic" w:cs="Simplified Arabic"/>
                <w:rtl/>
              </w:rPr>
              <w:t xml:space="preserve">رتبته </w:t>
            </w:r>
            <w:r w:rsidR="00100C61">
              <w:rPr>
                <w:rFonts w:ascii="Simplified Arabic" w:hAnsi="Simplified Arabic" w:cs="Simplified Arabic"/>
              </w:rPr>
              <w:t>7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ومقداره</w:t>
            </w:r>
            <w:r w:rsidRPr="00DF185F">
              <w:rPr>
                <w:rFonts w:ascii="Simplified Arabic" w:hAnsi="Simplified Arabic" w:cs="Simplified Arabic"/>
              </w:rPr>
              <w:t>°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</w:t>
            </w:r>
            <w:r w:rsidRPr="00DF185F">
              <w:rPr>
                <w:rFonts w:ascii="Simplified Arabic" w:hAnsi="Simplified Arabic" w:cs="Simplified Arabic"/>
              </w:rPr>
              <w:t>45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DF185F" w:rsidRPr="00E459AA" w:rsidP="00931A68" w14:paraId="54D0A13E" w14:textId="001BA8F5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DF185F" w:rsidRPr="00E459AA" w:rsidP="00931A68" w14:paraId="62C6B285" w14:textId="7529C722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DF185F">
              <w:rPr>
                <w:rFonts w:ascii="Simplified Arabic" w:hAnsi="Simplified Arabic" w:cs="Simplified Arabic"/>
                <w:rtl/>
              </w:rPr>
              <w:t xml:space="preserve">رتبته </w:t>
            </w:r>
            <w:r w:rsidRPr="00DF185F">
              <w:rPr>
                <w:rFonts w:ascii="Simplified Arabic" w:hAnsi="Simplified Arabic" w:cs="Simplified Arabic"/>
              </w:rPr>
              <w:t>6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ومقداره</w:t>
            </w:r>
            <w:r w:rsidRPr="00DF185F">
              <w:rPr>
                <w:rFonts w:ascii="Simplified Arabic" w:hAnsi="Simplified Arabic" w:cs="Simplified Arabic"/>
              </w:rPr>
              <w:t>°</w:t>
            </w:r>
            <w:r w:rsidRPr="00DF185F">
              <w:rPr>
                <w:rFonts w:ascii="Simplified Arabic" w:hAnsi="Simplified Arabic" w:cs="Simplified Arabic"/>
                <w:rtl/>
              </w:rPr>
              <w:t xml:space="preserve"> </w:t>
            </w:r>
            <w:r w:rsidRPr="00DF185F">
              <w:rPr>
                <w:rFonts w:ascii="Simplified Arabic" w:hAnsi="Simplified Arabic" w:cs="Simplified Arabic"/>
              </w:rPr>
              <w:t>45</w:t>
            </w:r>
          </w:p>
        </w:tc>
      </w:tr>
      <w:tr w14:paraId="1DAB060B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63785" w:rsidRPr="003C2630" w:rsidP="00931A68" w14:paraId="634AA0DA" w14:textId="03FA6DBD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٦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F63785" w:rsidRPr="00CB361A" w:rsidP="00931A68" w14:paraId="5C8CB93B" w14:textId="5EC96520">
            <w:pPr>
              <w:pStyle w:val="Header"/>
              <w:tabs>
                <w:tab w:val="left" w:pos="8690"/>
                <w:tab w:val="left" w:pos="9260"/>
              </w:tabs>
              <w:rPr>
                <w:rFonts w:ascii="Cambria" w:hAnsi="Cambria" w:cs="Muna"/>
                <w:sz w:val="28"/>
                <w:szCs w:val="28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-22860</wp:posOffset>
                  </wp:positionH>
                  <wp:positionV relativeFrom="paragraph">
                    <wp:posOffset>16510</wp:posOffset>
                  </wp:positionV>
                  <wp:extent cx="1042670" cy="500380"/>
                  <wp:effectExtent l="0" t="0" r="0" b="0"/>
                  <wp:wrapNone/>
                  <wp:docPr id="467326641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7326641" name="صورة 467326641"/>
                          <pic:cNvPicPr/>
                        </pic:nvPicPr>
                        <pic:blipFill>
                          <a:blip xmlns:r="http://schemas.openxmlformats.org/officeDocument/2006/relationships" r:embed="rId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4777" t="35103" r="39799" b="1954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2670" cy="50038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963F2" w:rsidR="003963F2">
              <w:rPr>
                <w:rFonts w:ascii="Muna" w:hAnsi="Muna" w:cs="Muna" w:hint="cs"/>
                <w:sz w:val="28"/>
                <w:szCs w:val="28"/>
                <w:rtl/>
              </w:rPr>
              <w:t>في الشكل المقابل لإثبات تشابه المثلثين</w:t>
            </w:r>
            <m:oMath>
              <m:r>
                <m:rPr>
                  <m:sty m:val="p"/>
                </m:rPr>
                <w:rPr>
                  <w:rFonts w:ascii="Cambria Math" w:hAnsi="Cambria Math" w:hint="cs"/>
                  <w:rtl/>
                </w:rPr>
                <m:t>∆</m:t>
              </m:r>
              <m:r>
                <w:rPr>
                  <w:rFonts w:ascii="Cambria Math" w:hAnsi="Cambria Math" w:cs="Simplified Arabic"/>
                </w:rPr>
                <m:t>MPQ~∆KLJ</m:t>
              </m:r>
            </m:oMath>
            <w:r w:rsidRPr="003963F2" w:rsidR="003963F2">
              <w:rPr>
                <w:rFonts w:ascii="Muna" w:hAnsi="Muna" w:cs="Muna" w:hint="cs"/>
                <w:sz w:val="28"/>
                <w:szCs w:val="28"/>
                <w:rtl/>
              </w:rPr>
              <w:t xml:space="preserve"> نستعمل </w:t>
            </w:r>
            <w:r w:rsidRPr="003963F2" w:rsidR="003963F2">
              <w:rPr>
                <w:rFonts w:ascii="Muna" w:eastAsia="UniMath-Italic" w:hAnsi="Muna" w:cs="Muna" w:hint="cs"/>
                <w:sz w:val="28"/>
                <w:szCs w:val="28"/>
              </w:rPr>
              <w:t xml:space="preserve"> </w:t>
            </w:r>
            <w:r w:rsidRPr="003963F2" w:rsidR="003963F2">
              <w:rPr>
                <w:rFonts w:ascii="Muna" w:hAnsi="Muna" w:cs="Muna" w:hint="cs"/>
                <w:noProof/>
                <w:sz w:val="28"/>
                <w:szCs w:val="28"/>
              </w:rPr>
              <w:drawing>
                <wp:anchor distT="0" distB="0" distL="114300" distR="114300" simplePos="0" relativeHeight="251677696" behindDoc="0" locked="0" layoutInCell="1" allowOverlap="1">
                  <wp:simplePos x="0" y="0"/>
                  <wp:positionH relativeFrom="column">
                    <wp:posOffset>1374775</wp:posOffset>
                  </wp:positionH>
                  <wp:positionV relativeFrom="paragraph">
                    <wp:posOffset>9568180</wp:posOffset>
                  </wp:positionV>
                  <wp:extent cx="1198880" cy="1094105"/>
                  <wp:effectExtent l="19050" t="0" r="1270" b="0"/>
                  <wp:wrapNone/>
                  <wp:docPr id="596574752" name="صورة 5965747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96574752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">
                            <a:lum bright="-20000" contrast="20000"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8880" cy="10941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3963F2" w:rsidR="003963F2">
              <w:rPr>
                <w:rFonts w:ascii="Muna" w:eastAsia="UniMath-Italic" w:hAnsi="Muna" w:cs="Muna" w:hint="cs"/>
                <w:sz w:val="28"/>
                <w:szCs w:val="28"/>
                <w:rtl/>
              </w:rPr>
              <w:t xml:space="preserve">نظرية </w:t>
            </w:r>
          </w:p>
        </w:tc>
      </w:tr>
      <w:tr w14:paraId="3951DD0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7E2F3C" w:rsidRPr="003C2630" w:rsidP="00931A68" w14:paraId="4513A644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7E2F3C" w:rsidRPr="00E459AA" w:rsidP="00931A68" w14:paraId="1DDE697A" w14:textId="36B5D538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7E2F3C" w:rsidRPr="007E2F3C" w:rsidP="00931A68" w14:paraId="788140F0" w14:textId="1F2C1BB4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implified Arabic"/>
                  </w:rPr>
                  <m:t>SAS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7E2F3C" w:rsidRPr="00E459AA" w:rsidP="00931A68" w14:paraId="11A52C4E" w14:textId="09F423B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7E2F3C" w:rsidRPr="00C445C6" w:rsidP="00931A68" w14:paraId="08A15C38" w14:textId="4C420A69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AA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7E2F3C" w:rsidRPr="00E459AA" w:rsidP="00931A68" w14:paraId="315B8671" w14:textId="7F5608DE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7E2F3C" w:rsidRPr="00C445C6" w:rsidP="00931A68" w14:paraId="1F417C70" w14:textId="46D5B5CC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SSS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7E2F3C" w:rsidRPr="00E459AA" w:rsidP="00931A68" w14:paraId="2E4F90EE" w14:textId="402D733B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7E2F3C" w:rsidRPr="00C445C6" w:rsidP="00931A68" w14:paraId="3D77D5CD" w14:textId="50A27FB3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SAA</m:t>
                </m:r>
              </m:oMath>
            </m:oMathPara>
          </w:p>
        </w:tc>
      </w:tr>
      <w:tr w14:paraId="63A7036A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149A5C26" w14:textId="10313CB5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٧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6F07FE" w:rsidRPr="009961E8" w:rsidP="00931A68" w14:paraId="76CAF85D" w14:textId="661275D1">
            <w:pPr>
              <w:pStyle w:val="NoSpacing"/>
              <w:rPr>
                <w:rFonts w:ascii="Cambria" w:hAnsi="Cambria" w:cs="Muna"/>
                <w:i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  تكون صورة النقطة</w:t>
            </w:r>
            <w:r w:rsidRPr="00621A5E">
              <w:rPr>
                <w:rFonts w:ascii="Simplified Arabic" w:hAnsi="Simplified Arabic" w:cs="Simplified Arabic"/>
              </w:rPr>
              <w:t xml:space="preserve"> </w:t>
            </w:r>
            <m:oMath>
              <m:r>
                <w:rPr>
                  <w:rFonts w:ascii="Cambria Math" w:hAnsi="Cambria Math" w:cs="Simplified Arabic"/>
                </w:rPr>
                <m:t>( 4 , 3)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بإزاحة مقدارها وحدتين للأسفل ووحدة لليسار ثم بالانعكاس حول محور </w:t>
            </w:r>
            <m:oMath>
              <m:r>
                <w:rPr>
                  <w:rFonts w:ascii="Cambria Math" w:hAnsi="Cambria Math" w:cs="Simplified Arabic"/>
                </w:rPr>
                <m:t>y</m:t>
              </m: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  هي </w:t>
            </w:r>
          </w:p>
        </w:tc>
      </w:tr>
      <w:tr w14:paraId="526E1C2E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193AEEA0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04E11FEF" w14:textId="78C19451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9961E8" w:rsidP="00931A68" w14:paraId="4B92C2F4" w14:textId="498F22BE">
            <w:pPr>
              <w:pStyle w:val="NoSpacing"/>
              <w:bidi w:val="0"/>
              <w:rPr>
                <w:rFonts w:ascii="Muna" w:hAnsi="Muna" w:cs="Muna"/>
                <w:i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( -2 , 2)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584DEE25" w14:textId="760BAFF2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9961E8" w:rsidP="00931A68" w14:paraId="40B5E3AC" w14:textId="63D8F5E7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(- 3 , 1)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1CEC1C59" w14:textId="229F2EA7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9961E8" w:rsidP="00931A68" w14:paraId="29083429" w14:textId="57B1AFCA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( 2 , 2)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AC5DAB8" w14:textId="2AAA6911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9961E8" w:rsidP="00931A68" w14:paraId="536485CE" w14:textId="155E862C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Simplified Arabic"/>
                  </w:rPr>
                  <m:t>( 2 ,- 2)</m:t>
                </m:r>
              </m:oMath>
            </m:oMathPara>
          </w:p>
        </w:tc>
      </w:tr>
      <w:tr w14:paraId="5B375A62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B307DC" w:rsidRPr="003C2630" w:rsidP="00931A68" w14:paraId="653C0393" w14:textId="4BF2B76E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٨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B307DC" w:rsidRPr="00E459AA" w:rsidP="00931A68" w14:paraId="0DD90F94" w14:textId="02B5BF6E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  <w:lang w:bidi="ar-EG"/>
              </w:rPr>
              <w:t xml:space="preserve">عدد محاور تناظر المثلث متطابق الأضلاع يساوي                </w:t>
            </w:r>
          </w:p>
        </w:tc>
      </w:tr>
      <w:tr w14:paraId="023EB91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75935596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30476297" w14:textId="3563D280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52F8C" w:rsidP="00931A68" w14:paraId="3D9E0183" w14:textId="32E68DD6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2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71ACE371" w14:textId="497BCD97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E52F8C" w:rsidP="00931A68" w14:paraId="109E52A0" w14:textId="51A29FC0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3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24D47F3F" w14:textId="43F53B64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52F8C" w:rsidP="00931A68" w14:paraId="0722536E" w14:textId="7369246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4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4AE757A3" w14:textId="3A08A556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52F8C" w:rsidP="00931A68" w14:paraId="2819D64B" w14:textId="72463F7B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Muna"/>
                    <w:sz w:val="28"/>
                    <w:szCs w:val="28"/>
                  </w:rPr>
                  <m:t>5</m:t>
                </m:r>
              </m:oMath>
            </m:oMathPara>
          </w:p>
        </w:tc>
      </w:tr>
      <w:tr w14:paraId="21333560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F0049B" w:rsidRPr="003C2630" w:rsidP="00931A68" w14:paraId="711D8A5C" w14:textId="3973E255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٩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F0049B" w:rsidRPr="00E459AA" w:rsidP="00931A68" w14:paraId="21D91CD1" w14:textId="432CACBD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صورة النقطة </w:t>
            </w:r>
            <w:r w:rsidRPr="00621A5E">
              <w:rPr>
                <w:rFonts w:ascii="Simplified Arabic" w:hAnsi="Simplified Arabic" w:cs="Simplified Arabic"/>
              </w:rPr>
              <w:t xml:space="preserve"> </w:t>
            </w:r>
            <m:oMath>
              <m:r>
                <w:rPr>
                  <w:rFonts w:ascii="Cambria Math" w:hAnsi="Cambria Math" w:cs="Simplified Arabic"/>
                </w:rPr>
                <m:t>( 4 , 2 )</m:t>
              </m: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 الناتجة عن تمدد مركزه نقطة الأصل ومعامله  </w:t>
            </w:r>
            <m:oMath>
              <m:r>
                <w:rPr>
                  <w:rFonts w:ascii="Cambria Math" w:hAnsi="Cambria Math" w:cs="Simplified Arabic"/>
                  <w:rtl/>
                </w:rPr>
                <m:t xml:space="preserve"> </m:t>
              </m:r>
              <m:r>
                <w:rPr>
                  <w:rFonts w:ascii="Cambria Math" w:hAnsi="Cambria Math" w:cs="Simplified Arabic"/>
                </w:rPr>
                <m:t>r =2</m:t>
              </m: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   هي </w:t>
            </w:r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</w:p>
        </w:tc>
      </w:tr>
      <w:tr w14:paraId="2650C069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493673C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65EC4DF3" w14:textId="518F41B4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459AA" w:rsidP="00931A68" w14:paraId="3577455C" w14:textId="6FF8F9E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implified Arabic"/>
                  </w:rPr>
                  <m:t>( 2, -4)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3BACAB58" w14:textId="3C3FC348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711431" w:rsidP="00931A68" w14:paraId="6A362F66" w14:textId="42749CF2">
            <w:pPr>
              <w:pStyle w:val="NoSpacing"/>
              <w:rPr>
                <w:rFonts w:ascii="Muna" w:hAnsi="Muna" w:cs="Muna"/>
                <w:sz w:val="26"/>
                <w:szCs w:val="26"/>
                <w:rtl/>
              </w:rPr>
            </w:pPr>
            <m:oMathPara>
              <m:oMath>
                <m:r>
                  <w:rPr>
                    <w:rFonts w:ascii="Cambria Math" w:hAnsi="Cambria Math" w:cs="Simplified Arabic"/>
                  </w:rPr>
                  <m:t>( 8, 4 )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3BC5537E" w14:textId="7DC3A76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459AA" w:rsidP="00931A68" w14:paraId="1C20D0C8" w14:textId="75240BB4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implified Arabic"/>
                  </w:rPr>
                  <m:t>( 4 , 1 )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1F6517D" w14:textId="5B049933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459AA" w:rsidP="00931A68" w14:paraId="51A0F12A" w14:textId="4D1BCA70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>
                <m:r>
                  <w:rPr>
                    <w:rFonts w:ascii="Cambria Math" w:hAnsi="Cambria Math" w:cs="Simplified Arabic"/>
                  </w:rPr>
                  <m:t>( -4 , 1 )</m:t>
                </m:r>
              </m:oMath>
            </m:oMathPara>
          </w:p>
        </w:tc>
      </w:tr>
      <w:tr w14:paraId="25FBD0DA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02F2420F" w14:textId="6B77DE83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٠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6F07FE" w:rsidRPr="000807B9" w:rsidP="00931A68" w14:paraId="2BB6FC5A" w14:textId="7E0CEB4E">
            <w:pPr>
              <w:pStyle w:val="NoSpacing"/>
              <w:rPr>
                <w:rFonts w:ascii="Cambria" w:hAnsi="Cambria" w:cs="Times New Roman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في الشكل المقابل </w:t>
            </w:r>
            <m:oMath>
              <m:bar>
                <m:barPr>
                  <m:pos m:val="top"/>
                  <m:ctrlPr>
                    <w:rPr>
                      <w:rFonts w:ascii="Cambria Math" w:hAnsi="Cambria Math" w:eastAsiaTheme="minorEastAsia" w:cs="Simplified Arabic"/>
                      <w:i/>
                    </w:rPr>
                  </m:ctrlPr>
                </m:barPr>
                <m:e>
                  <m:r>
                    <w:rPr>
                      <w:rFonts w:ascii="Cambria Math" w:hAnsi="Cambria Math" w:eastAsiaTheme="minorEastAsia" w:cs="Simplified Arabic"/>
                    </w:rPr>
                    <m:t>KN</m:t>
                  </m:r>
                </m:e>
              </m:ba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 يسمى</w:t>
            </w:r>
          </w:p>
        </w:tc>
      </w:tr>
      <w:tr w14:paraId="0CA9DF6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88811F6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2725F13F" w14:textId="3592E664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9301AE" w:rsidP="00931A68" w14:paraId="75A4C06C" w14:textId="5DAFC3DB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w:r w:rsidRPr="009301AE">
              <w:rPr>
                <w:rFonts w:ascii="Muna" w:hAnsi="Muna" w:cs="Muna" w:hint="cs"/>
                <w:i/>
                <w:sz w:val="28"/>
                <w:szCs w:val="28"/>
                <w:rtl/>
              </w:rPr>
              <w:t>وتر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4C76D476" w14:textId="75337CCA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0807B9" w:rsidP="00931A68" w14:paraId="05C19BFF" w14:textId="49B3BF61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i/>
                <w:sz w:val="28"/>
                <w:szCs w:val="28"/>
                <w:rtl/>
              </w:rPr>
              <w:t>نصف قطر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6F8A330A" w14:textId="26E02D8C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674C7C" w:rsidP="00931A68" w14:paraId="23D509AF" w14:textId="0C75AE91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مركز الدائرة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EE14C93" w14:textId="71DBAEEB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674C7C" w:rsidP="00931A68" w14:paraId="6443809C" w14:textId="4630EA18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مماس</w:t>
            </w:r>
          </w:p>
        </w:tc>
      </w:tr>
      <w:tr w14:paraId="2ED1DF8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9301AE" w:rsidRPr="003C2630" w:rsidP="00931A68" w14:paraId="6BEB45A2" w14:textId="4CFB0A6E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١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301AE" w:rsidRPr="00F804FA" w:rsidP="00931A68" w14:paraId="1A1EE8B3" w14:textId="6EEA466F">
            <w:pPr>
              <w:pStyle w:val="NoSpacing"/>
              <w:rPr>
                <w:rFonts w:ascii="Cambria" w:hAnsi="Cambri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في الشكل المقابل الوتر هو </w:t>
            </w:r>
          </w:p>
        </w:tc>
      </w:tr>
      <w:tr w14:paraId="3C1BC70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4787F2E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5DB3D257" w14:textId="5F9D5029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EB173D" w:rsidP="00931A68" w14:paraId="56992A26" w14:textId="2ACC0764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cs="Muna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KQ</m:t>
                    </m:r>
                  </m:e>
                </m:ba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4CF2C5C7" w14:textId="53475734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EB173D" w:rsidP="00931A68" w14:paraId="189A3232" w14:textId="519F3127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cs="Muna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KP</m:t>
                    </m:r>
                  </m:e>
                </m:ba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6E8465E7" w14:textId="130F8144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EB173D" w:rsidP="00931A68" w14:paraId="68464288" w14:textId="6FA63913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cs="Muna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NO</m:t>
                    </m:r>
                  </m:e>
                </m:ba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6A733FBC" w14:textId="27B0E2A9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EB173D" w:rsidP="00931A68" w14:paraId="6260F173" w14:textId="431463FE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bar>
                  <m:barPr>
                    <m:pos m:val="top"/>
                    <m:ctrlPr>
                      <w:rPr>
                        <w:rFonts w:ascii="Cambria Math" w:hAnsi="Cambria Math" w:cs="Muna"/>
                        <w:i/>
                        <w:sz w:val="28"/>
                        <w:szCs w:val="28"/>
                      </w:rPr>
                    </m:ctrlPr>
                  </m:barPr>
                  <m:e>
                    <m:r>
                      <w:rPr>
                        <w:rFonts w:ascii="Cambria Math" w:hAnsi="Cambria Math" w:cs="Muna"/>
                        <w:sz w:val="28"/>
                        <w:szCs w:val="28"/>
                      </w:rPr>
                      <m:t>KN</m:t>
                    </m:r>
                  </m:e>
                </m:bar>
              </m:oMath>
            </m:oMathPara>
          </w:p>
        </w:tc>
      </w:tr>
      <w:tr w14:paraId="2AA2D093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9301AE" w:rsidRPr="003C2630" w:rsidP="00931A68" w14:paraId="10AF5A39" w14:textId="0E52B51D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٢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9301AE" w:rsidRPr="00816BEB" w:rsidP="00931A68" w14:paraId="24BABAF3" w14:textId="0A00B428">
            <w:pPr>
              <w:pStyle w:val="NoSpacing"/>
              <w:rPr>
                <w:rFonts w:ascii="Cambria" w:hAnsi="Cambria" w:cs="Muna"/>
                <w:sz w:val="28"/>
                <w:szCs w:val="28"/>
                <w:rtl/>
              </w:rPr>
            </w:pPr>
            <w:r w:rsidRPr="00621A5E">
              <w:rPr>
                <w:rFonts w:ascii="Simplified Arabic" w:hAnsi="Simplified Arabic" w:cs="Simplified Arabic"/>
                <w:noProof/>
              </w:rPr>
              <w:drawing>
                <wp:anchor distT="0" distB="0" distL="114300" distR="114300" simplePos="0" relativeHeight="251675648" behindDoc="0" locked="0" layoutInCell="1" allowOverlap="1">
                  <wp:simplePos x="0" y="0"/>
                  <wp:positionH relativeFrom="column">
                    <wp:posOffset>-7820</wp:posOffset>
                  </wp:positionH>
                  <wp:positionV relativeFrom="paragraph">
                    <wp:posOffset>-1015365</wp:posOffset>
                  </wp:positionV>
                  <wp:extent cx="1078230" cy="1504950"/>
                  <wp:effectExtent l="0" t="0" r="1270" b="6350"/>
                  <wp:wrapNone/>
                  <wp:docPr id="16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Picture 1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0">
                            <a:grayscl/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8230" cy="1504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cs="Simplified Arabic"/>
                <w:rtl/>
              </w:rPr>
              <w:t>في الشكل المقابل إذا كان</w:t>
            </w:r>
            <w:r w:rsidR="00246379">
              <w:rPr>
                <w:rFonts w:ascii="Simplified Arabic" w:hAnsi="Simplified Arabic" w:cs="Simplified Arabic" w:hint="cs"/>
                <w:rtl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  <m:oMath>
              <m:bar>
                <m:barPr>
                  <m:pos m:val="top"/>
                  <m:ctrlPr>
                    <w:rPr>
                      <w:rFonts w:ascii="Cambria Math" w:hAnsi="Cambria Math" w:cs="Simplified Arabic"/>
                      <w:i/>
                    </w:rPr>
                  </m:ctrlPr>
                </m:barPr>
                <m:e>
                  <m:r>
                    <w:rPr>
                      <w:rFonts w:ascii="Cambria Math" w:hAnsi="Cambria Math" w:cs="Simplified Arabic"/>
                    </w:rPr>
                    <m:t xml:space="preserve"> KN</m:t>
                  </m:r>
                </m:e>
              </m:bar>
              <m:r>
                <w:rPr>
                  <w:rFonts w:ascii="Cambria Math" w:hAnsi="Cambria Math" w:cs="Simplified Arabic"/>
                </w:rPr>
                <m:t xml:space="preserve"> = 4 cm </m:t>
              </m:r>
              <m:r>
                <w:rPr>
                  <w:rFonts w:ascii="Cambria Math" w:hAnsi="Cambria Math" w:cs="Simplified Arabic"/>
                  <w:rtl/>
                </w:rPr>
                <m:t xml:space="preserve"> </m:t>
              </m:r>
            </m:oMath>
            <w:r w:rsidR="00246379">
              <w:rPr>
                <w:rFonts w:ascii="Simplified Arabic" w:hAnsi="Simplified Arabic" w:cs="Simplified Arabic" w:hint="cs"/>
                <w:rtl/>
              </w:rPr>
              <w:t xml:space="preserve">  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فإن </w:t>
            </w:r>
            <m:oMath>
              <m:bar>
                <m:barPr>
                  <m:pos m:val="top"/>
                  <m:ctrlPr>
                    <w:rPr>
                      <w:rFonts w:ascii="Cambria Math" w:hAnsi="Cambria Math" w:cs="Simplified Arabic"/>
                      <w:i/>
                    </w:rPr>
                  </m:ctrlPr>
                </m:barPr>
                <m:e>
                  <m:r>
                    <w:rPr>
                      <w:rFonts w:ascii="Cambria Math" w:hAnsi="Cambria Math" w:cs="Simplified Arabic"/>
                    </w:rPr>
                    <m:t>RP</m:t>
                  </m:r>
                </m:e>
              </m:ba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 يساوي  </w:t>
            </w:r>
          </w:p>
        </w:tc>
      </w:tr>
      <w:tr w14:paraId="1FCD5CF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43285824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E459AA" w:rsidP="00931A68" w14:paraId="7DCA3484" w14:textId="311919D3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6E0E7B" w:rsidP="00931A68" w14:paraId="514DAB2E" w14:textId="522065C5">
            <w:pPr>
              <w:pStyle w:val="NoSpacing"/>
              <w:rPr>
                <w:rFonts w:ascii="Muna" w:hAnsi="Muna" w:cs="Muna"/>
                <w:i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</w:rPr>
                  <m:t>2 cm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E459AA" w:rsidP="00931A68" w14:paraId="2BACEE09" w14:textId="72E94F9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6E0E7B" w:rsidP="00931A68" w14:paraId="24349F72" w14:textId="574184DC">
            <w:pPr>
              <w:pStyle w:val="NoSpacing"/>
              <w:rPr>
                <w:rFonts w:ascii="Muna" w:hAnsi="Muna" w:cs="Muna"/>
                <w:i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</w:rPr>
                  <m:t>6 cm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E459AA" w:rsidP="00931A68" w14:paraId="11D59988" w14:textId="03B0DBD7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6E0E7B" w:rsidP="00931A68" w14:paraId="4A6FA3F6" w14:textId="432A0B47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</w:rPr>
                  <m:t>8 cm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E459AA" w:rsidP="00931A68" w14:paraId="37F1FEFE" w14:textId="7E83F73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6E0E7B" w:rsidP="00931A68" w14:paraId="59D01BF5" w14:textId="2A5974F1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cs="Muna"/>
                  </w:rPr>
                  <m:t>10 cm</m:t>
                </m:r>
              </m:oMath>
            </m:oMathPara>
          </w:p>
        </w:tc>
      </w:tr>
      <w:tr w14:paraId="79CE0828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174E88" w:rsidRPr="003C2630" w:rsidP="00931A68" w14:paraId="58B26DEE" w14:textId="16334793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</w:t>
            </w:r>
            <w:r w:rsidR="003963F2">
              <w:rPr>
                <w:rFonts w:ascii="Muna" w:hAnsi="Muna" w:cs="Muna" w:hint="cs"/>
                <w:sz w:val="32"/>
                <w:szCs w:val="32"/>
                <w:rtl/>
              </w:rPr>
              <w:t>٣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174E88" w:rsidRPr="009E702E" w:rsidP="00931A68" w14:paraId="06440059" w14:textId="2A59F372">
            <w:pPr>
              <w:pStyle w:val="NoSpacing"/>
              <w:rPr>
                <w:rFonts w:ascii="Cambria" w:hAnsi="Cambria" w:cs="Muna"/>
                <w:sz w:val="28"/>
                <w:szCs w:val="28"/>
                <w:rtl/>
              </w:rPr>
            </w:pPr>
            <w:r w:rsidRPr="00621A5E">
              <w:rPr>
                <w:rFonts w:ascii="Simplified Arabic" w:eastAsia="Calibri" w:hAnsi="Simplified Arabic" w:cs="Simplified Arabic"/>
                <w:rtl/>
              </w:rPr>
              <w:t>القوس</w:t>
            </w:r>
            <w:r w:rsidRPr="00621A5E">
              <w:rPr>
                <w:rFonts w:ascii="Simplified Arabic" w:eastAsia="Calibri" w:hAnsi="Simplified Arabic" w:cs="Simplified Arabic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</w:rPr>
              <w:t>الذي</w:t>
            </w:r>
            <w:r w:rsidRPr="00621A5E">
              <w:rPr>
                <w:rFonts w:ascii="Simplified Arabic" w:eastAsia="Calibri" w:hAnsi="Simplified Arabic" w:cs="Simplified Arabic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</w:rPr>
              <w:t>قياسه</w:t>
            </w:r>
            <w:r w:rsidRPr="00621A5E">
              <w:rPr>
                <w:rFonts w:ascii="Simplified Arabic" w:eastAsia="Calibri" w:hAnsi="Simplified Arabic" w:cs="Simplified Arabic"/>
              </w:rPr>
              <w:t xml:space="preserve"> </w:t>
            </w:r>
            <w:r w:rsidRPr="00621A5E">
              <w:rPr>
                <w:rFonts w:ascii="Simplified Arabic" w:eastAsia="Calibri" w:hAnsi="Simplified Arabic" w:cs="Simplified Arabic"/>
                <w:rtl/>
              </w:rPr>
              <w:t xml:space="preserve">أقل من </w:t>
            </w:r>
            <m:oMath>
              <m:r>
                <w:rPr>
                  <w:rFonts w:ascii="Cambria Math" w:hAnsi="Cambria Math" w:cs="Simplified Arabic"/>
                </w:rPr>
                <m:t>180°</m:t>
              </m:r>
            </m:oMath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  <w:r w:rsidRPr="00621A5E">
              <w:rPr>
                <w:rFonts w:ascii="Simplified Arabic" w:hAnsi="Simplified Arabic" w:cs="Simplified Arabic" w:hint="cs"/>
                <w:rtl/>
              </w:rPr>
              <w:t>يسمى</w:t>
            </w:r>
          </w:p>
        </w:tc>
      </w:tr>
      <w:tr w14:paraId="2659436C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174E88" w:rsidRPr="003C2630" w:rsidP="00931A68" w14:paraId="701BDEB7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174E88" w:rsidRPr="00E459AA" w:rsidP="00931A68" w14:paraId="783BF9CE" w14:textId="4D5B224D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174E88" w:rsidRPr="000538DD" w:rsidP="00931A68" w14:paraId="2FEB4042" w14:textId="3E906626">
            <w:pPr>
              <w:pStyle w:val="NoSpacing"/>
              <w:rPr>
                <w:rFonts w:ascii="Muna" w:hAnsi="Muna" w:cs="Muna"/>
                <w:i/>
                <w:rtl/>
              </w:rPr>
            </w:pPr>
            <w:r>
              <w:rPr>
                <w:rFonts w:ascii="Simplified Arabic" w:hAnsi="Simplified Arabic" w:cs="Simplified Arabic" w:hint="cs"/>
                <w:rtl/>
              </w:rPr>
              <w:t>نصف دائرة</w:t>
            </w:r>
          </w:p>
        </w:tc>
        <w:tc>
          <w:tcPr>
            <w:tcW w:w="370" w:type="dxa"/>
            <w:shd w:val="clear" w:color="auto" w:fill="auto"/>
            <w:vAlign w:val="center"/>
          </w:tcPr>
          <w:p w:rsidR="00174E88" w:rsidRPr="00E459AA" w:rsidP="00931A68" w14:paraId="6F0CF785" w14:textId="48D956AB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174E88" w:rsidRPr="000538DD" w:rsidP="00931A68" w14:paraId="5F809776" w14:textId="7E439BBC">
            <w:pPr>
              <w:pStyle w:val="NoSpacing"/>
              <w:rPr>
                <w:rFonts w:ascii="Muna" w:hAnsi="Muna" w:cs="Muna"/>
                <w:i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قوس الأ</w:t>
            </w:r>
            <w:r w:rsidR="00CE5267">
              <w:rPr>
                <w:rFonts w:ascii="Simplified Arabic" w:hAnsi="Simplified Arabic" w:cs="Simplified Arabic" w:hint="cs"/>
                <w:rtl/>
              </w:rPr>
              <w:t>كبر</w:t>
            </w:r>
          </w:p>
        </w:tc>
        <w:tc>
          <w:tcPr>
            <w:tcW w:w="340" w:type="dxa"/>
            <w:shd w:val="clear" w:color="auto" w:fill="auto"/>
            <w:vAlign w:val="center"/>
          </w:tcPr>
          <w:p w:rsidR="00174E88" w:rsidRPr="00E459AA" w:rsidP="00931A68" w14:paraId="633F644E" w14:textId="4D59FEE9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174E88" w:rsidRPr="00174E88" w:rsidP="00931A68" w14:paraId="11F7E765" w14:textId="75A0969F">
            <w:pPr>
              <w:pStyle w:val="NoSpacing"/>
              <w:rPr>
                <w:rFonts w:ascii="Muna" w:hAnsi="Muna" w:cs="Muna"/>
                <w:i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i/>
                <w:sz w:val="28"/>
                <w:szCs w:val="28"/>
                <w:rtl/>
              </w:rPr>
              <w:t>القوس الأصغر</w:t>
            </w:r>
          </w:p>
        </w:tc>
        <w:tc>
          <w:tcPr>
            <w:tcW w:w="372" w:type="dxa"/>
            <w:shd w:val="clear" w:color="auto" w:fill="auto"/>
            <w:vAlign w:val="center"/>
          </w:tcPr>
          <w:p w:rsidR="00174E88" w:rsidRPr="00E459AA" w:rsidP="00931A68" w14:paraId="6E74C61C" w14:textId="698F9F80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E459AA">
              <w:rPr>
                <w:rFonts w:ascii="Muna" w:hAnsi="Muna" w:cs="Muna" w:hint="cs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174E88" w:rsidRPr="009E702E" w:rsidP="00931A68" w14:paraId="10E117C3" w14:textId="7EC2E38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rFonts w:ascii="Muna" w:hAnsi="Muna" w:cs="Muna" w:hint="cs"/>
                <w:sz w:val="28"/>
                <w:szCs w:val="28"/>
                <w:rtl/>
              </w:rPr>
              <w:t>محيط</w:t>
            </w:r>
          </w:p>
        </w:tc>
      </w:tr>
      <w:tr w14:paraId="2C9107B5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514827" w:rsidRPr="003C2630" w:rsidP="00931A68" w14:paraId="579FD0DA" w14:textId="645A54C6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</w:t>
            </w:r>
            <w:r w:rsidR="003963F2">
              <w:rPr>
                <w:rFonts w:ascii="Muna" w:hAnsi="Muna" w:cs="Muna" w:hint="cs"/>
                <w:sz w:val="32"/>
                <w:szCs w:val="32"/>
                <w:rtl/>
              </w:rPr>
              <w:t>٤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514827" w:rsidP="00931A68" w14:paraId="78D21799" w14:textId="1BC1B2A2">
            <w:pPr>
              <w:pStyle w:val="Header"/>
              <w:rPr>
                <w:rFonts w:ascii="Simplified Arabic" w:hAnsi="Simplified Arabic" w:cs="Simplified Arabic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14605</wp:posOffset>
                  </wp:positionV>
                  <wp:extent cx="1186815" cy="661035"/>
                  <wp:effectExtent l="0" t="0" r="0" b="0"/>
                  <wp:wrapNone/>
                  <wp:docPr id="20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1">
                            <a:lum bright="-20000" contrast="40000"/>
                            <a:grayscl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6815" cy="6610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cs="Simplified Arabic"/>
                <w:rtl/>
              </w:rPr>
              <w:t xml:space="preserve">في الشكل المقابل </w:t>
            </w:r>
            <m:oMath>
              <m:bar>
                <m:barPr>
                  <m:pos m:val="top"/>
                  <m:ctrlPr>
                    <w:rPr>
                      <w:rFonts w:ascii="Cambria Math" w:hAnsi="Cambria Math" w:cs="Simplified Arabic"/>
                      <w:i/>
                    </w:rPr>
                  </m:ctrlPr>
                </m:barPr>
                <m:e>
                  <m:r>
                    <w:rPr>
                      <w:rFonts w:ascii="Cambria Math" w:hAnsi="Cambria Math" w:cs="Simplified Arabic"/>
                    </w:rPr>
                    <m:t>DF</m:t>
                  </m:r>
                </m:e>
              </m:bar>
              <m:r>
                <w:rPr>
                  <w:rFonts w:ascii="Cambria Math" w:hAnsi="Cambria Math" w:cs="Simplified Arabic"/>
                </w:rPr>
                <m:t xml:space="preserve">, </m:t>
              </m:r>
              <m:bar>
                <m:barPr>
                  <m:pos m:val="top"/>
                  <m:ctrlPr>
                    <w:rPr>
                      <w:rFonts w:ascii="Cambria Math" w:hAnsi="Cambria Math" w:cs="Simplified Arabic"/>
                      <w:i/>
                    </w:rPr>
                  </m:ctrlPr>
                </m:barPr>
                <m:e>
                  <m:r>
                    <w:rPr>
                      <w:rFonts w:ascii="Cambria Math" w:hAnsi="Cambria Math" w:cs="Simplified Arabic"/>
                    </w:rPr>
                    <m:t>DE</m:t>
                  </m:r>
                </m:e>
              </m:ba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مماسان للدائرة </w:t>
            </w:r>
            <m:oMath>
              <m:r>
                <w:rPr>
                  <w:rFonts w:ascii="Cambria Math" w:hAnsi="Cambria Math" w:cs="Simplified Arabic"/>
                </w:rPr>
                <m:t>G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, قيمة </w:t>
            </w:r>
            <m:oMath>
              <m:r>
                <w:rPr>
                  <w:rFonts w:ascii="Cambria Math" w:hAnsi="Cambria Math" w:cs="Simplified Arabic"/>
                </w:rPr>
                <m:t>x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تساوي </w:t>
            </w:r>
          </w:p>
          <w:p w:rsidR="00931A68" w:rsidRPr="00931A68" w:rsidP="00931A68" w14:paraId="70FCC7FC" w14:textId="28C4D651">
            <w:pPr>
              <w:pStyle w:val="Header"/>
              <w:rPr>
                <w:rFonts w:ascii="Simplified Arabic" w:hAnsi="Simplified Arabic" w:cs="Simplified Arabic"/>
                <w:sz w:val="16"/>
                <w:szCs w:val="16"/>
                <w:rtl/>
              </w:rPr>
            </w:pPr>
          </w:p>
        </w:tc>
      </w:tr>
      <w:tr w14:paraId="098A5E1F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1623B57D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506405" w:rsidP="00931A68" w14:paraId="72F63248" w14:textId="466D1C06">
            <w:pPr>
              <w:pStyle w:val="NoSpacing"/>
              <w:bidi w:val="0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506405" w:rsidP="00931A68" w14:paraId="69F3E4FF" w14:textId="01E88751">
            <w:pPr>
              <w:pStyle w:val="NoSpacing"/>
              <w:rPr>
                <w:rFonts w:ascii="Muna" w:eastAsia="Calibri" w:hAnsi="Muna" w:cs="Mun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14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506405" w:rsidP="00931A68" w14:paraId="4CA4F9C1" w14:textId="72B8D040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506405" w:rsidP="00931A68" w14:paraId="700E4943" w14:textId="3467BE19">
            <w:pPr>
              <w:pStyle w:val="NoSpacing"/>
              <w:rPr>
                <w:rFonts w:ascii="Muna" w:eastAsia="Calibri" w:hAnsi="Muna" w:cs="Muna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12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506405" w:rsidP="00931A68" w14:paraId="6F1D7B9C" w14:textId="4D9FD8BA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506405" w:rsidP="00931A68" w14:paraId="591BFBA4" w14:textId="76D69290">
            <w:pPr>
              <w:pStyle w:val="NoSpacing"/>
              <w:rPr>
                <w:rFonts w:ascii="Muna" w:eastAsia="Calibri" w:hAnsi="Muna" w:cs="Mun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16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506405" w:rsidP="00931A68" w14:paraId="2191B90B" w14:textId="44FA9189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506405" w:rsidP="00931A68" w14:paraId="6E749523" w14:textId="77E97D3D">
            <w:pPr>
              <w:pStyle w:val="NoSpacing"/>
              <w:rPr>
                <w:rFonts w:ascii="Muna" w:hAnsi="Muna" w:eastAsiaTheme="minorEastAsi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EastAsia" w:cs="Muna"/>
                    <w:sz w:val="28"/>
                    <w:szCs w:val="28"/>
                  </w:rPr>
                  <m:t>18</m:t>
                </m:r>
              </m:oMath>
            </m:oMathPara>
          </w:p>
        </w:tc>
      </w:tr>
      <w:tr w14:paraId="1A7192F0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 w:val="restart"/>
            <w:shd w:val="clear" w:color="auto" w:fill="auto"/>
            <w:vAlign w:val="center"/>
          </w:tcPr>
          <w:p w:rsidR="006F07FE" w:rsidRPr="003C2630" w:rsidP="00931A68" w14:paraId="0DA4FEEC" w14:textId="747ACBFF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  <w:r w:rsidRPr="003C2630">
              <w:rPr>
                <w:rFonts w:ascii="Muna" w:hAnsi="Muna" w:cs="Muna" w:hint="cs"/>
                <w:sz w:val="32"/>
                <w:szCs w:val="32"/>
                <w:rtl/>
              </w:rPr>
              <w:t>١</w:t>
            </w:r>
            <w:r w:rsidR="003963F2">
              <w:rPr>
                <w:rFonts w:ascii="Muna" w:hAnsi="Muna" w:cs="Muna" w:hint="cs"/>
                <w:sz w:val="32"/>
                <w:szCs w:val="32"/>
                <w:rtl/>
              </w:rPr>
              <w:t>٥</w:t>
            </w:r>
          </w:p>
        </w:tc>
        <w:tc>
          <w:tcPr>
            <w:tcW w:w="9847" w:type="dxa"/>
            <w:gridSpan w:val="9"/>
            <w:shd w:val="clear" w:color="auto" w:fill="auto"/>
            <w:vAlign w:val="center"/>
          </w:tcPr>
          <w:p w:rsidR="00C8743B" w:rsidRPr="00621A5E" w:rsidP="00931A68" w14:paraId="4CF0BE11" w14:textId="54DA9F4B">
            <w:pPr>
              <w:pStyle w:val="Header"/>
              <w:rPr>
                <w:rFonts w:ascii="Simplified Arabic" w:hAnsi="Simplified Arabic" w:cs="Simplified Arabic"/>
                <w:rtl/>
              </w:rPr>
            </w:pPr>
            <w:r>
              <w:rPr>
                <w:noProof/>
                <w:rtl/>
                <w:lang w:val="ar-SA"/>
              </w:rPr>
              <w:drawing>
                <wp:anchor distT="0" distB="0" distL="114300" distR="114300" simplePos="0" relativeHeight="251683840" behindDoc="0" locked="0" layoutInCell="1" allowOverlap="1">
                  <wp:simplePos x="0" y="0"/>
                  <wp:positionH relativeFrom="column">
                    <wp:posOffset>-20955</wp:posOffset>
                  </wp:positionH>
                  <wp:positionV relativeFrom="paragraph">
                    <wp:posOffset>30480</wp:posOffset>
                  </wp:positionV>
                  <wp:extent cx="1093470" cy="664210"/>
                  <wp:effectExtent l="0" t="0" r="0" b="0"/>
                  <wp:wrapNone/>
                  <wp:docPr id="1141394586" name="صورة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41394586" name="صورة 1141394586"/>
                          <pic:cNvPicPr/>
                        </pic:nvPicPr>
                        <pic:blipFill>
                          <a:blip xmlns:r="http://schemas.openxmlformats.org/officeDocument/2006/relationships" r:embed="rId1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1629" t="38510" r="53549" b="2928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3470" cy="66421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621A5E">
              <w:rPr>
                <w:rFonts w:ascii="Simplified Arabic" w:hAnsi="Simplified Arabic" w:cs="Simplified Arabic"/>
                <w:rtl/>
              </w:rPr>
              <w:t xml:space="preserve">في الشكل المقابل </w:t>
            </w:r>
            <w:r w:rsidR="0064714D">
              <w:rPr>
                <w:rFonts w:ascii="Simplified Arabic" w:hAnsi="Simplified Arabic" w:cs="Simplified Arabic" w:hint="cs"/>
                <w:rtl/>
              </w:rPr>
              <w:t>قيمة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  <m:oMath>
              <m:r>
                <w:rPr>
                  <w:rFonts w:ascii="Cambria Math" w:hAnsi="Cambria Math" w:cs="Simplified Arabic"/>
                </w:rPr>
                <m:t>x</m:t>
              </m:r>
            </m:oMath>
            <w:r w:rsidRPr="00621A5E">
              <w:rPr>
                <w:rFonts w:ascii="Simplified Arabic" w:hAnsi="Simplified Arabic" w:cs="Simplified Arabic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 </w:t>
            </w:r>
            <w:r w:rsidR="0064714D">
              <w:rPr>
                <w:rFonts w:ascii="Simplified Arabic" w:hAnsi="Simplified Arabic" w:cs="Simplified Arabic" w:hint="cs"/>
                <w:rtl/>
              </w:rPr>
              <w:t>ت</w:t>
            </w:r>
            <w:r w:rsidRPr="00621A5E">
              <w:rPr>
                <w:rFonts w:ascii="Simplified Arabic" w:hAnsi="Simplified Arabic" w:cs="Simplified Arabic"/>
                <w:rtl/>
              </w:rPr>
              <w:t xml:space="preserve">ساوي </w:t>
            </w:r>
          </w:p>
          <w:p w:rsidR="006F07FE" w:rsidRPr="00506405" w:rsidP="00931A68" w14:paraId="6F93F6D7" w14:textId="292EAB1D">
            <w:pPr>
              <w:pStyle w:val="NoSpacing"/>
              <w:rPr>
                <w:rFonts w:ascii="Cambria" w:hAnsi="Cambria" w:eastAsiaTheme="minorEastAsia" w:cs="Muna"/>
                <w:sz w:val="28"/>
                <w:szCs w:val="28"/>
                <w:rtl/>
              </w:rPr>
            </w:pPr>
          </w:p>
        </w:tc>
      </w:tr>
      <w:tr w14:paraId="75EB2081" w14:textId="77777777" w:rsidTr="001F0DF3">
        <w:tblPrEx>
          <w:tblW w:w="10339" w:type="dxa"/>
          <w:tblLook w:val="04A0"/>
        </w:tblPrEx>
        <w:trPr>
          <w:trHeight w:val="454"/>
        </w:trPr>
        <w:tc>
          <w:tcPr>
            <w:tcW w:w="492" w:type="dxa"/>
            <w:vMerge/>
            <w:shd w:val="clear" w:color="auto" w:fill="auto"/>
            <w:vAlign w:val="center"/>
          </w:tcPr>
          <w:p w:rsidR="006F07FE" w:rsidRPr="003C2630" w:rsidP="00931A68" w14:paraId="227FE1EA" w14:textId="77777777">
            <w:pPr>
              <w:pStyle w:val="NoSpacing"/>
              <w:rPr>
                <w:rFonts w:ascii="Muna" w:hAnsi="Muna" w:cs="Muna"/>
                <w:sz w:val="32"/>
                <w:szCs w:val="32"/>
                <w:rtl/>
              </w:rPr>
            </w:pPr>
          </w:p>
        </w:tc>
        <w:tc>
          <w:tcPr>
            <w:tcW w:w="353" w:type="dxa"/>
            <w:shd w:val="clear" w:color="auto" w:fill="auto"/>
            <w:vAlign w:val="center"/>
          </w:tcPr>
          <w:p w:rsidR="006F07FE" w:rsidRPr="00506405" w:rsidP="00931A68" w14:paraId="1F0AA082" w14:textId="62D8E9EB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a</w:t>
            </w:r>
          </w:p>
        </w:tc>
        <w:tc>
          <w:tcPr>
            <w:tcW w:w="1904" w:type="dxa"/>
            <w:shd w:val="clear" w:color="auto" w:fill="auto"/>
            <w:vAlign w:val="center"/>
          </w:tcPr>
          <w:p w:rsidR="006F07FE" w:rsidRPr="00C8743B" w:rsidP="00931A68" w14:paraId="75BC4E2D" w14:textId="48048F6D">
            <w:pPr>
              <w:pStyle w:val="NoSpacing"/>
              <w:rPr>
                <w:rFonts w:ascii="Muna" w:eastAsia="Calibri" w:hAnsi="Muna" w:cs="Mun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50°</m:t>
                </m:r>
              </m:oMath>
            </m:oMathPara>
          </w:p>
        </w:tc>
        <w:tc>
          <w:tcPr>
            <w:tcW w:w="370" w:type="dxa"/>
            <w:shd w:val="clear" w:color="auto" w:fill="auto"/>
            <w:vAlign w:val="center"/>
          </w:tcPr>
          <w:p w:rsidR="006F07FE" w:rsidRPr="00506405" w:rsidP="00931A68" w14:paraId="541001F8" w14:textId="371A2069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b</w:t>
            </w:r>
          </w:p>
        </w:tc>
        <w:tc>
          <w:tcPr>
            <w:tcW w:w="2029" w:type="dxa"/>
            <w:shd w:val="clear" w:color="auto" w:fill="auto"/>
            <w:vAlign w:val="center"/>
          </w:tcPr>
          <w:p w:rsidR="006F07FE" w:rsidRPr="00C8743B" w:rsidP="00931A68" w14:paraId="0528570C" w14:textId="2E84AE7E">
            <w:pPr>
              <w:pStyle w:val="NoSpacing"/>
              <w:rPr>
                <w:rFonts w:ascii="Muna" w:eastAsia="Calibri" w:hAnsi="Muna" w:cs="Muna"/>
                <w:rtl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40°</m:t>
                </m:r>
              </m:oMath>
            </m:oMathPara>
          </w:p>
        </w:tc>
        <w:tc>
          <w:tcPr>
            <w:tcW w:w="340" w:type="dxa"/>
            <w:shd w:val="clear" w:color="auto" w:fill="auto"/>
            <w:vAlign w:val="center"/>
          </w:tcPr>
          <w:p w:rsidR="006F07FE" w:rsidRPr="00506405" w:rsidP="00931A68" w14:paraId="77A01390" w14:textId="084A41F9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c</w:t>
            </w:r>
          </w:p>
        </w:tc>
        <w:tc>
          <w:tcPr>
            <w:tcW w:w="1963" w:type="dxa"/>
            <w:shd w:val="clear" w:color="auto" w:fill="auto"/>
            <w:vAlign w:val="center"/>
          </w:tcPr>
          <w:p w:rsidR="006F07FE" w:rsidRPr="00C8743B" w:rsidP="00931A68" w14:paraId="531B81F5" w14:textId="06F24E4C">
            <w:pPr>
              <w:pStyle w:val="NoSpacing"/>
              <w:rPr>
                <w:rFonts w:ascii="Muna" w:eastAsia="Calibri" w:hAnsi="Muna" w:cs="Muna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eastAsia="Calibri" w:hAnsi="Cambria Math" w:cs="Muna"/>
                  </w:rPr>
                  <m:t>107°</m:t>
                </m:r>
              </m:oMath>
            </m:oMathPara>
          </w:p>
        </w:tc>
        <w:tc>
          <w:tcPr>
            <w:tcW w:w="372" w:type="dxa"/>
            <w:shd w:val="clear" w:color="auto" w:fill="auto"/>
            <w:vAlign w:val="center"/>
          </w:tcPr>
          <w:p w:rsidR="006F07FE" w:rsidRPr="00506405" w:rsidP="00931A68" w14:paraId="61557D93" w14:textId="5BAE0DA2">
            <w:pPr>
              <w:pStyle w:val="NoSpacing"/>
              <w:rPr>
                <w:rFonts w:ascii="Cambria" w:hAnsi="Cambria" w:cs="Muna"/>
                <w:sz w:val="28"/>
                <w:szCs w:val="28"/>
              </w:rPr>
            </w:pPr>
            <w:r>
              <w:rPr>
                <w:rFonts w:ascii="Cambria" w:hAnsi="Cambria" w:cs="Muna"/>
                <w:sz w:val="28"/>
                <w:szCs w:val="28"/>
              </w:rPr>
              <w:t>d</w:t>
            </w:r>
          </w:p>
        </w:tc>
        <w:tc>
          <w:tcPr>
            <w:tcW w:w="2516" w:type="dxa"/>
            <w:gridSpan w:val="2"/>
            <w:shd w:val="clear" w:color="auto" w:fill="auto"/>
            <w:vAlign w:val="center"/>
          </w:tcPr>
          <w:p w:rsidR="006F07FE" w:rsidRPr="00C8743B" w:rsidP="00931A68" w14:paraId="27BF6DFC" w14:textId="35CB415D">
            <w:pPr>
              <w:pStyle w:val="NoSpacing"/>
              <w:rPr>
                <w:rFonts w:ascii="Muna" w:hAnsi="Muna" w:eastAsiaTheme="minorEastAsia" w:cs="Muna"/>
                <w:sz w:val="28"/>
                <w:szCs w:val="28"/>
              </w:rPr>
            </w:pPr>
            <m:oMathPara>
              <m:oMathParaPr>
                <m:jc m:val="right"/>
              </m:oMathParaPr>
              <m:oMath>
                <m:r>
                  <w:rPr>
                    <w:rFonts w:ascii="Cambria Math" w:hAnsi="Cambria Math" w:eastAsiaTheme="minorEastAsia" w:cs="Muna"/>
                    <w:sz w:val="28"/>
                    <w:szCs w:val="28"/>
                  </w:rPr>
                  <m:t>20°</m:t>
                </m:r>
              </m:oMath>
            </m:oMathPara>
          </w:p>
        </w:tc>
      </w:tr>
    </w:tbl>
    <w:p w:rsidR="00E97606" w:rsidP="00E97606" w14:paraId="6FBD2055" w14:textId="6A280024">
      <w:pPr>
        <w:jc w:val="center"/>
      </w:pPr>
    </w:p>
    <w:tbl>
      <w:tblPr>
        <w:tblStyle w:val="TableGrid"/>
        <w:bidiVisual/>
        <w:tblW w:w="10457" w:type="dxa"/>
        <w:tblInd w:w="79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11"/>
        <w:gridCol w:w="7968"/>
        <w:gridCol w:w="990"/>
        <w:gridCol w:w="988"/>
      </w:tblGrid>
      <w:tr w14:paraId="68040322" w14:textId="77777777" w:rsidTr="005C776C">
        <w:tblPrEx>
          <w:tblW w:w="10457" w:type="dxa"/>
          <w:tblInd w:w="79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567"/>
        </w:trPr>
        <w:tc>
          <w:tcPr>
            <w:tcW w:w="8475" w:type="dxa"/>
            <w:gridSpan w:val="2"/>
            <w:shd w:val="clear" w:color="auto" w:fill="auto"/>
            <w:vAlign w:val="center"/>
          </w:tcPr>
          <w:p w:rsidR="009978EE" w:rsidRPr="005C776C" w:rsidP="00412414" w14:paraId="1AFBE7B5" w14:textId="45F324BF">
            <w:pPr>
              <w:rPr>
                <w:rFonts w:ascii="Muna" w:hAnsi="Muna" w:cs="Muna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b/>
                <w:bCs/>
                <w:color w:val="000000" w:themeColor="text1"/>
                <w:sz w:val="28"/>
                <w:szCs w:val="28"/>
                <w:rtl/>
              </w:rPr>
              <w:t>السؤال الثاني/ اختاري كلمة (</w:t>
            </w:r>
            <w:r w:rsidRPr="005C776C">
              <w:rPr>
                <w:rFonts w:ascii="Muna" w:eastAsia="MS Gothic" w:hAnsi="Muna" w:cs="Muna" w:hint="cs"/>
                <w:b/>
                <w:bCs/>
                <w:color w:val="000000" w:themeColor="text1"/>
                <w:sz w:val="28"/>
                <w:szCs w:val="28"/>
                <w:rtl/>
              </w:rPr>
              <w:t>صح)</w:t>
            </w:r>
            <w:r w:rsidRPr="005C776C">
              <w:rPr>
                <w:rFonts w:ascii="Muna" w:hAnsi="Muna" w:cs="Muna" w:hint="cs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r w:rsidRPr="005C776C">
              <w:rPr>
                <w:rFonts w:ascii="Muna" w:hAnsi="Muna" w:cs="Muna" w:hint="cs"/>
                <w:b/>
                <w:bCs/>
                <w:color w:val="000000" w:themeColor="text1"/>
                <w:sz w:val="28"/>
                <w:szCs w:val="28"/>
                <w:rtl/>
              </w:rPr>
              <w:t>أمام العبارة الصحيحة وكلمة (خطأ) أمام العبارة الخاطئة</w:t>
            </w:r>
          </w:p>
        </w:tc>
        <w:tc>
          <w:tcPr>
            <w:tcW w:w="1982" w:type="dxa"/>
            <w:gridSpan w:val="2"/>
            <w:shd w:val="clear" w:color="auto" w:fill="auto"/>
            <w:vAlign w:val="center"/>
          </w:tcPr>
          <w:p w:rsidR="009978EE" w:rsidRPr="005C776C" w:rsidP="009412D7" w14:paraId="4CF4D7B4" w14:textId="42B15CBB">
            <w:pPr>
              <w:jc w:val="center"/>
              <w:rPr>
                <w:rFonts w:ascii="Muna" w:hAnsi="Muna" w:cs="Muna"/>
                <w:b/>
                <w:bCs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b/>
                <w:bCs/>
                <w:color w:val="000000" w:themeColor="text1"/>
                <w:sz w:val="28"/>
                <w:szCs w:val="28"/>
                <w:rtl/>
              </w:rPr>
              <w:t>١٠ درجة</w:t>
            </w:r>
          </w:p>
        </w:tc>
      </w:tr>
      <w:tr w14:paraId="468E41E4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6773DD" w14:paraId="7CF91B05" w14:textId="796D1C39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6773DD" w14:paraId="7B8E8FB1" w14:textId="6BE3E9F7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 xml:space="preserve">إذا قطع قاطعان ثلاثة مستقيمات متوازية أو أكثر فإن أطوال أجزاء القاطعين تكون متناسبة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3875FB2" w14:textId="37CC3933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72B6353" w14:textId="69AD2856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34E7A87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5A82A064" w14:textId="69E0B303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٢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605010FD" w14:textId="0C3C1250">
            <w:pPr>
              <w:rPr>
                <w:rFonts w:ascii="Muna" w:hAnsi="Muna" w:cs="Muna"/>
                <w:i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لمضلعات المتشابهة لها الشكل نفسه و</w:t>
            </w:r>
            <w:r w:rsidRPr="005C776C" w:rsidR="003A7E1E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ليس بالضرورة أن يكون لها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القياسات نفسها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 xml:space="preserve">                                                                  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4162330" w14:textId="6EEFE5F4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7AA8B2FE" w14:textId="0455BE8D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564D09F1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3637CB1B" w14:textId="6C40611D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٣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577A2C7" w14:textId="32B07FFA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إذ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تشابه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ثلثا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فإنّ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نسبة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بي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طولي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كل ارتفاعي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تناظري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تساوي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نسبة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بين طولي كل ضلعين متناظرين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54E0E8E" w14:textId="687BD2E7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9AC6936" w14:textId="7156E425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47803898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64834DC5" w14:textId="7CDA8C5E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٤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C4B7C00" w14:textId="702FA713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إذ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طابقت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زاويتا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في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ثلث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زاويتي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في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ثلث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آخر فإ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مثلثي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تشابهان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3B23B068" w14:textId="2D7B65CA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16E0C207" w14:textId="71FCC415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548BB3C5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D0805F3" w14:textId="6747F5A5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٥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57D8EFE0" w14:textId="4BC903D3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 xml:space="preserve">صورة النقطة </w:t>
            </w:r>
            <m:oMath>
              <m:r>
                <w:rPr>
                  <w:rFonts w:ascii="Cambria Math" w:hAnsi="Cambria Math" w:cs="Muna" w:hint="cs"/>
                  <w:color w:val="000000" w:themeColor="text1"/>
                  <w:sz w:val="28"/>
                  <w:szCs w:val="28"/>
                  <w:lang w:bidi="ar-EG"/>
                </w:rPr>
                <m:t>P</m:t>
              </m:r>
            </m:oMath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 إذ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u w:val="single"/>
                <w:rtl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 xml:space="preserve"> كانت تقع على خط الانعكاس هي النقطة نفسها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44D9C915" w14:textId="08FB4155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387751D9" w14:textId="2A061C58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0E7B6B6A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0E7C606A" w14:textId="4EA7B2C0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٦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548B7FCC" w14:textId="62ED0E04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إذ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كا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ستقيم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مماسًّ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لدائرة،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فإنه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يكون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عموديًّا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على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نصف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قطر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مار بنقطة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  <w:lang w:bidi="ar-EG"/>
              </w:rPr>
              <w:t>التماس.</w:t>
            </w: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lang w:bidi="ar-EG"/>
              </w:rPr>
              <w:t xml:space="preserve">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1C71C0B2" w14:textId="477A13DD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06B2A548" w14:textId="3158F275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54D8A216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2FD47416" w14:textId="12815A9A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٧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4763AC6" w14:textId="272DAA2D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noProof/>
                <w:color w:val="000000" w:themeColor="text1"/>
                <w:sz w:val="28"/>
                <w:szCs w:val="28"/>
                <w:rtl/>
              </w:rPr>
              <w:t>قياس الزاوية الميحطية يساوي نص قياس القوس المقابل لها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139D08A" w14:textId="3C5A3EEE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46B97C0C" w14:textId="6D2D14CA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3FBB6B6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1BCC803" w14:textId="4AF98A0C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٨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1251D9BC" w14:textId="33157540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القطعة المستقيمة التي يقع طرفاها على الدائرة تسمى وتر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2A27060A" w14:textId="75836B89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691AAF13" w14:textId="4DC1652C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1385DF1E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4B0483D8" w14:textId="6DB36C45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٩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742C592" w14:textId="31F58A09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noProof/>
                <w:color w:val="000000" w:themeColor="text1"/>
                <w:sz w:val="28"/>
                <w:szCs w:val="28"/>
                <w:rtl/>
              </w:rPr>
              <w:t>الأقواس المتطابقة هي التي تقع في دائرتين مختلفتين ولا يكون لها القياس نفسه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6E2AC8D8" w14:textId="0F533350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27A22C2F" w14:textId="05E42DE0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  <w:tr w14:paraId="514AE2E1" w14:textId="77777777" w:rsidTr="005C776C">
        <w:tblPrEx>
          <w:tblW w:w="10457" w:type="dxa"/>
          <w:tblInd w:w="79" w:type="dxa"/>
          <w:tblLook w:val="04A0"/>
        </w:tblPrEx>
        <w:trPr>
          <w:trHeight w:val="567"/>
        </w:trPr>
        <w:tc>
          <w:tcPr>
            <w:tcW w:w="458" w:type="dxa"/>
            <w:shd w:val="clear" w:color="auto" w:fill="auto"/>
            <w:vAlign w:val="center"/>
          </w:tcPr>
          <w:p w:rsidR="009978EE" w:rsidRPr="005C776C" w:rsidP="009978EE" w14:paraId="11CD45C9" w14:textId="153FF971">
            <w:pPr>
              <w:jc w:val="center"/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28"/>
                <w:szCs w:val="28"/>
                <w:rtl/>
              </w:rPr>
              <w:t>١٠</w:t>
            </w:r>
          </w:p>
        </w:tc>
        <w:tc>
          <w:tcPr>
            <w:tcW w:w="8017" w:type="dxa"/>
            <w:shd w:val="clear" w:color="auto" w:fill="auto"/>
            <w:vAlign w:val="center"/>
          </w:tcPr>
          <w:p w:rsidR="009978EE" w:rsidRPr="005C776C" w:rsidP="009978EE" w14:paraId="0AFAF93A" w14:textId="681DB3C2">
            <w:pPr>
              <w:rPr>
                <w:rFonts w:ascii="Muna" w:hAnsi="Muna" w:cs="Muna"/>
                <w:color w:val="000000" w:themeColor="text1"/>
                <w:sz w:val="28"/>
                <w:szCs w:val="28"/>
                <w:rtl/>
              </w:rPr>
            </w:pPr>
            <w:r w:rsidRPr="005C776C">
              <w:rPr>
                <w:rFonts w:ascii="Muna" w:hAnsi="Muna" w:cs="Muna" w:hint="cs"/>
                <w:noProof/>
                <w:color w:val="000000" w:themeColor="text1"/>
                <w:sz w:val="28"/>
                <w:szCs w:val="28"/>
                <w:rtl/>
              </w:rPr>
              <w:t xml:space="preserve">القاطع هو مستقيم يقطع الدائرة في نقطة واحدة فقط 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9978EE" w:rsidRPr="005C776C" w:rsidP="009978EE" w14:paraId="7FC15519" w14:textId="1DC0AB7D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صح</w:t>
            </w:r>
          </w:p>
        </w:tc>
        <w:tc>
          <w:tcPr>
            <w:tcW w:w="990" w:type="dxa"/>
            <w:shd w:val="clear" w:color="auto" w:fill="auto"/>
            <w:vAlign w:val="center"/>
          </w:tcPr>
          <w:p w:rsidR="009978EE" w:rsidRPr="005C776C" w:rsidP="009978EE" w14:paraId="5937EB4E" w14:textId="037FAE55">
            <w:pPr>
              <w:jc w:val="center"/>
              <w:rPr>
                <w:rFonts w:ascii="Muna" w:hAnsi="Muna" w:cs="Muna"/>
                <w:color w:val="000000" w:themeColor="text1"/>
                <w:sz w:val="36"/>
                <w:szCs w:val="36"/>
                <w:rtl/>
              </w:rPr>
            </w:pPr>
            <w:r w:rsidRPr="005C776C">
              <w:rPr>
                <w:rFonts w:ascii="Muna" w:hAnsi="Muna" w:cs="Muna" w:hint="cs"/>
                <w:color w:val="000000" w:themeColor="text1"/>
                <w:sz w:val="36"/>
                <w:szCs w:val="36"/>
                <w:rtl/>
              </w:rPr>
              <w:t>خطأ</w:t>
            </w:r>
          </w:p>
        </w:tc>
      </w:tr>
    </w:tbl>
    <w:p w:rsidR="000D5A0B" w:rsidP="009412D7" w14:paraId="490BB1E4" w14:textId="26BCD929">
      <w:pPr>
        <w:rPr>
          <w:rtl/>
        </w:rPr>
      </w:pPr>
      <w:r>
        <w:rPr>
          <w:noProof/>
          <w:rtl/>
          <w:lang w:val="ar-SA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-83220</wp:posOffset>
                </wp:positionH>
                <wp:positionV relativeFrom="paragraph">
                  <wp:posOffset>91481</wp:posOffset>
                </wp:positionV>
                <wp:extent cx="636270" cy="280035"/>
                <wp:effectExtent l="25400" t="12700" r="11430" b="12065"/>
                <wp:wrapNone/>
                <wp:docPr id="1243729205" name="وسيلة شرح مع سهم إلى اليسار 124372920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636270" cy="280035"/>
                        </a:xfrm>
                        <a:prstGeom prst="leftArrowCallout">
                          <a:avLst/>
                        </a:prstGeom>
                        <a:noFill/>
                        <a:ln w="19050" cmpd="dbl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266326" w:rsidRPr="002C3BDB" w:rsidP="00266326" w14:textId="77777777">
                            <w:pPr>
                              <w:jc w:val="center"/>
                              <w:rPr>
                                <w:rFonts w:ascii="Muna" w:hAnsi="Muna" w:cs="Muna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2C3BDB">
                              <w:rPr>
                                <w:rFonts w:ascii="Muna" w:hAnsi="Muna" w:cs="Muna" w:hint="cs"/>
                                <w:b/>
                                <w:bCs/>
                                <w:color w:val="000000" w:themeColor="text1"/>
                                <w:rtl/>
                              </w:rPr>
                              <w:t>يتبع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وسيلة شرح مع سهم إلى اليسار 1243729205" o:spid="_x0000_s1032" type="#_x0000_t77" style="width:50.1pt;height:22.05pt;margin-top:7.2pt;margin-left:-6.55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86912" adj="7565,,2377" filled="f" strokecolor="black" strokeweight="1.5pt">
                <v:stroke linestyle="thinThin"/>
                <v:textbox>
                  <w:txbxContent>
                    <w:p w:rsidR="00266326" w:rsidRPr="002C3BDB" w:rsidP="00266326" w14:paraId="483B4163" w14:textId="77777777">
                      <w:pPr>
                        <w:jc w:val="center"/>
                        <w:rPr>
                          <w:rFonts w:ascii="Muna" w:hAnsi="Muna" w:cs="Muna"/>
                          <w:b/>
                          <w:bCs/>
                          <w:color w:val="000000" w:themeColor="text1"/>
                        </w:rPr>
                      </w:pPr>
                      <w:r w:rsidRPr="002C3BDB">
                        <w:rPr>
                          <w:rFonts w:ascii="Muna" w:hAnsi="Muna" w:cs="Muna" w:hint="cs"/>
                          <w:b/>
                          <w:bCs/>
                          <w:color w:val="000000" w:themeColor="text1"/>
                          <w:rtl/>
                        </w:rPr>
                        <w:t>يتبع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1"/>
        <w:tblpPr w:leftFromText="180" w:rightFromText="180" w:vertAnchor="text" w:horzAnchor="margin" w:tblpXSpec="center" w:tblpY="180"/>
        <w:bidiVisual/>
        <w:tblW w:w="10201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1218"/>
        <w:gridCol w:w="6717"/>
        <w:gridCol w:w="9"/>
        <w:gridCol w:w="2257"/>
      </w:tblGrid>
      <w:tr w14:paraId="156173DC" w14:textId="77777777" w:rsidTr="002E0032">
        <w:tblPrEx>
          <w:tblW w:w="10201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20"/>
        </w:trPr>
        <w:tc>
          <w:tcPr>
            <w:tcW w:w="7944" w:type="dxa"/>
            <w:gridSpan w:val="3"/>
            <w:vAlign w:val="center"/>
          </w:tcPr>
          <w:p w:rsidR="00B56746" w:rsidRPr="002E0032" w:rsidP="00266326" w14:paraId="520B4774" w14:textId="64A15419">
            <w:pPr>
              <w:ind w:right="171"/>
              <w:rPr>
                <w:rFonts w:ascii="Muna" w:hAnsi="Muna" w:cs="Muna"/>
                <w:sz w:val="28"/>
                <w:szCs w:val="28"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 xml:space="preserve">السؤال الثالث / </w:t>
            </w: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>اجيبي</w:t>
            </w: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 xml:space="preserve"> عن المطلوب</w:t>
            </w:r>
          </w:p>
        </w:tc>
        <w:tc>
          <w:tcPr>
            <w:tcW w:w="2257" w:type="dxa"/>
            <w:vAlign w:val="center"/>
          </w:tcPr>
          <w:p w:rsidR="00B56746" w:rsidRPr="002E0032" w:rsidP="002E0032" w14:paraId="35CD05BA" w14:textId="1B2657A2">
            <w:pPr>
              <w:ind w:right="171"/>
              <w:jc w:val="center"/>
              <w:rPr>
                <w:rFonts w:ascii="Simplified Arabic" w:hAnsi="Simplified Arabic" w:cs="Simplified Arabic"/>
                <w:noProof/>
                <w:rtl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>٥ درجات</w:t>
            </w:r>
          </w:p>
        </w:tc>
      </w:tr>
      <w:tr w14:paraId="5D723750" w14:textId="77777777" w:rsidTr="00E52D93">
        <w:tblPrEx>
          <w:tblW w:w="10201" w:type="dxa"/>
          <w:tblLook w:val="04A0"/>
        </w:tblPrEx>
        <w:trPr>
          <w:trHeight w:val="1221"/>
        </w:trPr>
        <w:tc>
          <w:tcPr>
            <w:tcW w:w="1218" w:type="dxa"/>
          </w:tcPr>
          <w:p w:rsidR="00CB042C" w:rsidRPr="00621A5E" w:rsidP="00CB042C" w14:paraId="56A676BE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4B263D3A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>1</w:t>
            </w:r>
          </w:p>
        </w:tc>
        <w:tc>
          <w:tcPr>
            <w:tcW w:w="6717" w:type="dxa"/>
          </w:tcPr>
          <w:p w:rsidR="00CB042C" w:rsidRPr="00621A5E" w:rsidP="00CB042C" w14:paraId="1507AA9F" w14:textId="77777777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6229535A" w14:textId="000F8D3D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رسمي محاور الشكل التالي </w:t>
            </w:r>
          </w:p>
          <w:p w:rsidR="00CB042C" w:rsidP="00CB042C" w14:paraId="6ACEA353" w14:textId="77777777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364DE" w:rsidRPr="00266326" w:rsidP="00CB042C" w14:paraId="5FF5EE02" w14:textId="77777777">
            <w:pPr>
              <w:ind w:right="171"/>
              <w:rPr>
                <w:rFonts w:ascii="Simplified Arabic" w:hAnsi="Simplified Arabic" w:cs="Simplified Arabic"/>
                <w:sz w:val="10"/>
                <w:szCs w:val="10"/>
                <w:rtl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CB042C" w14:paraId="78B89D29" w14:textId="679B2721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682816" behindDoc="1" locked="0" layoutInCell="1" allowOverlap="1">
                  <wp:simplePos x="0" y="0"/>
                  <wp:positionH relativeFrom="column">
                    <wp:posOffset>257175</wp:posOffset>
                  </wp:positionH>
                  <wp:positionV relativeFrom="paragraph">
                    <wp:posOffset>80011</wp:posOffset>
                  </wp:positionV>
                  <wp:extent cx="668169" cy="622300"/>
                  <wp:effectExtent l="0" t="0" r="5080" b="0"/>
                  <wp:wrapNone/>
                  <wp:docPr id="668440748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68440748" name="صورة 668440748"/>
                          <pic:cNvPicPr/>
                        </pic:nvPicPr>
                        <pic:blipFill>
                          <a:blip xmlns:r="http://schemas.openxmlformats.org/officeDocument/2006/relationships" r:embed="rId1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16" t="49379" r="76052" b="3000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844" cy="62386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5860339C" w14:textId="77777777" w:rsidTr="00E52D93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01C0D700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5E04D3CB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>2</w:t>
            </w:r>
          </w:p>
        </w:tc>
        <w:tc>
          <w:tcPr>
            <w:tcW w:w="6717" w:type="dxa"/>
            <w:vAlign w:val="center"/>
          </w:tcPr>
          <w:p w:rsidR="00CB042C" w:rsidRPr="00621A5E" w:rsidP="00E52D93" w14:paraId="41BF4AC0" w14:textId="7A793CD9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</w:rPr>
              <w:t xml:space="preserve">من المعادلة المقابل فإن مركز الدائرة هو </w:t>
            </w:r>
            <m:oMath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</w:rPr>
                <m:t>(</m:t>
              </m:r>
              <m:r>
                <m:rPr>
                  <m:sty m:val="bi"/>
                </m:rPr>
                <w:rPr>
                  <w:rFonts w:ascii="Cambria Math" w:hAnsi="Cambria Math" w:cs="Simplified Arabic" w:hint="cs"/>
                  <w:color w:val="000000" w:themeColor="text1"/>
                  <w:sz w:val="24"/>
                  <w:szCs w:val="24"/>
                  <w:lang w:bidi="he-IL"/>
                </w:rPr>
                <m:t xml:space="preserve">    </m:t>
              </m:r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</w:rPr>
                <m:t xml:space="preserve">  ,  </m:t>
              </m:r>
              <m:r>
                <m:rPr>
                  <m:sty m:val="bi"/>
                </m:rPr>
                <w:rPr>
                  <w:rFonts w:ascii="Cambria Math" w:hAnsi="Cambria Math" w:cs="Simplified Arabic" w:hint="cs"/>
                  <w:color w:val="000000" w:themeColor="text1"/>
                  <w:sz w:val="24"/>
                  <w:szCs w:val="24"/>
                </w:rPr>
                <m:t xml:space="preserve">  </m:t>
              </m:r>
              <m:r>
                <m:rPr>
                  <m:sty m:val="bi"/>
                </m:rP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</w:rPr>
                <m:t xml:space="preserve">  )</m:t>
              </m:r>
              <m:r>
                <w:rPr>
                  <w:rFonts w:ascii="Cambria Math" w:hAnsi="Cambria Math" w:cs="Simplified Arabic"/>
                  <w:color w:val="000000" w:themeColor="text1"/>
                  <w:sz w:val="24"/>
                  <w:szCs w:val="24"/>
                  <w:rtl/>
                </w:rPr>
                <m:t xml:space="preserve"> </m:t>
              </m:r>
            </m:oMath>
            <w:r w:rsidRPr="00E52D93" w:rsidR="009C42E1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</w:rPr>
              <w:t xml:space="preserve">  </w:t>
            </w:r>
            <w:r w:rsidRPr="00E52D93" w:rsidR="009C42E1">
              <w:rPr>
                <w:rFonts w:ascii="Simplified Arabic" w:hAnsi="Simplified Arabic" w:cs="Simplified Arabic" w:hint="cs"/>
                <w:color w:val="000000" w:themeColor="text1"/>
                <w:sz w:val="24"/>
                <w:szCs w:val="24"/>
                <w:rtl/>
              </w:rPr>
              <w:t>ونصف</w:t>
            </w: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</w:rPr>
              <w:t xml:space="preserve"> قطرها هو </w:t>
            </w:r>
            <w:r w:rsidRPr="00E52D93" w:rsidR="00E52D93">
              <w:rPr>
                <w:rFonts w:ascii="Simplified Arabic" w:hAnsi="Simplified Arabic" w:cs="Simplified Arabic" w:hint="cs"/>
                <w:b/>
                <w:bCs/>
                <w:color w:val="000000" w:themeColor="text1"/>
                <w:sz w:val="24"/>
                <w:szCs w:val="24"/>
                <w:rtl/>
              </w:rPr>
              <w:t>ـــــــــــــــــــ</w:t>
            </w:r>
            <w:r w:rsidRPr="00E52D93">
              <w:rPr>
                <w:rFonts w:ascii="Simplified Arabic" w:hAnsi="Simplified Arabic" w:cs="Simplified Arabic"/>
                <w:color w:val="000000" w:themeColor="text1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266" w:type="dxa"/>
            <w:gridSpan w:val="2"/>
          </w:tcPr>
          <w:p w:rsidR="00CB042C" w:rsidRPr="00621A5E" w:rsidP="00CB042C" w14:paraId="62A38DCD" w14:textId="6439DD97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3783DA73" w14:textId="061374ED">
            <w:pPr>
              <w:ind w:right="171"/>
              <w:jc w:val="center"/>
              <w:rPr>
                <w:rFonts w:ascii="Simplified Arabic" w:hAnsi="Simplified Arabic" w:cs="Simplified Arabic"/>
                <w:noProof/>
                <w:sz w:val="24"/>
                <w:szCs w:val="24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implified Arabic"/>
                    <w:noProof/>
                    <w:sz w:val="24"/>
                    <w:szCs w:val="24"/>
                  </w:rPr>
                  <m:t xml:space="preserve"> + </m:t>
                </m:r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Simplified Arabic"/>
                    <w:noProof/>
                    <w:sz w:val="24"/>
                    <w:szCs w:val="24"/>
                  </w:rPr>
                  <m:t xml:space="preserve"> = </m:t>
                </m:r>
                <m:sSup>
                  <m:sSupPr>
                    <m:ctrlPr>
                      <w:rPr>
                        <w:rFonts w:ascii="Cambria Math" w:hAnsi="Cambria Math" w:cs="Simplified Arabic"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 w:cs="Simplified Arabic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</w:tc>
      </w:tr>
      <w:tr w14:paraId="2B7D29ED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DA8CC99" w14:textId="77777777">
            <w:pPr>
              <w:ind w:right="171"/>
              <w:rPr>
                <w:rFonts w:ascii="Simplified Arabic" w:hAnsi="Simplified Arabic" w:cs="Simplified Arabic"/>
                <w:sz w:val="24"/>
                <w:szCs w:val="24"/>
              </w:rPr>
            </w:pPr>
          </w:p>
          <w:p w:rsidR="00CB042C" w:rsidRPr="00621A5E" w:rsidP="00CB042C" w14:paraId="4FBDFD1F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>3</w:t>
            </w:r>
          </w:p>
        </w:tc>
        <w:tc>
          <w:tcPr>
            <w:tcW w:w="6717" w:type="dxa"/>
          </w:tcPr>
          <w:p w:rsidR="00A74FFA" w:rsidRPr="00A74FFA" w:rsidP="00A74FFA" w14:paraId="4CE0E056" w14:textId="6FE82336">
            <w:pPr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>من خلال الشكل المقابل أوجدي قيمة</w:t>
            </w:r>
            <w:r w:rsidR="00D47BE2">
              <w:rPr>
                <w:rFonts w:ascii="Cambria Math" w:hAnsi="Cambria Math" w:cs="Simplified Arabic"/>
                <w:sz w:val="24"/>
                <w:szCs w:val="24"/>
              </w:rPr>
              <w:t>𝑥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 xml:space="preserve"> 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 هي </w:t>
            </w:r>
          </w:p>
          <w:p w:rsidR="00A74FFA" w:rsidP="00A74FFA" w14:paraId="6B01CFF6" w14:textId="77777777">
            <w:pPr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</w:rPr>
            </w:pPr>
          </w:p>
          <w:p w:rsidR="00A74FFA" w:rsidP="00A74FFA" w14:paraId="2C5B393C" w14:textId="77777777">
            <w:pPr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</w:rPr>
            </w:pPr>
          </w:p>
          <w:p w:rsidR="00A74FFA" w:rsidRPr="00A74FFA" w:rsidP="00A74FFA" w14:paraId="63543F27" w14:textId="77777777">
            <w:pPr>
              <w:ind w:right="171"/>
              <w:rPr>
                <w:rFonts w:ascii="Simplified Arabic" w:hAnsi="Simplified Arabic" w:cs="Simplified Arabic"/>
                <w:color w:val="C00000"/>
                <w:sz w:val="11"/>
                <w:szCs w:val="11"/>
              </w:rPr>
            </w:pPr>
          </w:p>
          <w:p w:rsidR="009412D7" w:rsidRPr="009412D7" w:rsidP="009412D7" w14:paraId="6EDBF895" w14:textId="12AF9133">
            <w:pPr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CB042C" w14:paraId="07DC5A34" w14:textId="44E95EB3">
            <w:pPr>
              <w:ind w:right="171"/>
              <w:rPr>
                <w:rFonts w:ascii="Simplified Arabic" w:hAnsi="Simplified Arabic" w:cs="Simplified Arabic"/>
                <w:noProof/>
                <w:sz w:val="24"/>
                <w:szCs w:val="24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-8500</wp:posOffset>
                  </wp:positionH>
                  <wp:positionV relativeFrom="paragraph">
                    <wp:posOffset>83040</wp:posOffset>
                  </wp:positionV>
                  <wp:extent cx="1330960" cy="1031846"/>
                  <wp:effectExtent l="0" t="0" r="2540" b="0"/>
                  <wp:wrapNone/>
                  <wp:docPr id="1555301314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55301314" name="صورة 1555301314"/>
                          <pic:cNvPicPr/>
                        </pic:nvPicPr>
                        <pic:blipFill>
                          <a:blip xmlns:r="http://schemas.openxmlformats.org/officeDocument/2006/relationships" r:embed="rId1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389" t="36572" r="39224" b="192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7300" cy="103676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34748FD6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BBE22F0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484F5A15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>4</w:t>
            </w:r>
          </w:p>
        </w:tc>
        <w:tc>
          <w:tcPr>
            <w:tcW w:w="6717" w:type="dxa"/>
          </w:tcPr>
          <w:p w:rsidR="00CB042C" w:rsidRPr="00621A5E" w:rsidP="00CB042C" w14:paraId="273FAC13" w14:textId="1F288855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P="00CB042C" w14:paraId="50B92394" w14:textId="2603BE1D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ارسمي 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>المماسات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المشتركة للدائرتين المقابلتين</w:t>
            </w:r>
          </w:p>
          <w:p w:rsidR="009B2AEB" w:rsidRPr="00621A5E" w:rsidP="00CB042C" w14:paraId="5582E458" w14:textId="1B3B9BE8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</w:tc>
        <w:tc>
          <w:tcPr>
            <w:tcW w:w="2266" w:type="dxa"/>
            <w:gridSpan w:val="2"/>
          </w:tcPr>
          <w:p w:rsidR="00CB042C" w:rsidRPr="00621A5E" w:rsidP="009B2AEB" w14:paraId="197EE71A" w14:textId="0830EDF4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>
              <w:rPr>
                <w:rFonts w:ascii="Simplified Arabic" w:hAnsi="Simplified Arabic" w:cs="Simplified Arabic"/>
                <w:noProof/>
                <w:rtl/>
                <w:lang w:val="ar-SA"/>
              </w:rPr>
              <w:drawing>
                <wp:anchor distT="0" distB="0" distL="114300" distR="114300" simplePos="0" relativeHeight="251687936" behindDoc="0" locked="0" layoutInCell="1" allowOverlap="1">
                  <wp:simplePos x="0" y="0"/>
                  <wp:positionH relativeFrom="column">
                    <wp:posOffset>120825</wp:posOffset>
                  </wp:positionH>
                  <wp:positionV relativeFrom="paragraph">
                    <wp:posOffset>74556</wp:posOffset>
                  </wp:positionV>
                  <wp:extent cx="1037809" cy="603213"/>
                  <wp:effectExtent l="0" t="0" r="3810" b="0"/>
                  <wp:wrapNone/>
                  <wp:docPr id="755824434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55824434" name="صورة 755824434"/>
                          <pic:cNvPicPr/>
                        </pic:nvPicPr>
                        <pic:blipFill>
                          <a:blip xmlns:r="http://schemas.openxmlformats.org/officeDocument/2006/relationships" r:embed="rId1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041" t="34287" r="70460" b="4757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809" cy="6032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  <w:tr w14:paraId="66FEF594" w14:textId="77777777" w:rsidTr="009412D7">
        <w:tblPrEx>
          <w:tblW w:w="10201" w:type="dxa"/>
          <w:tblLook w:val="04A0"/>
        </w:tblPrEx>
        <w:trPr>
          <w:trHeight w:val="20"/>
        </w:trPr>
        <w:tc>
          <w:tcPr>
            <w:tcW w:w="1218" w:type="dxa"/>
          </w:tcPr>
          <w:p w:rsidR="00CB042C" w:rsidRPr="00621A5E" w:rsidP="00CB042C" w14:paraId="76BED1D7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118521CA" w14:textId="77777777">
            <w:pPr>
              <w:ind w:right="171"/>
              <w:jc w:val="center"/>
              <w:rPr>
                <w:rFonts w:ascii="Simplified Arabic" w:hAnsi="Simplified Arabic" w:cs="Simplified Arabic"/>
                <w:sz w:val="24"/>
                <w:szCs w:val="24"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</w:rPr>
              <w:t>5</w:t>
            </w:r>
          </w:p>
        </w:tc>
        <w:tc>
          <w:tcPr>
            <w:tcW w:w="6717" w:type="dxa"/>
          </w:tcPr>
          <w:p w:rsidR="009412D7" w:rsidRPr="00621A5E" w:rsidP="009412D7" w14:paraId="2FB82251" w14:textId="1A982054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من </w:t>
            </w:r>
            <w:r w:rsidRPr="00621A5E" w:rsidR="009C42E1">
              <w:rPr>
                <w:rFonts w:ascii="Simplified Arabic" w:hAnsi="Simplified Arabic" w:cs="Simplified Arabic" w:hint="cs"/>
                <w:sz w:val="24"/>
                <w:szCs w:val="24"/>
                <w:rtl/>
              </w:rPr>
              <w:t>خلال الشكل</w:t>
            </w:r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المقابل أوجدي </w:t>
            </w:r>
            <m:oMath>
              <m:r>
                <w:rPr>
                  <w:rFonts w:ascii="Cambria Math" w:hAnsi="Cambria Math" w:cs="Simplified Arabic"/>
                  <w:sz w:val="24"/>
                  <w:szCs w:val="24"/>
                </w:rPr>
                <m:t xml:space="preserve">m </m:t>
              </m:r>
              <m:r>
                <w:rPr>
                  <w:rFonts w:ascii="Symbol" w:hAnsi="Symbol" w:cs="Simplified Arabic"/>
                  <w:i/>
                  <w:sz w:val="24"/>
                  <w:szCs w:val="24"/>
                </w:rPr>
                <w:sym w:font="Symbol" w:char="F0D0"/>
              </m:r>
              <m:r>
                <w:rPr>
                  <w:rFonts w:ascii="Cambria Math" w:hAnsi="Cambria Math" w:cs="Simplified Arabic"/>
                  <w:sz w:val="24"/>
                  <w:szCs w:val="24"/>
                </w:rPr>
                <m:t xml:space="preserve"> YZ</m:t>
              </m:r>
            </m:oMath>
            <w:r w:rsidRPr="00621A5E">
              <w:rPr>
                <w:rFonts w:ascii="Simplified Arabic" w:hAnsi="Simplified Arabic" w:cs="Simplified Arabic"/>
                <w:sz w:val="24"/>
                <w:szCs w:val="24"/>
                <w:rtl/>
              </w:rPr>
              <w:t xml:space="preserve">  </w:t>
            </w:r>
          </w:p>
          <w:p w:rsidR="00D47BE2" w:rsidRPr="00D47BE2" w:rsidP="009412D7" w14:paraId="7CF13A89" w14:textId="065FF199">
            <w:pPr>
              <w:ind w:right="171"/>
              <w:rPr>
                <w:rFonts w:ascii="Simplified Arabic" w:hAnsi="Simplified Arabic" w:cs="Simplified Arabic"/>
                <w:color w:val="C00000"/>
                <w:sz w:val="24"/>
                <w:szCs w:val="24"/>
                <w:rtl/>
              </w:rPr>
            </w:pPr>
          </w:p>
        </w:tc>
        <w:tc>
          <w:tcPr>
            <w:tcW w:w="2266" w:type="dxa"/>
            <w:gridSpan w:val="2"/>
          </w:tcPr>
          <w:p w:rsidR="009412D7" w:rsidP="00CB042C" w14:paraId="49F83104" w14:textId="6EA12401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  <w:r>
              <w:rPr>
                <w:rFonts w:ascii="Simplified Arabic" w:hAnsi="Simplified Arabic" w:cs="Simplified Arabic"/>
                <w:noProof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166638</wp:posOffset>
                  </wp:positionH>
                  <wp:positionV relativeFrom="paragraph">
                    <wp:posOffset>65745</wp:posOffset>
                  </wp:positionV>
                  <wp:extent cx="855879" cy="805343"/>
                  <wp:effectExtent l="0" t="0" r="0" b="0"/>
                  <wp:wrapNone/>
                  <wp:docPr id="229947524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9947524" name="صورة 229947524"/>
                          <pic:cNvPicPr/>
                        </pic:nvPicPr>
                        <pic:blipFill>
                          <a:blip xmlns:r="http://schemas.openxmlformats.org/officeDocument/2006/relationships" r:embed="rId1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3625" t="40474" r="45489" b="2582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5879" cy="80534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xmlns:a="http://schemas.openxmlformats.org/drawingml/2006/main"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412D7" w:rsidP="00CB042C" w14:paraId="4E34E21D" w14:textId="6096EEFE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9412D7" w:rsidP="00CB042C" w14:paraId="102E1924" w14:textId="469BEC16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  <w:p w:rsidR="00CB042C" w:rsidRPr="00621A5E" w:rsidP="00CB042C" w14:paraId="4D5F95B4" w14:textId="218E640E">
            <w:pPr>
              <w:ind w:right="171"/>
              <w:rPr>
                <w:rFonts w:ascii="Simplified Arabic" w:hAnsi="Simplified Arabic" w:cs="Simplified Arabic"/>
                <w:sz w:val="24"/>
                <w:szCs w:val="24"/>
                <w:rtl/>
              </w:rPr>
            </w:pPr>
          </w:p>
        </w:tc>
      </w:tr>
    </w:tbl>
    <w:p w:rsidR="00EF6742" w:rsidP="00792CB9" w14:paraId="3E78146C" w14:textId="6CD9D76E">
      <w:pPr>
        <w:rPr>
          <w:rtl/>
        </w:rPr>
      </w:pPr>
    </w:p>
    <w:p w:rsidR="00D77FD8" w:rsidRPr="009412D7" w:rsidP="00792CB9" w14:paraId="05FB789D" w14:textId="1098BA01">
      <w:pPr>
        <w:rPr>
          <w:sz w:val="8"/>
          <w:szCs w:val="8"/>
          <w:rtl/>
        </w:rPr>
      </w:pPr>
    </w:p>
    <w:tbl>
      <w:tblPr>
        <w:tblStyle w:val="TableGrid"/>
        <w:bidiVisual/>
        <w:tblW w:w="10353" w:type="dxa"/>
        <w:tblInd w:w="-38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ook w:val="04A0"/>
      </w:tblPr>
      <w:tblGrid>
        <w:gridCol w:w="576"/>
        <w:gridCol w:w="2625"/>
        <w:gridCol w:w="424"/>
        <w:gridCol w:w="563"/>
        <w:gridCol w:w="5025"/>
        <w:gridCol w:w="1140"/>
      </w:tblGrid>
      <w:tr w14:paraId="67E41218" w14:textId="77777777" w:rsidTr="002E0032">
        <w:tblPrEx>
          <w:tblW w:w="10353" w:type="dxa"/>
          <w:tblInd w:w="-38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blBorders>
          <w:tblLook w:val="04A0"/>
        </w:tblPrEx>
        <w:trPr>
          <w:trHeight w:val="567"/>
        </w:trPr>
        <w:tc>
          <w:tcPr>
            <w:tcW w:w="9210" w:type="dxa"/>
            <w:gridSpan w:val="5"/>
            <w:vAlign w:val="center"/>
          </w:tcPr>
          <w:p w:rsidR="00D73E83" w:rsidRPr="002E0032" w:rsidP="002E0032" w14:paraId="0FD5C225" w14:textId="61F30D49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>السؤال الرابع/ اختاري للعمود الأول ما يناسبه من العمود الثاني</w:t>
            </w:r>
          </w:p>
        </w:tc>
        <w:tc>
          <w:tcPr>
            <w:tcW w:w="1143" w:type="dxa"/>
            <w:vAlign w:val="center"/>
          </w:tcPr>
          <w:p w:rsidR="00D73E83" w:rsidRPr="002E0032" w:rsidP="002E0032" w14:paraId="5963E20E" w14:textId="49CD7C47">
            <w:pPr>
              <w:rPr>
                <w:rFonts w:ascii="Muna" w:hAnsi="Muna" w:cs="Muna"/>
                <w:sz w:val="28"/>
                <w:szCs w:val="28"/>
                <w:rtl/>
              </w:rPr>
            </w:pPr>
            <w:r w:rsidRPr="002E0032">
              <w:rPr>
                <w:rFonts w:ascii="Muna" w:hAnsi="Muna" w:cs="Muna" w:hint="cs"/>
                <w:sz w:val="28"/>
                <w:szCs w:val="28"/>
                <w:rtl/>
              </w:rPr>
              <w:t>١٠ درجات</w:t>
            </w:r>
          </w:p>
        </w:tc>
      </w:tr>
      <w:tr w14:paraId="5B51A60C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4711418B" w14:textId="02DD9443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93BB0"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١</w:t>
            </w:r>
          </w:p>
        </w:tc>
        <w:tc>
          <w:tcPr>
            <w:tcW w:w="2645" w:type="dxa"/>
            <w:vAlign w:val="center"/>
          </w:tcPr>
          <w:p w:rsidR="00D73E83" w:rsidP="00D73E83" w14:paraId="6B324CB0" w14:textId="098D7C46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3963F2">
              <w:rPr>
                <w:rFonts w:ascii="Muna" w:hAnsi="Muna" w:cs="Muna" w:hint="cs"/>
                <w:noProof/>
                <w:sz w:val="28"/>
                <w:szCs w:val="28"/>
                <w:rtl/>
              </w:rPr>
              <w:t>الزاوية المركزية في الدائرة</w:t>
            </w:r>
          </w:p>
        </w:tc>
        <w:tc>
          <w:tcPr>
            <w:tcW w:w="426" w:type="dxa"/>
            <w:vMerge w:val="restart"/>
          </w:tcPr>
          <w:p w:rsidR="00D73E83" w:rsidP="00D73E83" w14:paraId="58006F38" w14:textId="159AB584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339708D9" w14:textId="6585E336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443B3669" w14:textId="47FE78DD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تحويل هندسي يكبر الشكل أو يصغره بنسبة محددة</w:t>
            </w:r>
          </w:p>
        </w:tc>
      </w:tr>
      <w:tr w14:paraId="4BB508C1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7CEFA837" w14:textId="13E54A2C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93BB0"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٢</w:t>
            </w:r>
          </w:p>
        </w:tc>
        <w:tc>
          <w:tcPr>
            <w:tcW w:w="2645" w:type="dxa"/>
            <w:vAlign w:val="center"/>
          </w:tcPr>
          <w:p w:rsidR="00D73E83" w:rsidP="00D73E83" w14:paraId="4CA4F797" w14:textId="5E5B420E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 w:hint="cs"/>
                <w:rtl/>
              </w:rPr>
              <w:t>الانعكاس</w:t>
            </w:r>
          </w:p>
        </w:tc>
        <w:tc>
          <w:tcPr>
            <w:tcW w:w="426" w:type="dxa"/>
            <w:vMerge/>
          </w:tcPr>
          <w:p w:rsidR="00D73E83" w:rsidP="00D73E83" w14:paraId="57A22335" w14:textId="03B4DD93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65BFBB0" w14:textId="5C6A6E99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71D38D44" w14:textId="3CCE88F6">
            <w:pPr>
              <w:pStyle w:val="NoSpacing"/>
              <w:rPr>
                <w:rFonts w:ascii="Muna" w:hAnsi="Muna" w:cs="Muna"/>
                <w:sz w:val="28"/>
                <w:szCs w:val="28"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إجراء تحويل هندسي على شكل ما ثم إجراء تحويل هندسي أخر على صورته</w:t>
            </w:r>
          </w:p>
        </w:tc>
      </w:tr>
      <w:tr w14:paraId="5E4DB173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775D9463" w14:textId="6E01F9FF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93BB0"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٣</w:t>
            </w:r>
          </w:p>
        </w:tc>
        <w:tc>
          <w:tcPr>
            <w:tcW w:w="2645" w:type="dxa"/>
            <w:vAlign w:val="center"/>
          </w:tcPr>
          <w:p w:rsidR="00D73E83" w:rsidP="00D73E83" w14:paraId="7C04DF76" w14:textId="5CE0AB2A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معامل التمدد</w:t>
            </w:r>
          </w:p>
        </w:tc>
        <w:tc>
          <w:tcPr>
            <w:tcW w:w="426" w:type="dxa"/>
            <w:vMerge/>
          </w:tcPr>
          <w:p w:rsidR="00D73E83" w:rsidP="00D73E83" w14:paraId="26C225F2" w14:textId="6FBB359E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7B1DB0DF" w14:textId="7A21D791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D175645" w14:textId="2FCFD7EF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صورة منطبقة على الشكل نفسه نتيجة لدوران</w:t>
            </w:r>
            <w:r w:rsidRPr="00F75920">
              <w:rPr>
                <w:rFonts w:ascii="Muna" w:hAnsi="Muna" w:cs="Muna" w:hint="eastAsia"/>
                <w:sz w:val="28"/>
                <w:szCs w:val="28"/>
                <w:rtl/>
              </w:rPr>
              <w:t>،</w:t>
            </w: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 xml:space="preserve"> أو انعكاس</w:t>
            </w:r>
            <w:r w:rsidRPr="00F75920">
              <w:rPr>
                <w:rFonts w:ascii="Muna" w:hAnsi="Muna" w:cs="Muna" w:hint="eastAsia"/>
                <w:sz w:val="28"/>
                <w:szCs w:val="28"/>
                <w:rtl/>
              </w:rPr>
              <w:t>،</w:t>
            </w: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 xml:space="preserve"> أو إزاحة</w:t>
            </w:r>
            <w:r w:rsidRPr="00F75920">
              <w:rPr>
                <w:rFonts w:ascii="Muna" w:hAnsi="Muna" w:cs="Muna" w:hint="eastAsia"/>
                <w:sz w:val="28"/>
                <w:szCs w:val="28"/>
                <w:rtl/>
              </w:rPr>
              <w:t>،</w:t>
            </w: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 xml:space="preserve"> أو تركيب إزاحة وانعكاس</w:t>
            </w:r>
          </w:p>
        </w:tc>
      </w:tr>
      <w:tr w14:paraId="1913C38B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51608D67" w14:textId="32134A18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93BB0"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٤</w:t>
            </w:r>
          </w:p>
        </w:tc>
        <w:tc>
          <w:tcPr>
            <w:tcW w:w="2645" w:type="dxa"/>
            <w:vAlign w:val="center"/>
          </w:tcPr>
          <w:p w:rsidR="00D73E83" w:rsidP="00D73E83" w14:paraId="5D34E7D1" w14:textId="290E3A69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دوران</w:t>
            </w:r>
          </w:p>
        </w:tc>
        <w:tc>
          <w:tcPr>
            <w:tcW w:w="426" w:type="dxa"/>
            <w:vMerge/>
          </w:tcPr>
          <w:p w:rsidR="00D73E83" w:rsidP="00D73E83" w14:paraId="20E7DAA4" w14:textId="61FDB5D0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59D6277" w14:textId="7F57DCC5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61D75954" w14:textId="34DE52D2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b/>
                <w:noProof/>
                <w:sz w:val="28"/>
                <w:szCs w:val="28"/>
                <w:rtl/>
              </w:rPr>
              <w:t xml:space="preserve">هو النسبة بين أطوال الأضلاع المتناظرة لمضلعين متشابهين  </w:t>
            </w:r>
          </w:p>
        </w:tc>
      </w:tr>
      <w:tr w14:paraId="4E978BB5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099BF2D0" w14:textId="21E390C2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93BB0"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٥</w:t>
            </w:r>
          </w:p>
        </w:tc>
        <w:tc>
          <w:tcPr>
            <w:tcW w:w="2645" w:type="dxa"/>
            <w:vAlign w:val="center"/>
          </w:tcPr>
          <w:p w:rsidR="00D73E83" w:rsidP="00D73E83" w14:paraId="2343D9FC" w14:textId="32352850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قطعة المنصفة للمثلث</w:t>
            </w:r>
          </w:p>
        </w:tc>
        <w:tc>
          <w:tcPr>
            <w:tcW w:w="426" w:type="dxa"/>
            <w:vMerge/>
          </w:tcPr>
          <w:p w:rsidR="00D73E83" w:rsidP="00D73E83" w14:paraId="2AFCEA48" w14:textId="51AE3569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2641693D" w14:textId="68BD5E96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66F166A" w14:textId="357CDE13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تحويل هندسي ينقل نقاط الشكل جميعها أو المسافة نفسها وبالاتجاه نفسه</w:t>
            </w:r>
          </w:p>
        </w:tc>
      </w:tr>
      <w:tr w14:paraId="699FF1A4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3864427C" w14:textId="3C5843A1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٦</w:t>
            </w:r>
          </w:p>
        </w:tc>
        <w:tc>
          <w:tcPr>
            <w:tcW w:w="2645" w:type="dxa"/>
            <w:vAlign w:val="center"/>
          </w:tcPr>
          <w:p w:rsidR="00D73E83" w:rsidP="00D73E83" w14:paraId="28D4F05D" w14:textId="212744AB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إزاحة</w:t>
            </w:r>
          </w:p>
        </w:tc>
        <w:tc>
          <w:tcPr>
            <w:tcW w:w="426" w:type="dxa"/>
            <w:vMerge/>
          </w:tcPr>
          <w:p w:rsidR="00D73E83" w:rsidP="00D73E83" w14:paraId="04343A9B" w14:textId="7D0E4E0B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1C913EFA" w14:textId="43E2856C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0B29B7CB" w14:textId="2BCC0069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ي التي توازي أحد أضلاعه وطولها يساوي نصف طول ذلك الضلع</w:t>
            </w:r>
          </w:p>
        </w:tc>
      </w:tr>
      <w:tr w14:paraId="3CBF3CCE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274BD610" w14:textId="7A820B0A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٧</w:t>
            </w:r>
          </w:p>
        </w:tc>
        <w:tc>
          <w:tcPr>
            <w:tcW w:w="2645" w:type="dxa"/>
            <w:vAlign w:val="center"/>
          </w:tcPr>
          <w:p w:rsidR="00D73E83" w:rsidP="00D73E83" w14:paraId="3CDABD10" w14:textId="69EE844D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 xml:space="preserve">معامل </w:t>
            </w:r>
            <w:r w:rsidRPr="00621A5E">
              <w:rPr>
                <w:rFonts w:ascii="Simplified Arabic" w:hAnsi="Simplified Arabic" w:cs="Simplified Arabic" w:hint="cs"/>
                <w:rtl/>
              </w:rPr>
              <w:t>التشابه</w:t>
            </w:r>
          </w:p>
        </w:tc>
        <w:tc>
          <w:tcPr>
            <w:tcW w:w="426" w:type="dxa"/>
            <w:vMerge/>
          </w:tcPr>
          <w:p w:rsidR="00D73E83" w:rsidP="00D73E83" w14:paraId="6E958F8D" w14:textId="0C15D6B6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26D773B9" w14:textId="64254D69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27F594C" w14:textId="0B41AE2C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تحويل تدور</w:t>
            </w:r>
            <w:r>
              <w:rPr>
                <w:rFonts w:ascii="Muna" w:hAnsi="Muna" w:cs="Muna"/>
                <w:sz w:val="28"/>
                <w:szCs w:val="28"/>
              </w:rPr>
              <w:t xml:space="preserve"> </w:t>
            </w: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به كل نقطة من نقاط الشكل بزاوية معينة واتجاه معين حول نقطة ثابتة</w:t>
            </w:r>
          </w:p>
        </w:tc>
      </w:tr>
      <w:tr w14:paraId="3BCF3114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33C98A65" w14:textId="7E567FF8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٨</w:t>
            </w:r>
          </w:p>
        </w:tc>
        <w:tc>
          <w:tcPr>
            <w:tcW w:w="2645" w:type="dxa"/>
            <w:vAlign w:val="center"/>
          </w:tcPr>
          <w:p w:rsidR="00D73E83" w:rsidP="00D73E83" w14:paraId="7B961D3C" w14:textId="577852EA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تماثل</w:t>
            </w:r>
          </w:p>
        </w:tc>
        <w:tc>
          <w:tcPr>
            <w:tcW w:w="426" w:type="dxa"/>
            <w:vMerge/>
          </w:tcPr>
          <w:p w:rsidR="00D73E83" w:rsidP="00D73E83" w14:paraId="73D44916" w14:textId="2E93EA74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600579CD" w14:textId="0617926F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64714D" w:rsidP="00D73E83" w14:paraId="4D1E9DDD" w14:textId="43EE9AAE">
            <w:pPr>
              <w:rPr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نسبة طول صورة الشكل إلى طوله الأصلي</w:t>
            </w:r>
          </w:p>
        </w:tc>
      </w:tr>
      <w:tr w14:paraId="678F7CCF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02FEB9AC" w14:textId="3E11C4BB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٩</w:t>
            </w:r>
          </w:p>
        </w:tc>
        <w:tc>
          <w:tcPr>
            <w:tcW w:w="2645" w:type="dxa"/>
            <w:vAlign w:val="center"/>
          </w:tcPr>
          <w:p w:rsidR="00D73E83" w:rsidP="00D73E83" w14:paraId="319FC3CE" w14:textId="4AB51F16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تركيب التحويلات الهندسية</w:t>
            </w:r>
          </w:p>
        </w:tc>
        <w:tc>
          <w:tcPr>
            <w:tcW w:w="426" w:type="dxa"/>
            <w:vMerge/>
          </w:tcPr>
          <w:p w:rsidR="00D73E83" w:rsidP="00D73E83" w14:paraId="7D2804ED" w14:textId="48EC705F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17796180" w14:textId="51596545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269E2E6A" w14:textId="4CA9C797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 w:rsidRPr="00F75920">
              <w:rPr>
                <w:rFonts w:ascii="Muna" w:hAnsi="Muna" w:cs="Muna" w:hint="cs"/>
                <w:sz w:val="28"/>
                <w:szCs w:val="28"/>
                <w:rtl/>
              </w:rPr>
              <w:t>هو تحويل هندسي يمثل قلب الشكل حول مستقيم</w:t>
            </w:r>
          </w:p>
        </w:tc>
      </w:tr>
      <w:tr w14:paraId="6C98B7B7" w14:textId="77777777" w:rsidTr="009412D7">
        <w:tblPrEx>
          <w:tblW w:w="10353" w:type="dxa"/>
          <w:tblInd w:w="-38" w:type="dxa"/>
          <w:tblLook w:val="04A0"/>
        </w:tblPrEx>
        <w:trPr>
          <w:trHeight w:val="567"/>
        </w:trPr>
        <w:tc>
          <w:tcPr>
            <w:tcW w:w="489" w:type="dxa"/>
            <w:vAlign w:val="center"/>
          </w:tcPr>
          <w:p w:rsidR="00D73E83" w:rsidP="00D73E83" w14:paraId="1E0C212A" w14:textId="21767113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>
              <w:rPr>
                <w:rFonts w:ascii="Muna" w:hAnsi="Muna" w:cs="Muna" w:hint="cs"/>
                <w:b/>
                <w:bCs/>
                <w:sz w:val="32"/>
                <w:szCs w:val="32"/>
                <w:rtl/>
              </w:rPr>
              <w:t>١٠</w:t>
            </w:r>
          </w:p>
        </w:tc>
        <w:tc>
          <w:tcPr>
            <w:tcW w:w="2645" w:type="dxa"/>
            <w:vAlign w:val="center"/>
          </w:tcPr>
          <w:p w:rsidR="00D73E83" w:rsidP="00D73E83" w14:paraId="5B83AB41" w14:textId="57DCB6D3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  <w:r w:rsidRPr="00621A5E">
              <w:rPr>
                <w:rFonts w:ascii="Simplified Arabic" w:hAnsi="Simplified Arabic" w:cs="Simplified Arabic"/>
                <w:rtl/>
              </w:rPr>
              <w:t>التمدد</w:t>
            </w:r>
          </w:p>
        </w:tc>
        <w:tc>
          <w:tcPr>
            <w:tcW w:w="426" w:type="dxa"/>
            <w:vMerge/>
          </w:tcPr>
          <w:p w:rsidR="00D73E83" w:rsidP="00D73E83" w14:paraId="79B55EE5" w14:textId="592780C3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567" w:type="dxa"/>
            <w:vAlign w:val="center"/>
          </w:tcPr>
          <w:p w:rsidR="00D73E83" w:rsidRPr="00693BB0" w:rsidP="00D73E83" w14:paraId="5443829F" w14:textId="6D8EE3B4">
            <w:pPr>
              <w:jc w:val="center"/>
              <w:rPr>
                <w:rFonts w:ascii="Muna" w:hAnsi="Muna" w:cs="Muna"/>
                <w:b/>
                <w:bCs/>
                <w:color w:val="C00000"/>
                <w:sz w:val="32"/>
                <w:szCs w:val="32"/>
                <w:rtl/>
              </w:rPr>
            </w:pPr>
          </w:p>
        </w:tc>
        <w:tc>
          <w:tcPr>
            <w:tcW w:w="6226" w:type="dxa"/>
            <w:gridSpan w:val="2"/>
            <w:vAlign w:val="center"/>
          </w:tcPr>
          <w:p w:rsidR="00D73E83" w:rsidRPr="00F75920" w:rsidP="00D73E83" w14:paraId="3CF6F610" w14:textId="2F5DA8A4">
            <w:pPr>
              <w:pStyle w:val="NoSpacing"/>
              <w:rPr>
                <w:rFonts w:ascii="Muna" w:hAnsi="Muna" w:cs="Muna"/>
                <w:sz w:val="28"/>
                <w:szCs w:val="28"/>
                <w:rtl/>
              </w:rPr>
            </w:pPr>
            <w:r>
              <w:rPr>
                <w:noProof/>
                <w:rtl/>
                <w:lang w:val="ar-SA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>
                      <wp:simplePos x="0" y="0"/>
                      <wp:positionH relativeFrom="column">
                        <wp:posOffset>-233680</wp:posOffset>
                      </wp:positionH>
                      <wp:positionV relativeFrom="paragraph">
                        <wp:posOffset>260350</wp:posOffset>
                      </wp:positionV>
                      <wp:extent cx="2910840" cy="914400"/>
                      <wp:effectExtent l="0" t="0" r="0" b="0"/>
                      <wp:wrapNone/>
                      <wp:docPr id="11" name="مستطيل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2910840" cy="9144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p w:rsidR="00EF6742" w:rsidRPr="00F716BE" w:rsidP="00F716BE" w14:textId="344C376C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rtl/>
                                    </w:rPr>
                                  </w:pP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انتهت الأسئلة</w:t>
                                  </w:r>
                                </w:p>
                                <w:p w:rsidR="00EF6742" w:rsidRPr="00F716BE" w:rsidP="00F716BE" w14:textId="6CD737AE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  <w:rtl/>
                                    </w:rPr>
                                  </w:pP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تمنيات</w:t>
                                  </w:r>
                                  <w:r w:rsid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نا</w:t>
                                  </w: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 xml:space="preserve"> القلبية لكن بالتوفيق والنجاح</w:t>
                                  </w:r>
                                </w:p>
                                <w:p w:rsidR="00EF6742" w:rsidRPr="00F716BE" w:rsidP="00F716BE" w14:textId="55660182">
                                  <w:pPr>
                                    <w:jc w:val="center"/>
                                    <w:rPr>
                                      <w:rFonts w:ascii="Muna" w:hAnsi="Muna" w:cs="Muna"/>
                                      <w:color w:val="000000" w:themeColor="text1"/>
                                    </w:rPr>
                                  </w:pP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معلم</w:t>
                                  </w:r>
                                  <w:r w:rsid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ا</w:t>
                                  </w: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>ت</w:t>
                                  </w:r>
                                  <w:r w:rsid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 xml:space="preserve"> المادة</w:t>
                                  </w:r>
                                  <w:r w:rsidRPr="00F716BE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 xml:space="preserve"> /</w:t>
                                  </w:r>
                                  <w:r w:rsidRPr="00F716BE" w:rsidR="00023516">
                                    <w:rPr>
                                      <w:rFonts w:ascii="Muna" w:hAnsi="Muna" w:cs="Muna" w:hint="cs"/>
                                      <w:color w:val="000000" w:themeColor="text1"/>
                                      <w:rtl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مستطيل 11" o:spid="_x0000_s1033" style="width:229.2pt;height:1in;margin-top:20.5pt;margin-left:-18.4pt;mso-height-percent:0;mso-height-relative:margin;mso-width-percent:0;mso-width-relative:margin;mso-wrap-distance-bottom:0;mso-wrap-distance-left:9pt;mso-wrap-distance-right:9pt;mso-wrap-distance-top:0;mso-wrap-style:square;position:absolute;v-text-anchor:middle;visibility:visible;z-index:251672576" filled="f" stroked="f" strokeweight="1pt">
                      <v:textbox>
                        <w:txbxContent>
                          <w:p w:rsidR="00EF6742" w:rsidRPr="00F716BE" w:rsidP="00F716BE" w14:paraId="15C195C9" w14:textId="344C376C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rtl/>
                              </w:rPr>
                            </w:pP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انتهت الأسئلة</w:t>
                            </w:r>
                          </w:p>
                          <w:p w:rsidR="00EF6742" w:rsidRPr="00F716BE" w:rsidP="00F716BE" w14:paraId="1573D561" w14:textId="6CD737AE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  <w:rtl/>
                              </w:rPr>
                            </w:pP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تمنيات</w:t>
                            </w:r>
                            <w:r w:rsid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نا</w:t>
                            </w: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 xml:space="preserve"> القلبية لكن بالتوفيق والنجاح</w:t>
                            </w:r>
                          </w:p>
                          <w:p w:rsidR="00EF6742" w:rsidRPr="00F716BE" w:rsidP="00F716BE" w14:paraId="62C1C8E3" w14:textId="55660182">
                            <w:pPr>
                              <w:jc w:val="center"/>
                              <w:rPr>
                                <w:rFonts w:ascii="Muna" w:hAnsi="Muna" w:cs="Muna"/>
                                <w:color w:val="000000" w:themeColor="text1"/>
                              </w:rPr>
                            </w:pP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معلم</w:t>
                            </w:r>
                            <w:r w:rsid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ا</w:t>
                            </w: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>ت</w:t>
                            </w:r>
                            <w:r w:rsid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 xml:space="preserve"> المادة</w:t>
                            </w:r>
                            <w:r w:rsidRPr="00F716BE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 xml:space="preserve"> /</w:t>
                            </w:r>
                            <w:r w:rsidRPr="00F716BE" w:rsidR="00023516">
                              <w:rPr>
                                <w:rFonts w:ascii="Muna" w:hAnsi="Muna" w:cs="Muna" w:hint="cs"/>
                                <w:color w:val="000000" w:themeColor="text1"/>
                                <w:rtl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3963F2" w:rsidR="00D73E83">
              <w:rPr>
                <w:rFonts w:ascii="Muna" w:hAnsi="Muna" w:cs="Muna" w:hint="cs"/>
                <w:noProof/>
                <w:sz w:val="28"/>
                <w:szCs w:val="28"/>
                <w:rtl/>
              </w:rPr>
              <w:t>هي زاوية يقع رأسها في المركز وضلعاها نصفا قطرين في الدائرة</w:t>
            </w:r>
          </w:p>
        </w:tc>
      </w:tr>
    </w:tbl>
    <w:p w:rsidR="008C4391" w:rsidRPr="008C4391" w:rsidP="00096752" w14:paraId="6FEAC9AC" w14:textId="7B6A12BC">
      <w:pPr>
        <w:rPr>
          <w:rtl/>
        </w:rPr>
      </w:pPr>
    </w:p>
    <w:p w:rsidR="0064714D" w:rsidRPr="008C4391" w:rsidP="002E0032" w14:paraId="71C38A26" w14:textId="77777777">
      <w:pPr>
        <w:sectPr w:rsidSect="000D5A0B">
          <w:footerReference w:type="even" r:id="rId17"/>
          <w:footerReference w:type="default" r:id="rId18"/>
          <w:pgSz w:w="11906" w:h="16838"/>
          <w:pgMar w:top="978" w:right="751" w:bottom="654" w:left="807" w:header="708" w:footer="554" w:gutter="0"/>
          <w:pgBorders w:offsetFrom="page">
            <w:top w:val="thinThickSmallGap" w:sz="24" w:space="24" w:color="auto"/>
            <w:left w:val="thinThickSmallGap" w:sz="24" w:space="24" w:color="auto"/>
            <w:bottom w:val="thickThinSmallGap" w:sz="24" w:space="24" w:color="auto"/>
            <w:right w:val="thickThinSmallGap" w:sz="24" w:space="24" w:color="auto"/>
          </w:pgBorders>
          <w:pgNumType w:start="1"/>
          <w:cols w:space="708"/>
          <w:bidi/>
          <w:rtlGutter/>
          <w:docGrid w:linePitch="360"/>
        </w:sectPr>
      </w:pPr>
    </w:p>
    <w:tbl>
      <w:tblPr>
        <w:tblStyle w:val="TableGrid0"/>
        <w:tblW w:w="10334" w:type="dxa"/>
        <w:tblInd w:w="115" w:type="dxa"/>
        <w:tblCellMar>
          <w:top w:w="51" w:type="dxa"/>
          <w:left w:w="215" w:type="dxa"/>
          <w:bottom w:w="0" w:type="dxa"/>
          <w:right w:w="171" w:type="dxa"/>
        </w:tblCellMar>
        <w:tblLook w:val="04A0"/>
      </w:tblPr>
      <w:tblGrid>
        <w:gridCol w:w="3441"/>
        <w:gridCol w:w="3447"/>
        <w:gridCol w:w="3446"/>
      </w:tblGrid>
      <w:tr w14:paraId="44C352DA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41"/>
        </w:trPr>
        <w:tc>
          <w:tcPr>
            <w:tcW w:w="34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7AF1F4C" w14:textId="77777777">
            <w:pPr>
              <w:bidi w:val="0"/>
              <w:spacing w:after="0" w:line="240" w:lineRule="auto"/>
              <w:ind w:right="220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lang w:bidi="en-US"/>
              </w:rPr>
              <w:t xml:space="preserve"> </w:t>
            </w:r>
          </w:p>
        </w:tc>
        <w:tc>
          <w:tcPr>
            <w:tcW w:w="3447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45077C3" w14:textId="77777777">
            <w:pPr>
              <w:tabs>
                <w:tab w:val="center" w:pos="1478"/>
                <w:tab w:val="right" w:pos="3061"/>
              </w:tabs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lang w:bidi="en-US"/>
              </w:rPr>
              <w:tab/>
            </w:r>
            <w:r>
              <w:rPr>
                <w:noProof/>
              </w:rPr>
              <w:drawing>
                <wp:inline distT="0" distB="0" distL="0" distR="0">
                  <wp:extent cx="1435100" cy="742950"/>
                  <wp:effectExtent l="0" t="0" r="0" b="0"/>
                  <wp:docPr id="3049" name="Picture 304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49" name="Picture 3049"/>
                          <pic:cNvPicPr/>
                        </pic:nvPicPr>
                        <pic:blipFill>
                          <a:blip xmlns:r="http://schemas.openxmlformats.org/officeDocument/2006/relationships" r:embed="rId1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35100" cy="742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ab/>
              <w:t xml:space="preserve"> </w:t>
            </w: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E0F1C74" w14:textId="77777777">
            <w:pPr>
              <w:spacing w:after="0" w:line="240" w:lineRule="auto"/>
              <w:ind w:left="42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المملكة العربية السعودية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</w:tr>
      <w:tr w14:paraId="1A64F190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45"/>
        </w:trPr>
        <w:tc>
          <w:tcPr>
            <w:tcW w:w="34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44E3E54" w14:textId="77777777">
            <w:pPr>
              <w:spacing w:after="0" w:line="240" w:lineRule="auto"/>
              <w:ind w:left="30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المقرر / رياضيا ت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3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-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1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</w:tcPr>
          <w:p w:rsidR="00967972" w14:paraId="18B9DAC9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D0B0253" w14:textId="77777777">
            <w:pPr>
              <w:spacing w:after="0" w:line="240" w:lineRule="auto"/>
              <w:ind w:left="41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وزارة التعلي م </w:t>
            </w:r>
          </w:p>
        </w:tc>
      </w:tr>
      <w:tr w14:paraId="4198CE4B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45"/>
        </w:trPr>
        <w:tc>
          <w:tcPr>
            <w:tcW w:w="34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D93D8C3" w14:textId="77777777">
            <w:pPr>
              <w:spacing w:after="0" w:line="240" w:lineRule="auto"/>
              <w:ind w:left="24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لزمن / 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3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ساعات </w:t>
            </w: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nil"/>
              <w:right w:val="single" w:sz="8" w:space="0" w:color="000000"/>
            </w:tcBorders>
          </w:tcPr>
          <w:p w:rsidR="00967972" w14:paraId="1BEF7434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C49ADAE" w14:textId="77777777">
            <w:pPr>
              <w:spacing w:after="0" w:line="240" w:lineRule="auto"/>
              <w:ind w:right="72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لإدارة العامة للتعليم  </w:t>
            </w:r>
          </w:p>
        </w:tc>
      </w:tr>
      <w:tr w14:paraId="7EF9C4E6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30"/>
        </w:trPr>
        <w:tc>
          <w:tcPr>
            <w:tcW w:w="344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E2EE42C" w14:textId="77777777">
            <w:pPr>
              <w:spacing w:after="0" w:line="240" w:lineRule="auto"/>
              <w:ind w:left="24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لتاري خ / 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7F4260F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C64B829" w14:textId="77777777">
            <w:pPr>
              <w:spacing w:after="0" w:line="240" w:lineRule="auto"/>
              <w:ind w:left="35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لثانوية  </w:t>
            </w:r>
          </w:p>
        </w:tc>
      </w:tr>
      <w:tr w14:paraId="58548081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660"/>
        </w:trPr>
        <w:tc>
          <w:tcPr>
            <w:tcW w:w="1033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F039ABF" w14:textId="77777777">
            <w:pPr>
              <w:spacing w:after="0" w:line="240" w:lineRule="auto"/>
              <w:ind w:left="3328" w:right="2626" w:hanging="821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ختبار مقرر رياضيات 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3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-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1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الدور الأول الفصل الدرا</w:t>
            </w:r>
            <w:r>
              <w:rPr>
                <w:rFonts w:ascii="Calibri" w:eastAsia="Calibri" w:hAnsi="Calibri" w:cs="Calibri"/>
                <w:color w:val="000000"/>
                <w:sz w:val="37"/>
                <w:szCs w:val="37"/>
                <w:vertAlign w:val="subscript"/>
                <w:rtl/>
                <w:lang w:bidi="en-US"/>
              </w:rPr>
              <w:t xml:space="preserve"> ي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س الثالث 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للعام الدرا</w:t>
            </w:r>
            <w:r>
              <w:rPr>
                <w:rFonts w:ascii="Calibri" w:eastAsia="Calibri" w:hAnsi="Calibri" w:cs="Calibri"/>
                <w:color w:val="000000"/>
                <w:sz w:val="37"/>
                <w:szCs w:val="37"/>
                <w:vertAlign w:val="subscript"/>
                <w:rtl/>
                <w:lang w:bidi="en-US"/>
              </w:rPr>
              <w:t xml:space="preserve"> ي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س       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14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ه –        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14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    ه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</w:tr>
      <w:tr w14:paraId="03131BD9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1005"/>
        </w:trPr>
        <w:tc>
          <w:tcPr>
            <w:tcW w:w="10334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CD2BD04" w14:textId="77777777">
            <w:pPr>
              <w:bidi w:val="0"/>
              <w:spacing w:after="0" w:line="240" w:lineRule="auto"/>
              <w:ind w:right="224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7BAA085C" w14:textId="77777777">
            <w:pPr>
              <w:tabs>
                <w:tab w:val="center" w:pos="1739"/>
                <w:tab w:val="center" w:pos="6560"/>
              </w:tabs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ab/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ا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لاسم / ..................................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ab/>
              <w:t xml:space="preserve"> ............................................................................................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450F9D52" w14:textId="77777777">
            <w:pPr>
              <w:bidi w:val="0"/>
              <w:spacing w:after="0" w:line="240" w:lineRule="auto"/>
              <w:ind w:right="1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5257CC54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35"/>
        </w:trPr>
        <w:tc>
          <w:tcPr>
            <w:tcW w:w="68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F200B22" w14:textId="77777777">
            <w:pPr>
              <w:bidi w:val="0"/>
              <w:spacing w:after="0" w:line="240" w:lineRule="auto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lang w:bidi="en-US"/>
              </w:rPr>
              <w:t xml:space="preserve"> </w:t>
            </w: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B57CCC7" w14:textId="77777777">
            <w:pPr>
              <w:spacing w:after="0" w:line="240" w:lineRule="auto"/>
              <w:ind w:left="39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الرقم الأكادي</w:t>
            </w:r>
            <w:r>
              <w:rPr>
                <w:rFonts w:ascii="Calibri" w:eastAsia="Calibri" w:hAnsi="Calibri" w:cs="Calibri"/>
                <w:color w:val="000000"/>
                <w:sz w:val="37"/>
                <w:szCs w:val="37"/>
                <w:vertAlign w:val="subscript"/>
                <w:rtl/>
                <w:lang w:bidi="en-US"/>
              </w:rPr>
              <w:t xml:space="preserve"> ي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م 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</w:tr>
      <w:tr w14:paraId="4AF63F9E" w14:textId="77777777">
        <w:tblPrEx>
          <w:tblW w:w="10334" w:type="dxa"/>
          <w:tblInd w:w="115" w:type="dxa"/>
          <w:tblCellMar>
            <w:top w:w="51" w:type="dxa"/>
            <w:left w:w="215" w:type="dxa"/>
            <w:bottom w:w="0" w:type="dxa"/>
            <w:right w:w="171" w:type="dxa"/>
          </w:tblCellMar>
          <w:tblLook w:val="04A0"/>
        </w:tblPrEx>
        <w:trPr>
          <w:trHeight w:val="331"/>
        </w:trPr>
        <w:tc>
          <w:tcPr>
            <w:tcW w:w="68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D468AC9" w14:textId="77777777">
            <w:pPr>
              <w:bidi w:val="0"/>
              <w:spacing w:after="0" w:line="240" w:lineRule="auto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lang w:bidi="en-US"/>
              </w:rPr>
              <w:t xml:space="preserve"> </w:t>
            </w:r>
          </w:p>
        </w:tc>
        <w:tc>
          <w:tcPr>
            <w:tcW w:w="34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646F372" w14:textId="77777777">
            <w:pPr>
              <w:spacing w:after="0" w:line="240" w:lineRule="auto"/>
              <w:ind w:left="40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رقم الجلوس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</w:tr>
    </w:tbl>
    <w:p w:rsidR="00967972" w14:paraId="63F37D1E" w14:textId="77777777">
      <w:pPr>
        <w:bidi w:val="0"/>
        <w:spacing w:after="45" w:line="259" w:lineRule="auto"/>
        <w:ind w:left="9309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page">
                  <wp:posOffset>486410</wp:posOffset>
                </wp:positionH>
                <wp:positionV relativeFrom="page">
                  <wp:posOffset>9928695</wp:posOffset>
                </wp:positionV>
                <wp:extent cx="692150" cy="190500"/>
                <wp:effectExtent l="0" t="0" r="0" b="0"/>
                <wp:wrapTopAndBottom/>
                <wp:docPr id="43916" name="Group 43916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2150" cy="190500"/>
                          <a:chOff x="0" y="0"/>
                          <a:chExt cx="692150" cy="190500"/>
                        </a:xfrm>
                      </wpg:grpSpPr>
                      <wps:wsp xmlns:wps="http://schemas.microsoft.com/office/word/2010/wordprocessingShape">
                        <wps:cNvPr id="3052" name="Shape 3052"/>
                        <wps:cNvSpPr/>
                        <wps:spPr>
                          <a:xfrm>
                            <a:off x="0" y="0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95250" y="0"/>
                                </a:move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lnTo>
                                  <a:pt x="0" y="95250"/>
                                </a:lnTo>
                                <a:lnTo>
                                  <a:pt x="95250" y="0"/>
                                </a:lnTo>
                                <a:close/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A6A6A6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3053" name="Shape 3053"/>
                        <wps:cNvSpPr/>
                        <wps:spPr>
                          <a:xfrm>
                            <a:off x="0" y="0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0" y="95250"/>
                                </a:moveTo>
                                <a:lnTo>
                                  <a:pt x="95250" y="0"/>
                                </a:ln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3916" o:spid="_x0000_s1034" style="width:54.5pt;height:15pt;margin-top:781.79pt;margin-left:38.3pt;mso-position-horizontal-relative:page;mso-position-vertical-relative:page;mso-wrap-distance-bottom:0;mso-wrap-distance-left:9pt;mso-wrap-distance-right:9pt;mso-wrap-distance-top:0;position:absolute;z-index:251688960" coordorigin="0,0" coordsize="21600,21600">
                <v:shape id="_x0000_s1035" style="width:21600;height:21600;position:absolute;v-text-anchor:top" coordsize="21600,21600" path="m2972,l2972,5400l2972,5400l21600,5400l21600,5400l21600,16200l21600,16200l2972,16200l2972,16200l2972,21600l2972,21600l,10800l,10800l2972,xe" fillcolor="#a6a6a6" stroked="t">
                  <v:stroke joinstyle="miter"/>
                </v:shape>
                <v:shape id="_x0000_s1036" style="width:21600;height:21600;position:absolute;v-text-anchor:top" coordsize="21600,21600" path="m,10800l2972,l2972,l2972,5400l2972,5400l21600,5400l21600,5400l21600,16200l21600,16200l2972,16200l2972,16200l2972,21600xe" fillcolor="this" stroked="t" strokecolor="black" strokeweight="1pt">
                  <v:stroke joinstyle="miter"/>
                </v:shape>
                <w10:wrap type="topAndBottom"/>
              </v:group>
            </w:pict>
          </mc:Fallback>
        </mc:AlternateContent>
      </w:r>
      <w:r>
        <w:rPr>
          <w:rFonts w:ascii="Arial" w:eastAsia="Arial" w:hAnsi="Arial" w:cs="Arial"/>
          <w:color w:val="000000"/>
          <w:sz w:val="22"/>
          <w:szCs w:val="22"/>
          <w:lang w:bidi="en-US"/>
        </w:rPr>
        <w:t xml:space="preserve"> </w:t>
      </w:r>
    </w:p>
    <w:tbl>
      <w:tblPr>
        <w:tblStyle w:val="TableGrid0"/>
        <w:tblW w:w="9544" w:type="dxa"/>
        <w:tblInd w:w="490" w:type="dxa"/>
        <w:tblCellMar>
          <w:top w:w="57" w:type="dxa"/>
          <w:left w:w="0" w:type="dxa"/>
          <w:bottom w:w="0" w:type="dxa"/>
          <w:right w:w="81" w:type="dxa"/>
        </w:tblCellMar>
        <w:tblLook w:val="04A0"/>
      </w:tblPr>
      <w:tblGrid>
        <w:gridCol w:w="1265"/>
        <w:gridCol w:w="1421"/>
        <w:gridCol w:w="1846"/>
        <w:gridCol w:w="2551"/>
        <w:gridCol w:w="735"/>
        <w:gridCol w:w="580"/>
        <w:gridCol w:w="576"/>
        <w:gridCol w:w="570"/>
      </w:tblGrid>
      <w:tr w14:paraId="22C9B457" w14:textId="77777777">
        <w:tblPrEx>
          <w:tblW w:w="9544" w:type="dxa"/>
          <w:tblInd w:w="490" w:type="dxa"/>
          <w:tblCellMar>
            <w:top w:w="57" w:type="dxa"/>
            <w:left w:w="0" w:type="dxa"/>
            <w:bottom w:w="0" w:type="dxa"/>
            <w:right w:w="81" w:type="dxa"/>
          </w:tblCellMar>
          <w:tblLook w:val="04A0"/>
        </w:tblPrEx>
        <w:trPr>
          <w:trHeight w:val="315"/>
        </w:trPr>
        <w:tc>
          <w:tcPr>
            <w:tcW w:w="12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F13D73F" w14:textId="77777777">
            <w:pPr>
              <w:spacing w:after="0" w:line="240" w:lineRule="auto"/>
              <w:ind w:right="18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م / المدقق ة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142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7353C38" w14:textId="77777777">
            <w:pPr>
              <w:spacing w:after="0" w:line="240" w:lineRule="auto"/>
              <w:ind w:right="22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م / المراجعة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184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053E9E4" w14:textId="77777777">
            <w:pPr>
              <w:spacing w:after="0" w:line="240" w:lineRule="auto"/>
              <w:ind w:right="40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م/ المصححة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25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4E40967C" w14:textId="77777777">
            <w:pPr>
              <w:spacing w:after="0" w:line="240" w:lineRule="auto"/>
              <w:ind w:right="825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المجموع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735" w:type="dxa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1ED9F7E7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5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B081F21" w14:textId="77777777">
            <w:pPr>
              <w:spacing w:after="0" w:line="240" w:lineRule="auto"/>
              <w:ind w:right="130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س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3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5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19EF007" w14:textId="77777777">
            <w:pPr>
              <w:spacing w:after="0" w:line="240" w:lineRule="auto"/>
              <w:ind w:right="125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س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5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96B41D6" w14:textId="77777777">
            <w:pPr>
              <w:spacing w:after="0" w:line="240" w:lineRule="auto"/>
              <w:ind w:right="120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س</w:t>
            </w:r>
            <w:r>
              <w:rPr>
                <w:rFonts w:ascii="Calibri" w:eastAsia="Calibri" w:hAnsi="Calibri" w:cs="Calibri"/>
                <w:color w:val="000000"/>
                <w:lang w:bidi="en-US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</w:tr>
      <w:tr w14:paraId="1A689704" w14:textId="77777777">
        <w:tblPrEx>
          <w:tblW w:w="9544" w:type="dxa"/>
          <w:tblInd w:w="490" w:type="dxa"/>
          <w:tblCellMar>
            <w:top w:w="57" w:type="dxa"/>
            <w:left w:w="0" w:type="dxa"/>
            <w:bottom w:w="0" w:type="dxa"/>
            <w:right w:w="81" w:type="dxa"/>
          </w:tblCellMar>
          <w:tblLook w:val="04A0"/>
        </w:tblPrEx>
        <w:trPr>
          <w:trHeight w:val="400"/>
        </w:trPr>
        <w:tc>
          <w:tcPr>
            <w:tcW w:w="126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F18425A" w14:textId="77777777">
            <w:pPr>
              <w:bidi w:val="0"/>
              <w:spacing w:after="0" w:line="240" w:lineRule="auto"/>
              <w:ind w:left="51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1421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0B63AE1" w14:textId="77777777">
            <w:pPr>
              <w:bidi w:val="0"/>
              <w:spacing w:after="0" w:line="240" w:lineRule="auto"/>
              <w:ind w:left="591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184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9FDAED0" w14:textId="77777777">
            <w:pPr>
              <w:bidi w:val="0"/>
              <w:spacing w:after="0" w:line="240" w:lineRule="auto"/>
              <w:ind w:right="94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25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428630B" w14:textId="77777777">
            <w:pPr>
              <w:bidi w:val="0"/>
              <w:spacing w:after="0" w:line="240" w:lineRule="auto"/>
              <w:ind w:right="89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7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C6C4BAD" w14:textId="77777777">
            <w:pPr>
              <w:spacing w:after="0" w:line="240" w:lineRule="auto"/>
              <w:ind w:right="296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>رقم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اً 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58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1A00BE9" w14:textId="77777777">
            <w:pPr>
              <w:bidi w:val="0"/>
              <w:spacing w:after="0" w:line="240" w:lineRule="auto"/>
              <w:ind w:left="17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5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3F597E0" w14:textId="77777777">
            <w:pPr>
              <w:bidi w:val="0"/>
              <w:spacing w:after="0" w:line="240" w:lineRule="auto"/>
              <w:ind w:left="16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570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FD048FD" w14:textId="77777777">
            <w:pPr>
              <w:bidi w:val="0"/>
              <w:spacing w:after="0" w:line="240" w:lineRule="auto"/>
              <w:ind w:left="17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  <w:p w:rsidR="00967972" w14:paraId="348CD8DE" w14:textId="77777777">
            <w:pPr>
              <w:bidi w:val="0"/>
              <w:spacing w:after="0" w:line="240" w:lineRule="auto"/>
              <w:ind w:left="16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</w:tr>
      <w:tr w14:paraId="51AB9F0A" w14:textId="77777777">
        <w:tblPrEx>
          <w:tblW w:w="9544" w:type="dxa"/>
          <w:tblInd w:w="490" w:type="dxa"/>
          <w:tblCellMar>
            <w:top w:w="57" w:type="dxa"/>
            <w:left w:w="0" w:type="dxa"/>
            <w:bottom w:w="0" w:type="dxa"/>
            <w:right w:w="81" w:type="dxa"/>
          </w:tblCellMar>
          <w:tblLook w:val="04A0"/>
        </w:tblPrEx>
        <w:trPr>
          <w:trHeight w:val="410"/>
        </w:trPr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9762A2D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53CE342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BE70577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25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8C95955" w14:textId="77777777">
            <w:pPr>
              <w:bidi w:val="0"/>
              <w:spacing w:after="0" w:line="240" w:lineRule="auto"/>
              <w:ind w:right="89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  <w:tc>
          <w:tcPr>
            <w:tcW w:w="7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F74E713" w14:textId="77777777">
            <w:pPr>
              <w:spacing w:after="0" w:line="240" w:lineRule="auto"/>
              <w:ind w:right="14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 كتابة ً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2D18B88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BE2D320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0" w:type="auto"/>
            <w:vMerge/>
            <w:tcBorders>
              <w:top w:val="nil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7CA299F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</w:tr>
    </w:tbl>
    <w:p w:rsidR="00967972" w14:paraId="40011A26" w14:textId="77777777">
      <w:pPr>
        <w:spacing w:after="0" w:line="264" w:lineRule="auto"/>
        <w:ind w:left="138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u w:val="single" w:color="000000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ي</w:t>
      </w:r>
      <w:r>
        <w:rPr>
          <w:noProof/>
        </w:rPr>
        <mc:AlternateContent>
          <mc:Choice Requires="wpg">
            <w:drawing>
              <wp:inline distT="0" distB="0" distL="0" distR="0">
                <wp:extent cx="6664083" cy="1167465"/>
                <wp:effectExtent l="0" t="0" r="0" b="0"/>
                <wp:docPr id="43915" name="Group 43915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664083" cy="1167465"/>
                          <a:chOff x="0" y="0"/>
                          <a:chExt cx="6664083" cy="1167465"/>
                        </a:xfrm>
                      </wpg:grpSpPr>
                      <wps:wsp xmlns:wps="http://schemas.microsoft.com/office/word/2010/wordprocessingShape">
                        <wps:cNvPr id="59966" name="Shape 59966"/>
                        <wps:cNvSpPr/>
                        <wps:spPr>
                          <a:xfrm>
                            <a:off x="85407" y="58882"/>
                            <a:ext cx="6572250" cy="1905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" w="6572250" stroke="1">
                                <a:moveTo>
                                  <a:pt x="0" y="0"/>
                                </a:moveTo>
                                <a:lnTo>
                                  <a:pt x="6572250" y="0"/>
                                </a:lnTo>
                                <a:lnTo>
                                  <a:pt x="6572250" y="19050"/>
                                </a:lnTo>
                                <a:lnTo>
                                  <a:pt x="0" y="1905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2319" name="Rectangle 2319"/>
                        <wps:cNvSpPr/>
                        <wps:spPr>
                          <a:xfrm>
                            <a:off x="0" y="0"/>
                            <a:ext cx="56348" cy="1905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6" name="Rectangle 31366"/>
                        <wps:cNvSpPr/>
                        <wps:spPr>
                          <a:xfrm>
                            <a:off x="4742244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6" name="Rectangle 31336"/>
                        <wps:cNvSpPr/>
                        <wps:spPr>
                          <a:xfrm>
                            <a:off x="4783519" y="263352"/>
                            <a:ext cx="1026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7" name="Rectangle 31337"/>
                        <wps:cNvSpPr/>
                        <wps:spPr>
                          <a:xfrm>
                            <a:off x="4859719" y="263352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8" name="Rectangle 31338"/>
                        <wps:cNvSpPr/>
                        <wps:spPr>
                          <a:xfrm>
                            <a:off x="4910519" y="263352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9" name="Rectangle 31339"/>
                        <wps:cNvSpPr/>
                        <wps:spPr>
                          <a:xfrm>
                            <a:off x="4951794" y="263352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0" name="Rectangle 31340"/>
                        <wps:cNvSpPr/>
                        <wps:spPr>
                          <a:xfrm>
                            <a:off x="4993069" y="263352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ت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1" name="Rectangle 31341"/>
                        <wps:cNvSpPr/>
                        <wps:spPr>
                          <a:xfrm>
                            <a:off x="5043869" y="263352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2" name="Rectangle 31342"/>
                        <wps:cNvSpPr/>
                        <wps:spPr>
                          <a:xfrm>
                            <a:off x="5081969" y="263352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7" name="Rectangle 31367"/>
                        <wps:cNvSpPr/>
                        <wps:spPr>
                          <a:xfrm>
                            <a:off x="5116894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3" name="Rectangle 31343"/>
                        <wps:cNvSpPr/>
                        <wps:spPr>
                          <a:xfrm>
                            <a:off x="5158169" y="263352"/>
                            <a:ext cx="1026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4" name="Rectangle 31344"/>
                        <wps:cNvSpPr/>
                        <wps:spPr>
                          <a:xfrm>
                            <a:off x="5234369" y="263352"/>
                            <a:ext cx="15962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س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5" name="Rectangle 31345"/>
                        <wps:cNvSpPr/>
                        <wps:spPr>
                          <a:xfrm>
                            <a:off x="5355019" y="263352"/>
                            <a:ext cx="10546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م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6" name="Rectangle 31346"/>
                        <wps:cNvSpPr/>
                        <wps:spPr>
                          <a:xfrm>
                            <a:off x="5434394" y="263352"/>
                            <a:ext cx="1511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خ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7" name="Rectangle 31347"/>
                        <wps:cNvSpPr/>
                        <wps:spPr>
                          <a:xfrm>
                            <a:off x="5548694" y="263352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8" name="Rectangle 31348"/>
                        <wps:cNvSpPr/>
                        <wps:spPr>
                          <a:xfrm>
                            <a:off x="5589969" y="263352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8" name="Rectangle 31368"/>
                        <wps:cNvSpPr/>
                        <wps:spPr>
                          <a:xfrm>
                            <a:off x="5624894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49" name="Rectangle 31349"/>
                        <wps:cNvSpPr/>
                        <wps:spPr>
                          <a:xfrm>
                            <a:off x="5666169" y="263352"/>
                            <a:ext cx="1026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0" name="Rectangle 31350"/>
                        <wps:cNvSpPr/>
                        <wps:spPr>
                          <a:xfrm>
                            <a:off x="5742369" y="263352"/>
                            <a:ext cx="6053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1" name="Rectangle 31351"/>
                        <wps:cNvSpPr/>
                        <wps:spPr>
                          <a:xfrm>
                            <a:off x="5786819" y="263352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ئ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2" name="Rectangle 31352"/>
                        <wps:cNvSpPr/>
                        <wps:spPr>
                          <a:xfrm>
                            <a:off x="5837619" y="263352"/>
                            <a:ext cx="14850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س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3" name="Rectangle 31353"/>
                        <wps:cNvSpPr/>
                        <wps:spPr>
                          <a:xfrm>
                            <a:off x="5942394" y="263352"/>
                            <a:ext cx="12485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أ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4" name="Rectangle 31354"/>
                        <wps:cNvSpPr/>
                        <wps:spPr>
                          <a:xfrm>
                            <a:off x="6037644" y="263352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9" name="Rectangle 31369"/>
                        <wps:cNvSpPr/>
                        <wps:spPr>
                          <a:xfrm>
                            <a:off x="607256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5" name="Rectangle 31355"/>
                        <wps:cNvSpPr/>
                        <wps:spPr>
                          <a:xfrm>
                            <a:off x="6113844" y="263352"/>
                            <a:ext cx="13549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6" name="Rectangle 31356"/>
                        <wps:cNvSpPr/>
                        <wps:spPr>
                          <a:xfrm>
                            <a:off x="6215444" y="263352"/>
                            <a:ext cx="11445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ع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70" name="Rectangle 31370"/>
                        <wps:cNvSpPr/>
                        <wps:spPr>
                          <a:xfrm>
                            <a:off x="630116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7" name="Rectangle 31357"/>
                        <wps:cNvSpPr/>
                        <wps:spPr>
                          <a:xfrm>
                            <a:off x="6342444" y="263352"/>
                            <a:ext cx="17641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ب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59" name="Rectangle 31359"/>
                        <wps:cNvSpPr/>
                        <wps:spPr>
                          <a:xfrm>
                            <a:off x="6475794" y="263352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0" name="Rectangle 31360"/>
                        <wps:cNvSpPr/>
                        <wps:spPr>
                          <a:xfrm>
                            <a:off x="6526593" y="263352"/>
                            <a:ext cx="14093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ج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1" name="Rectangle 31361"/>
                        <wps:cNvSpPr/>
                        <wps:spPr>
                          <a:xfrm>
                            <a:off x="6631368" y="263352"/>
                            <a:ext cx="4351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أ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2" name="Rectangle 31362"/>
                        <wps:cNvSpPr/>
                        <wps:spPr>
                          <a:xfrm>
                            <a:off x="3328734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19" name="Rectangle 31319"/>
                        <wps:cNvSpPr/>
                        <wps:spPr>
                          <a:xfrm>
                            <a:off x="3370009" y="263352"/>
                            <a:ext cx="18941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ت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0" name="Rectangle 31320"/>
                        <wps:cNvSpPr/>
                        <wps:spPr>
                          <a:xfrm>
                            <a:off x="3509709" y="263352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1" name="Rectangle 31321"/>
                        <wps:cNvSpPr/>
                        <wps:spPr>
                          <a:xfrm>
                            <a:off x="3550984" y="263352"/>
                            <a:ext cx="1511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ح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2" name="Rectangle 31322"/>
                        <wps:cNvSpPr/>
                        <wps:spPr>
                          <a:xfrm>
                            <a:off x="3665284" y="263352"/>
                            <a:ext cx="9813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ف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3" name="Rectangle 31323"/>
                        <wps:cNvSpPr/>
                        <wps:spPr>
                          <a:xfrm>
                            <a:off x="3738309" y="263352"/>
                            <a:ext cx="1839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ص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4" name="Rectangle 31324"/>
                        <wps:cNvSpPr/>
                        <wps:spPr>
                          <a:xfrm>
                            <a:off x="3874834" y="263352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5" name="Rectangle 31325"/>
                        <wps:cNvSpPr/>
                        <wps:spPr>
                          <a:xfrm>
                            <a:off x="3916109" y="263352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3" name="Rectangle 31363"/>
                        <wps:cNvSpPr/>
                        <wps:spPr>
                          <a:xfrm>
                            <a:off x="394785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6" name="Rectangle 31326"/>
                        <wps:cNvSpPr/>
                        <wps:spPr>
                          <a:xfrm>
                            <a:off x="3985959" y="263352"/>
                            <a:ext cx="9695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د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7" name="Rectangle 31327"/>
                        <wps:cNvSpPr/>
                        <wps:spPr>
                          <a:xfrm>
                            <a:off x="4058984" y="263352"/>
                            <a:ext cx="116582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د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8" name="Rectangle 31328"/>
                        <wps:cNvSpPr/>
                        <wps:spPr>
                          <a:xfrm>
                            <a:off x="4147884" y="263352"/>
                            <a:ext cx="11445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ع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4" name="Rectangle 31364"/>
                        <wps:cNvSpPr/>
                        <wps:spPr>
                          <a:xfrm>
                            <a:off x="423360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29" name="Rectangle 31329"/>
                        <wps:cNvSpPr/>
                        <wps:spPr>
                          <a:xfrm>
                            <a:off x="4271709" y="263352"/>
                            <a:ext cx="128642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0" name="Rectangle 31330"/>
                        <wps:cNvSpPr/>
                        <wps:spPr>
                          <a:xfrm>
                            <a:off x="4370134" y="263352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أ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1" name="Rectangle 31331"/>
                        <wps:cNvSpPr/>
                        <wps:spPr>
                          <a:xfrm>
                            <a:off x="4411409" y="263352"/>
                            <a:ext cx="5793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ب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65" name="Rectangle 31365"/>
                        <wps:cNvSpPr/>
                        <wps:spPr>
                          <a:xfrm>
                            <a:off x="445585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2" name="Rectangle 31332"/>
                        <wps:cNvSpPr/>
                        <wps:spPr>
                          <a:xfrm>
                            <a:off x="4490784" y="149051"/>
                            <a:ext cx="55098" cy="3928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ً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3" name="Rectangle 31333"/>
                        <wps:cNvSpPr/>
                        <wps:spPr>
                          <a:xfrm>
                            <a:off x="4532059" y="263352"/>
                            <a:ext cx="10546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م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4" name="Rectangle 31334"/>
                        <wps:cNvSpPr/>
                        <wps:spPr>
                          <a:xfrm>
                            <a:off x="4611434" y="263352"/>
                            <a:ext cx="6053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35" name="Rectangle 31335"/>
                        <wps:cNvSpPr/>
                        <wps:spPr>
                          <a:xfrm>
                            <a:off x="4655884" y="263352"/>
                            <a:ext cx="11445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ع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18" name="Rectangle 31318"/>
                        <wps:cNvSpPr/>
                        <wps:spPr>
                          <a:xfrm>
                            <a:off x="3239834" y="263352"/>
                            <a:ext cx="119892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>8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16" name="Rectangle 31316"/>
                        <wps:cNvSpPr/>
                        <wps:spPr>
                          <a:xfrm>
                            <a:off x="3192209" y="26335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17" name="Rectangle 31317"/>
                        <wps:cNvSpPr/>
                        <wps:spPr>
                          <a:xfrm>
                            <a:off x="3192209" y="250652"/>
                            <a:ext cx="6337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u w:val="single" w:color="000000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77" name="Rectangle 2377"/>
                        <wps:cNvSpPr/>
                        <wps:spPr>
                          <a:xfrm>
                            <a:off x="3109659" y="273422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92" name="Rectangle 31392"/>
                        <wps:cNvSpPr/>
                        <wps:spPr>
                          <a:xfrm>
                            <a:off x="5812473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0" name="Rectangle 31380"/>
                        <wps:cNvSpPr/>
                        <wps:spPr>
                          <a:xfrm>
                            <a:off x="5812473" y="587202"/>
                            <a:ext cx="6526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93" name="Rectangle 31393"/>
                        <wps:cNvSpPr/>
                        <wps:spPr>
                          <a:xfrm>
                            <a:off x="5860098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1" name="Rectangle 31381"/>
                        <wps:cNvSpPr/>
                        <wps:spPr>
                          <a:xfrm>
                            <a:off x="5901373" y="599902"/>
                            <a:ext cx="13289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2" name="Rectangle 31382"/>
                        <wps:cNvSpPr/>
                        <wps:spPr>
                          <a:xfrm>
                            <a:off x="5993448" y="599902"/>
                            <a:ext cx="10665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و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3" name="Rectangle 31383"/>
                        <wps:cNvSpPr/>
                        <wps:spPr>
                          <a:xfrm>
                            <a:off x="6069648" y="599902"/>
                            <a:ext cx="13171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أ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4" name="Rectangle 31384"/>
                        <wps:cNvSpPr/>
                        <wps:spPr>
                          <a:xfrm>
                            <a:off x="6168073" y="599902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94" name="Rectangle 31394"/>
                        <wps:cNvSpPr/>
                        <wps:spPr>
                          <a:xfrm>
                            <a:off x="6202998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5" name="Rectangle 31385"/>
                        <wps:cNvSpPr/>
                        <wps:spPr>
                          <a:xfrm>
                            <a:off x="6244273" y="599902"/>
                            <a:ext cx="1328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6" name="Rectangle 31386"/>
                        <wps:cNvSpPr/>
                        <wps:spPr>
                          <a:xfrm>
                            <a:off x="6342698" y="599902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7" name="Rectangle 31387"/>
                        <wps:cNvSpPr/>
                        <wps:spPr>
                          <a:xfrm>
                            <a:off x="6368098" y="599902"/>
                            <a:ext cx="11729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ؤ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8" name="Rectangle 31388"/>
                        <wps:cNvSpPr/>
                        <wps:spPr>
                          <a:xfrm>
                            <a:off x="6456998" y="599902"/>
                            <a:ext cx="16837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س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89" name="Rectangle 31389"/>
                        <wps:cNvSpPr/>
                        <wps:spPr>
                          <a:xfrm>
                            <a:off x="6583998" y="599902"/>
                            <a:ext cx="5793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90" name="Rectangle 31390"/>
                        <wps:cNvSpPr/>
                        <wps:spPr>
                          <a:xfrm>
                            <a:off x="6628448" y="599902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1391" name="Rectangle 31391"/>
                        <wps:cNvSpPr/>
                        <wps:spPr>
                          <a:xfrm>
                            <a:off x="5771198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94" name="Rectangle 2394"/>
                        <wps:cNvSpPr/>
                        <wps:spPr>
                          <a:xfrm>
                            <a:off x="5669598" y="599902"/>
                            <a:ext cx="13691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95" name="Rectangle 2395"/>
                        <wps:cNvSpPr/>
                        <wps:spPr>
                          <a:xfrm>
                            <a:off x="5628323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96" name="Rectangle 2396"/>
                        <wps:cNvSpPr/>
                        <wps:spPr>
                          <a:xfrm>
                            <a:off x="5564823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97" name="Rectangle 2397"/>
                        <wps:cNvSpPr/>
                        <wps:spPr>
                          <a:xfrm>
                            <a:off x="5564823" y="587202"/>
                            <a:ext cx="8489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/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1" name="Rectangle 2401"/>
                        <wps:cNvSpPr/>
                        <wps:spPr>
                          <a:xfrm>
                            <a:off x="4737723" y="599902"/>
                            <a:ext cx="50936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لإجاب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3" name="Rectangle 2403"/>
                        <wps:cNvSpPr/>
                        <wps:spPr>
                          <a:xfrm>
                            <a:off x="4125913" y="599902"/>
                            <a:ext cx="75789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لصحيح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399" name="Rectangle 2399"/>
                        <wps:cNvSpPr/>
                        <wps:spPr>
                          <a:xfrm>
                            <a:off x="5159642" y="599902"/>
                            <a:ext cx="53490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ختار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2" name="Rectangle 2402"/>
                        <wps:cNvSpPr/>
                        <wps:spPr>
                          <a:xfrm>
                            <a:off x="4696651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0" name="Rectangle 2400"/>
                        <wps:cNvSpPr/>
                        <wps:spPr>
                          <a:xfrm>
                            <a:off x="5121593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4" name="Rectangle 2404"/>
                        <wps:cNvSpPr/>
                        <wps:spPr>
                          <a:xfrm>
                            <a:off x="4075113" y="603809"/>
                            <a:ext cx="65740" cy="2222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624" name="Rectangle 30624"/>
                        <wps:cNvSpPr/>
                        <wps:spPr>
                          <a:xfrm>
                            <a:off x="4014813" y="603809"/>
                            <a:ext cx="78746" cy="2222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625" name="Rectangle 30625"/>
                        <wps:cNvSpPr/>
                        <wps:spPr>
                          <a:xfrm>
                            <a:off x="4017963" y="603809"/>
                            <a:ext cx="65740" cy="2222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74" name="Rectangle 3074"/>
                        <wps:cNvSpPr/>
                        <wps:spPr>
                          <a:xfrm>
                            <a:off x="3976738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2407" name="Rectangle 2407"/>
                        <wps:cNvSpPr/>
                        <wps:spPr>
                          <a:xfrm>
                            <a:off x="3871913" y="599902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42" name="Shape 3042"/>
                        <wps:cNvSpPr/>
                        <wps:spPr>
                          <a:xfrm>
                            <a:off x="75882" y="253065"/>
                            <a:ext cx="990600" cy="9144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914400" w="990600" stroke="1">
                                <a:moveTo>
                                  <a:pt x="0" y="588010"/>
                                </a:moveTo>
                                <a:lnTo>
                                  <a:pt x="152540" y="406908"/>
                                </a:lnTo>
                                <a:lnTo>
                                  <a:pt x="98095" y="181102"/>
                                </a:lnTo>
                                <a:lnTo>
                                  <a:pt x="342760" y="181102"/>
                                </a:lnTo>
                                <a:lnTo>
                                  <a:pt x="495300" y="0"/>
                                </a:lnTo>
                                <a:lnTo>
                                  <a:pt x="647840" y="181102"/>
                                </a:lnTo>
                                <a:lnTo>
                                  <a:pt x="892556" y="181102"/>
                                </a:lnTo>
                                <a:lnTo>
                                  <a:pt x="838073" y="406908"/>
                                </a:lnTo>
                                <a:lnTo>
                                  <a:pt x="990600" y="588010"/>
                                </a:lnTo>
                                <a:lnTo>
                                  <a:pt x="770128" y="688594"/>
                                </a:lnTo>
                                <a:lnTo>
                                  <a:pt x="715734" y="914400"/>
                                </a:lnTo>
                                <a:lnTo>
                                  <a:pt x="495300" y="813816"/>
                                </a:lnTo>
                                <a:lnTo>
                                  <a:pt x="274866" y="914400"/>
                                </a:lnTo>
                                <a:lnTo>
                                  <a:pt x="220434" y="688594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3043" name="Shape 3043"/>
                        <wps:cNvSpPr/>
                        <wps:spPr>
                          <a:xfrm>
                            <a:off x="250279" y="713821"/>
                            <a:ext cx="627863" cy="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w="627863" stroke="1">
                                <a:moveTo>
                                  <a:pt x="627863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9967" name="Shape 59967"/>
                        <wps:cNvSpPr/>
                        <wps:spPr>
                          <a:xfrm>
                            <a:off x="333997" y="777613"/>
                            <a:ext cx="383680" cy="241008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241008" w="383680" stroke="1">
                                <a:moveTo>
                                  <a:pt x="0" y="0"/>
                                </a:moveTo>
                                <a:lnTo>
                                  <a:pt x="383680" y="0"/>
                                </a:lnTo>
                                <a:lnTo>
                                  <a:pt x="383680" y="241008"/>
                                </a:lnTo>
                                <a:lnTo>
                                  <a:pt x="0" y="24100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3046" name="Picture 3046"/>
                          <pic:cNvPicPr/>
                        </pic:nvPicPr>
                        <pic:blipFill>
                          <a:blip xmlns:r="http://schemas.openxmlformats.org/officeDocument/2006/relationships"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336232" y="827232"/>
                            <a:ext cx="377825" cy="142875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3047" name="Rectangle 3047"/>
                        <wps:cNvSpPr/>
                        <wps:spPr>
                          <a:xfrm>
                            <a:off x="542925" y="857331"/>
                            <a:ext cx="41991" cy="1892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51" name="Shape 3051"/>
                        <wps:cNvSpPr/>
                        <wps:spPr>
                          <a:xfrm>
                            <a:off x="1248093" y="662640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422275"/>
                                </a:moveTo>
                                <a:lnTo>
                                  <a:pt x="387350" y="422275"/>
                                </a:lnTo>
                                <a:lnTo>
                                  <a:pt x="38735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3915" o:spid="_x0000_i1037" style="width:524.73pt;height:91.93pt;mso-wrap-distance-bottom:0;mso-wrap-distance-left:0;mso-wrap-distance-right:0;mso-wrap-distance-top:0" coordorigin="0,0" coordsize="21600,21600">
                <v:shape id="_x0000_s1038" style="width:21302;height:352;left:277;position:absolute;top:1089;v-text-anchor:top" coordsize="21600,21600" path="m,l21600,l21600,l21600,21600l21600,21600l,21600l,21600l,e" fillcolor="black" stroked="t">
                  <v:stroke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9" type="#_x0000_t202" style="width:183;height:3525;position:absolute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0" type="#_x0000_t202" style="width:173;height:4456;left:15371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1" type="#_x0000_t202" style="width:333;height:4456;left:15505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ة</w:t>
                        </w:r>
                      </w:p>
                    </w:txbxContent>
                  </v:textbox>
                </v:shape>
                <v:shape id="_x0000_s1042" type="#_x0000_t202" style="width:222;height:4456;left:15752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ي</w:t>
                        </w:r>
                      </w:p>
                    </w:txbxContent>
                  </v:textbox>
                </v:shape>
                <v:shape id="_x0000_s1043" type="#_x0000_t202" style="width:172;height:4456;left:1591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44" type="#_x0000_t202" style="width:179;height:4456;left:1605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45" type="#_x0000_t202" style="width:222;height:4456;left:1618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  <v:shape id="_x0000_s1046" type="#_x0000_t202" style="width:172;height:4456;left:16348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47" type="#_x0000_t202" style="width:146;height:4456;left:16472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48" type="#_x0000_t202" style="width:173;height:4456;left:16585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49" type="#_x0000_t202" style="width:333;height:4456;left:16719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ة</w:t>
                        </w:r>
                      </w:p>
                    </w:txbxContent>
                  </v:textbox>
                </v:shape>
                <v:shape id="_x0000_s1050" type="#_x0000_t202" style="width:517;height:4456;left:1696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س</w:t>
                        </w:r>
                      </w:p>
                    </w:txbxContent>
                  </v:textbox>
                </v:shape>
                <v:shape id="_x0000_s1051" type="#_x0000_t202" style="width:342;height:4456;left:1735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م</w:t>
                        </w:r>
                      </w:p>
                    </w:txbxContent>
                  </v:textbox>
                </v:shape>
                <v:shape id="_x0000_s1052" type="#_x0000_t202" style="width:490;height:4456;left:1761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خ</w:t>
                        </w:r>
                      </w:p>
                    </w:txbxContent>
                  </v:textbox>
                </v:shape>
                <v:shape id="_x0000_s1053" type="#_x0000_t202" style="width:172;height:4456;left:17985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54" type="#_x0000_t202" style="width:146;height:4456;left:18119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55" type="#_x0000_t202" style="width:173;height:4456;left:18232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56" type="#_x0000_t202" style="width:333;height:4456;left:1836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ة</w:t>
                        </w:r>
                      </w:p>
                    </w:txbxContent>
                  </v:textbox>
                </v:shape>
                <v:shape id="_x0000_s1057" type="#_x0000_t202" style="width:196;height:4456;left:18612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58" type="#_x0000_t202" style="width:222;height:4456;left:1875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ئ</w:t>
                        </w:r>
                      </w:p>
                    </w:txbxContent>
                  </v:textbox>
                </v:shape>
                <v:shape id="_x0000_s1059" type="#_x0000_t202" style="width:481;height:4456;left:18921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س</w:t>
                        </w:r>
                      </w:p>
                    </w:txbxContent>
                  </v:textbox>
                </v:shape>
                <v:shape id="_x0000_s1060" type="#_x0000_t202" style="width:405;height:4456;left:19261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أ</w:t>
                        </w:r>
                      </w:p>
                    </w:txbxContent>
                  </v:textbox>
                </v:shape>
                <v:shape id="_x0000_s1061" type="#_x0000_t202" style="width:146;height:4456;left:1957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62" type="#_x0000_t202" style="width:173;height:4456;left:19683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63" type="#_x0000_t202" style="width:439;height:4456;left:1981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ن</w:t>
                        </w:r>
                      </w:p>
                    </w:txbxContent>
                  </v:textbox>
                </v:shape>
                <v:shape id="_x0000_s1064" type="#_x0000_t202" style="width:371;height:4456;left:2014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ع</w:t>
                        </w:r>
                      </w:p>
                    </w:txbxContent>
                  </v:textbox>
                </v:shape>
                <v:shape id="_x0000_s1065" type="#_x0000_t202" style="width:173;height:4456;left:2042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66" type="#_x0000_t202" style="width:572;height:4456;left:2055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ب</w:t>
                        </w:r>
                      </w:p>
                    </w:txbxContent>
                  </v:textbox>
                </v:shape>
                <v:shape id="_x0000_s1067" type="#_x0000_t202" style="width:222;height:4456;left:2099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ي</w:t>
                        </w:r>
                      </w:p>
                    </w:txbxContent>
                  </v:textbox>
                </v:shape>
                <v:shape id="_x0000_s1068" type="#_x0000_t202" style="width:457;height:4456;left:2115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ج</w:t>
                        </w:r>
                      </w:p>
                    </w:txbxContent>
                  </v:textbox>
                </v:shape>
                <v:shape id="_x0000_s1069" type="#_x0000_t202" style="width:141;height:4456;left:2149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أ</w:t>
                        </w:r>
                      </w:p>
                    </w:txbxContent>
                  </v:textbox>
                </v:shape>
                <v:shape id="_x0000_s1070" type="#_x0000_t202" style="width:173;height:4456;left:10789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71" type="#_x0000_t202" style="width:614;height:4456;left:10923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  <v:shape id="_x0000_s1072" type="#_x0000_t202" style="width:179;height:4456;left:1137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73" type="#_x0000_t202" style="width:490;height:4456;left:1151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ح</w:t>
                        </w:r>
                      </w:p>
                    </w:txbxContent>
                  </v:textbox>
                </v:shape>
                <v:shape id="_x0000_s1074" type="#_x0000_t202" style="width:318;height:4456;left:1188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ف</w:t>
                        </w:r>
                      </w:p>
                    </w:txbxContent>
                  </v:textbox>
                </v:shape>
                <v:shape id="_x0000_s1075" type="#_x0000_t202" style="width:596;height:4456;left:1211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ص</w:t>
                        </w:r>
                      </w:p>
                    </w:txbxContent>
                  </v:textbox>
                </v:shape>
                <v:shape id="_x0000_s1076" type="#_x0000_t202" style="width:172;height:4456;left:12559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77" type="#_x0000_t202" style="width:146;height:4456;left:12693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078" type="#_x0000_t202" style="width:173;height:4456;left:1279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79" type="#_x0000_t202" style="width:314;height:4456;left:1292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د</w:t>
                        </w:r>
                      </w:p>
                    </w:txbxContent>
                  </v:textbox>
                </v:shape>
                <v:shape id="_x0000_s1080" type="#_x0000_t202" style="width:378;height:4456;left:1315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د</w:t>
                        </w:r>
                      </w:p>
                    </w:txbxContent>
                  </v:textbox>
                </v:shape>
                <v:shape id="_x0000_s1081" type="#_x0000_t202" style="width:371;height:4456;left:13444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ع</w:t>
                        </w:r>
                      </w:p>
                    </w:txbxContent>
                  </v:textbox>
                </v:shape>
                <v:shape id="_x0000_s1082" type="#_x0000_t202" style="width:173;height:4456;left:13722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83" type="#_x0000_t202" style="width:417;height:4456;left:13846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ن</w:t>
                        </w:r>
                      </w:p>
                    </w:txbxContent>
                  </v:textbox>
                </v:shape>
                <v:shape id="_x0000_s1084" type="#_x0000_t202" style="width:179;height:4456;left:14165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أ</w:t>
                        </w:r>
                      </w:p>
                    </w:txbxContent>
                  </v:textbox>
                </v:shape>
                <v:shape id="_x0000_s1085" type="#_x0000_t202" style="width:188;height:4456;left:14299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ب</w:t>
                        </w:r>
                      </w:p>
                    </w:txbxContent>
                  </v:textbox>
                </v:shape>
                <v:shape id="_x0000_s1086" type="#_x0000_t202" style="width:173;height:4456;left:14443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87" type="#_x0000_t202" style="width:179;height:7269;left:14556;position:absolute;top:2758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اً</w:t>
                        </w:r>
                      </w:p>
                    </w:txbxContent>
                  </v:textbox>
                </v:shape>
                <v:shape id="_x0000_s1088" type="#_x0000_t202" style="width:342;height:4456;left:14690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م</w:t>
                        </w:r>
                      </w:p>
                    </w:txbxContent>
                  </v:textbox>
                </v:shape>
                <v:shape id="_x0000_s1089" type="#_x0000_t202" style="width:196;height:4456;left:1494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90" type="#_x0000_t202" style="width:371;height:4456;left:15091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u w:val="single" w:color="000000"/>
                            <w:rtl/>
                          </w:rPr>
                          <w:t>ع</w:t>
                        </w:r>
                      </w:p>
                    </w:txbxContent>
                  </v:textbox>
                </v:shape>
                <v:shape id="_x0000_s1091" type="#_x0000_t202" style="width:389;height:4456;left:10501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>8</w:t>
                        </w:r>
                      </w:p>
                    </w:txbxContent>
                  </v:textbox>
                </v:shape>
                <v:shape id="_x0000_s1092" type="#_x0000_t202" style="width:173;height:4456;left:10347;position:absolute;top:48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3" type="#_x0000_t202" style="width:205;height:4456;left:10347;position:absolute;top:4637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u w:val="single" w:color="000000"/>
                          </w:rPr>
                          <w:t>:</w:t>
                        </w:r>
                      </w:p>
                    </w:txbxContent>
                  </v:textbox>
                </v:shape>
                <v:shape id="_x0000_s1094" type="#_x0000_t202" style="width:192;height:3980;left:10079;position:absolute;top:505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5" type="#_x0000_t202" style="width:173;height:4456;left:18840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6" type="#_x0000_t202" style="width:212;height:4456;left:18840;position:absolute;top:1086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>:</w:t>
                        </w:r>
                      </w:p>
                    </w:txbxContent>
                  </v:textbox>
                </v:shape>
                <v:shape id="_x0000_s1097" type="#_x0000_t202" style="width:173;height:4456;left:18994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098" type="#_x0000_t202" style="width:431;height:4456;left:19128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099" type="#_x0000_t202" style="width:346;height:4456;left:19426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و</w:t>
                        </w:r>
                      </w:p>
                    </w:txbxContent>
                  </v:textbox>
                </v:shape>
                <v:shape id="_x0000_s1100" type="#_x0000_t202" style="width:427;height:4456;left:19673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أ</w:t>
                        </w:r>
                      </w:p>
                    </w:txbxContent>
                  </v:textbox>
                </v:shape>
                <v:shape id="_x0000_s1101" type="#_x0000_t202" style="width:144;height:4456;left:19992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02" type="#_x0000_t202" style="width:173;height:4456;left:20106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03" type="#_x0000_t202" style="width:431;height:4456;left:20239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04" type="#_x0000_t202" style="width:144;height:4456;left:20558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05" type="#_x0000_t202" style="width:380;height:4456;left:20641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ؤ</w:t>
                        </w:r>
                      </w:p>
                    </w:txbxContent>
                  </v:textbox>
                </v:shape>
                <v:shape id="_x0000_s1106" type="#_x0000_t202" style="width:546;height:4456;left:20929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س</w:t>
                        </w:r>
                      </w:p>
                    </w:txbxContent>
                  </v:textbox>
                </v:shape>
                <v:shape id="_x0000_s1107" type="#_x0000_t202" style="width:188;height:4456;left:21340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08" type="#_x0000_t202" style="width:144;height:4456;left:21484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09" type="#_x0000_t202" style="width:173;height:4456;left:18706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0" type="#_x0000_t202" style="width:444;height:4456;left:18377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shape id="_x0000_s1111" type="#_x0000_t202" style="width:173;height:4456;left:18243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2" type="#_x0000_t202" style="width:173;height:4456;left:18037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3" type="#_x0000_t202" style="width:275;height:4456;left:18037;position:absolute;top:1086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/</w:t>
                        </w:r>
                      </w:p>
                    </w:txbxContent>
                  </v:textbox>
                </v:shape>
                <v:shape id="_x0000_s1114" type="#_x0000_t202" style="width:1651;height:4456;left:15356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لإجابة</w:t>
                        </w:r>
                      </w:p>
                    </w:txbxContent>
                  </v:textbox>
                </v:shape>
                <v:shape id="_x0000_s1115" type="#_x0000_t202" style="width:2457;height:4456;left:13373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لصحيحة</w:t>
                        </w:r>
                      </w:p>
                    </w:txbxContent>
                  </v:textbox>
                </v:shape>
                <v:shape id="_x0000_s1116" type="#_x0000_t202" style="width:1734;height:4456;left:16724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ختاري</w:t>
                        </w:r>
                      </w:p>
                    </w:txbxContent>
                  </v:textbox>
                </v:shape>
                <v:shape id="_x0000_s1117" type="#_x0000_t202" style="width:173;height:4456;left:15223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8" type="#_x0000_t202" style="width:173;height:4456;left:16600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19" type="#_x0000_t202" style="width:213;height:4112;left:13208;position:absolute;top:1117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20" type="#_x0000_t202" style="width:255;height:4112;left:13013;position:absolute;top:1117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8"/>
                          </w:rPr>
                          <w:t>:</w:t>
                        </w:r>
                      </w:p>
                    </w:txbxContent>
                  </v:textbox>
                </v:shape>
                <v:shape id="_x0000_s1121" type="#_x0000_t202" style="width:213;height:4112;left:13023;position:absolute;top:1117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22" type="#_x0000_t202" style="width:173;height:4456;left:12890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23" type="#_x0000_t202" style="width:173;height:4456;left:12550;position:absolute;top:1109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24" style="width:3211;height:16918;left:246;position:absolute;top:4682;v-text-anchor:top" coordsize="21600,21600" path="m,13890l3326,9612l3326,9612l2139,4278l2139,4278l7474,4278l7474,4278l10800,l10800,l14126,4278l14126,4278l19462,4278l19462,4278l18274,9612l18274,9612l21600,13890l21600,13890l16793,16266l16793,16266l15607,21600l15607,21600l10800,19224l10800,19224l5993,21600l5993,21600l4807,16266xe" fillcolor="this" stroked="t" strokecolor="black" strokeweight="1pt">
                  <v:stroke joinstyle="miter"/>
                </v:shape>
                <v:shape id="_x0000_s1125" style="width:2035;height:0;left:811;position:absolute;top:13207;v-text-anchor:top" coordsize="21600,21600" path="m21600,l,e" fillcolor="this" stroked="t" strokecolor="black" strokeweight="0.75pt">
                  <v:stroke joinstyle="miter"/>
                </v:shape>
                <v:shape id="_x0000_s1126" style="width:1244;height:4459;left:1083;position:absolute;top:14387;v-text-anchor:top" coordsize="21600,21600" path="m,l21600,l21600,l21600,21600l21600,21600l,21600l,21600l,e" fillcolor="white" stroked="t">
                  <v:stroke joinstyle="miter"/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27" type="#_x0000_t75" style="width:1225;height:2643;left:1090;position:absolute;top:15305">
                  <v:imagedata r:id="rId20" o:title=""/>
                </v:shape>
                <v:shape id="_x0000_s1128" type="#_x0000_t202" style="width:136;height:3501;left:1760;position:absolute;top:1586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129" style="width:1256;height:7813;left:4045;position:absolute;top:12260;v-text-anchor:top" coordsize="21600,21600" path="m,21600l21600,21600l21600,21600l21600,l21600,l,xe" fillcolor="this" stroked="t" strokecolor="black" strokeweight="1pt">
                  <v:stroke joinstyle="miter"/>
                </v:shape>
              </v:group>
            </w:pict>
          </mc:Fallback>
        </mc:AlternateContent>
      </w:r>
    </w:p>
    <w:tbl>
      <w:tblPr>
        <w:tblStyle w:val="TableGrid0"/>
        <w:tblW w:w="10650" w:type="dxa"/>
        <w:tblInd w:w="-65" w:type="dxa"/>
        <w:tblCellMar>
          <w:top w:w="6" w:type="dxa"/>
          <w:left w:w="10" w:type="dxa"/>
          <w:bottom w:w="0" w:type="dxa"/>
          <w:right w:w="102" w:type="dxa"/>
        </w:tblCellMar>
        <w:tblLook w:val="04A0"/>
      </w:tblPr>
      <w:tblGrid>
        <w:gridCol w:w="2661"/>
        <w:gridCol w:w="2661"/>
        <w:gridCol w:w="2666"/>
        <w:gridCol w:w="2662"/>
      </w:tblGrid>
      <w:tr w14:paraId="29796A45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1791"/>
        </w:trPr>
        <w:tc>
          <w:tcPr>
            <w:tcW w:w="106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55503A4" w14:textId="77777777">
            <w:pPr>
              <w:tabs>
                <w:tab w:val="right" w:pos="10537"/>
              </w:tabs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1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</w:t>
            </w:r>
            <w:r>
              <w:rPr>
                <w:rFonts w:ascii="Calibri" w:eastAsia="Calibri" w:hAnsi="Calibri" w:cs="Calibri"/>
                <w:color w:val="000000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ف الشكل المجاور قيم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يساوي .... </w:t>
            </w:r>
            <w:r>
              <w:rPr>
                <w:rFonts w:ascii="Calibri" w:eastAsia="Calibri" w:hAnsi="Calibri" w:cs="Calibri"/>
                <w:color w:val="FF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FF0000"/>
                <w:sz w:val="28"/>
                <w:szCs w:val="28"/>
                <w:rtl/>
                <w:lang w:bidi="en-US"/>
              </w:rPr>
              <w:tab/>
            </w:r>
            <w:r>
              <w:rPr>
                <w:noProof/>
              </w:rPr>
              <w:drawing>
                <wp:inline distT="0" distB="0" distL="0" distR="0">
                  <wp:extent cx="1365250" cy="1120140"/>
                  <wp:effectExtent l="0" t="0" r="0" b="0"/>
                  <wp:docPr id="3057" name="Picture 305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57" name="Picture 3057"/>
                          <pic:cNvPicPr/>
                        </pic:nvPicPr>
                        <pic:blipFill>
                          <a:blip xmlns:r="http://schemas.openxmlformats.org/officeDocument/2006/relationships"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65250" cy="11201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786AE9B6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47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1EE9BAE" w14:textId="77777777">
            <w:pPr>
              <w:bidi w:val="0"/>
              <w:spacing w:after="0" w:line="240" w:lineRule="auto"/>
              <w:ind w:right="442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61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[  d     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9D7280C" w14:textId="77777777">
            <w:pPr>
              <w:bidi w:val="0"/>
              <w:spacing w:after="0" w:line="240" w:lineRule="auto"/>
              <w:ind w:right="314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68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[  C    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E2812ED" w14:textId="77777777">
            <w:pPr>
              <w:bidi w:val="0"/>
              <w:spacing w:after="0" w:line="240" w:lineRule="auto"/>
              <w:ind w:right="132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122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[  b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26ADB47" w14:textId="77777777">
            <w:pPr>
              <w:bidi w:val="0"/>
              <w:spacing w:after="0" w:line="240" w:lineRule="auto"/>
              <w:ind w:right="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95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[ a</w:t>
            </w:r>
          </w:p>
        </w:tc>
      </w:tr>
      <w:tr w14:paraId="44E65105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1970"/>
        </w:trPr>
        <w:tc>
          <w:tcPr>
            <w:tcW w:w="106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894F0CA" w14:textId="77777777">
            <w:pPr>
              <w:spacing w:after="0" w:line="240" w:lineRule="auto"/>
              <w:ind w:left="4" w:right="70" w:hanging="4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1008" behindDoc="0" locked="0" layoutInCell="1" allowOverlap="0">
                  <wp:simplePos x="0" y="0"/>
                  <wp:positionH relativeFrom="column">
                    <wp:posOffset>51117</wp:posOffset>
                  </wp:positionH>
                  <wp:positionV relativeFrom="paragraph">
                    <wp:posOffset>-37570</wp:posOffset>
                  </wp:positionV>
                  <wp:extent cx="2489200" cy="1234440"/>
                  <wp:effectExtent l="0" t="0" r="0" b="0"/>
                  <wp:wrapSquare wrapText="bothSides"/>
                  <wp:docPr id="3055" name="Picture 305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55" name="Picture 3055"/>
                          <pic:cNvPicPr/>
                        </pic:nvPicPr>
                        <pic:blipFill>
                          <a:blip xmlns:r="http://schemas.openxmlformats.org/officeDocument/2006/relationships"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89200" cy="12344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2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يريد عادل أن يقيس عرض نهر صغري. فع ر ي  الأطوال المبينة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ف الشكل المجاور أوجد ي العرض التقري يب للنهر باستعمال هذه المعلومات </w:t>
            </w:r>
          </w:p>
        </w:tc>
      </w:tr>
      <w:tr w14:paraId="64156E87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481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2BF0C46" w14:textId="77777777">
            <w:pPr>
              <w:bidi w:val="0"/>
              <w:spacing w:after="0" w:line="240" w:lineRule="auto"/>
              <w:ind w:right="6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8 ft              [  d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646C302" w14:textId="77777777">
            <w:pPr>
              <w:bidi w:val="0"/>
              <w:spacing w:after="0" w:line="240" w:lineRule="auto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6 ft            [ c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3B3D494" w14:textId="77777777">
            <w:pPr>
              <w:bidi w:val="0"/>
              <w:spacing w:after="0" w:line="240" w:lineRule="auto"/>
              <w:ind w:right="2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7 ft</w:t>
            </w:r>
            <w:r>
              <w:rPr>
                <w:rFonts w:ascii="Calibri" w:eastAsia="Calibri" w:hAnsi="Calibri" w:cs="Calibri"/>
                <w:color w:val="000000"/>
                <w:sz w:val="30"/>
                <w:lang w:bidi="en-US"/>
              </w:rPr>
              <w:t xml:space="preserve">   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[ b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4EF1C18" w14:textId="77777777">
            <w:pPr>
              <w:bidi w:val="0"/>
              <w:spacing w:after="0" w:line="240" w:lineRule="auto"/>
              <w:ind w:right="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30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40.5 ft      [ a</w:t>
            </w:r>
          </w:p>
        </w:tc>
      </w:tr>
      <w:tr w14:paraId="5A3F7A3C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475"/>
        </w:trPr>
        <w:tc>
          <w:tcPr>
            <w:tcW w:w="106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53E1885" w14:textId="77777777">
            <w:pPr>
              <w:tabs>
                <w:tab w:val="center" w:pos="8102"/>
              </w:tabs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3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]  مع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امل تشابه مربع ر ي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2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: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3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إذا كان محيط أصغرهما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150 cm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فإن محيط الاخر يساوي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ab/>
              <w:t xml:space="preserve"> ...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</w:tr>
      <w:tr w14:paraId="77E7344B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48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0413A6B" w14:textId="77777777">
            <w:pPr>
              <w:bidi w:val="0"/>
              <w:spacing w:after="0" w:line="240" w:lineRule="auto"/>
              <w:ind w:right="6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450 m      [  d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16B06EA" w14:textId="77777777">
            <w:pPr>
              <w:bidi w:val="0"/>
              <w:spacing w:after="0" w:line="240" w:lineRule="auto"/>
              <w:ind w:right="6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225 m        [ c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1F53C5D" w14:textId="77777777">
            <w:pPr>
              <w:bidi w:val="0"/>
              <w:spacing w:after="0" w:line="240" w:lineRule="auto"/>
              <w:ind w:right="2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200 m        [ b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8199148" w14:textId="77777777">
            <w:pPr>
              <w:bidi w:val="0"/>
              <w:spacing w:after="0" w:line="240" w:lineRule="auto"/>
              <w:ind w:right="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300  m          [ a</w:t>
            </w:r>
          </w:p>
        </w:tc>
      </w:tr>
      <w:tr w14:paraId="2BFCEADE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686"/>
        </w:trPr>
        <w:tc>
          <w:tcPr>
            <w:tcW w:w="106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BCE29D6" w14:textId="77777777">
            <w:pPr>
              <w:spacing w:after="0" w:line="240" w:lineRule="auto"/>
              <w:ind w:left="2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4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مقدار التماثل الدورا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ن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ف الثما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ن المنتظم يساوي  </w:t>
            </w:r>
          </w:p>
          <w:p w:rsidR="00967972" w14:paraId="2F27FC0A" w14:textId="77777777">
            <w:pPr>
              <w:bidi w:val="0"/>
              <w:spacing w:after="0" w:line="240" w:lineRule="auto"/>
              <w:ind w:right="79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5D02134A" w14:textId="77777777">
        <w:tblPrEx>
          <w:tblW w:w="10650" w:type="dxa"/>
          <w:tblInd w:w="-65" w:type="dxa"/>
          <w:tblCellMar>
            <w:top w:w="6" w:type="dxa"/>
            <w:left w:w="10" w:type="dxa"/>
            <w:bottom w:w="0" w:type="dxa"/>
            <w:right w:w="102" w:type="dxa"/>
          </w:tblCellMar>
          <w:tblLook w:val="04A0"/>
        </w:tblPrEx>
        <w:trPr>
          <w:trHeight w:val="48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0CB1B52" w14:textId="77777777">
            <w:pPr>
              <w:bidi w:val="0"/>
              <w:spacing w:after="0" w:line="240" w:lineRule="auto"/>
              <w:ind w:right="25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60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[ a  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AE3D602" w14:textId="77777777">
            <w:pPr>
              <w:bidi w:val="0"/>
              <w:spacing w:after="0" w:line="240" w:lineRule="auto"/>
              <w:ind w:right="254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45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[ a   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195CD91" w14:textId="77777777">
            <w:pPr>
              <w:bidi w:val="0"/>
              <w:spacing w:after="0" w:line="240" w:lineRule="auto"/>
              <w:ind w:right="26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180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[ a  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AFBE80C" w14:textId="77777777">
            <w:pPr>
              <w:bidi w:val="0"/>
              <w:spacing w:after="0" w:line="240" w:lineRule="auto"/>
              <w:ind w:right="26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72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[ a    </w:t>
            </w:r>
          </w:p>
        </w:tc>
      </w:tr>
    </w:tbl>
    <w:tbl>
      <w:tblPr>
        <w:tblStyle w:val="TableGrid0"/>
        <w:tblpPr w:vertAnchor="text" w:tblpX="-65" w:tblpY="74"/>
        <w:tblOverlap w:val="never"/>
        <w:tblW w:w="10650" w:type="dxa"/>
        <w:tblInd w:w="0" w:type="dxa"/>
        <w:tblCellMar>
          <w:top w:w="9" w:type="dxa"/>
          <w:left w:w="0" w:type="dxa"/>
          <w:bottom w:w="0" w:type="dxa"/>
          <w:right w:w="0" w:type="dxa"/>
        </w:tblCellMar>
        <w:tblLook w:val="04A0"/>
      </w:tblPr>
      <w:tblGrid>
        <w:gridCol w:w="2919"/>
        <w:gridCol w:w="2591"/>
        <w:gridCol w:w="2571"/>
        <w:gridCol w:w="2569"/>
      </w:tblGrid>
      <w:tr w14:paraId="41AF8746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1911"/>
        </w:trPr>
        <w:tc>
          <w:tcPr>
            <w:tcW w:w="10650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3AAD7B9" w14:textId="77777777">
            <w:pPr>
              <w:spacing w:after="0" w:line="240" w:lineRule="auto"/>
              <w:ind w:left="104" w:right="241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2032" behindDoc="0" locked="0" layoutInCell="1" allowOverlap="0">
                  <wp:simplePos x="0" y="0"/>
                  <wp:positionH relativeFrom="column">
                    <wp:posOffset>152718</wp:posOffset>
                  </wp:positionH>
                  <wp:positionV relativeFrom="paragraph">
                    <wp:posOffset>35785</wp:posOffset>
                  </wp:positionV>
                  <wp:extent cx="1351915" cy="1129665"/>
                  <wp:effectExtent l="0" t="0" r="0" b="0"/>
                  <wp:wrapSquare wrapText="bothSides"/>
                  <wp:docPr id="3866" name="Picture 386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66" name="Picture 3866"/>
                          <pic:cNvPicPr/>
                        </pic:nvPicPr>
                        <pic:blipFill>
                          <a:blip xmlns:r="http://schemas.openxmlformats.org/officeDocument/2006/relationships"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51915" cy="11296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5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قيم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ف الشكل المجاور  .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3C22A5E1" w14:textId="77777777">
            <w:pPr>
              <w:bidi w:val="0"/>
              <w:spacing w:after="0" w:line="240" w:lineRule="auto"/>
              <w:ind w:left="241" w:right="16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18428221" w14:textId="77777777">
            <w:pPr>
              <w:bidi w:val="0"/>
              <w:spacing w:after="0" w:line="240" w:lineRule="auto"/>
              <w:ind w:left="241" w:right="16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  <w:p w:rsidR="00967972" w14:paraId="4A86FA37" w14:textId="77777777">
            <w:pPr>
              <w:bidi w:val="0"/>
              <w:spacing w:after="0" w:line="240" w:lineRule="auto"/>
              <w:ind w:left="241" w:right="16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  <w:p w:rsidR="00967972" w14:paraId="3739DBBC" w14:textId="77777777">
            <w:pPr>
              <w:bidi w:val="0"/>
              <w:spacing w:after="0" w:line="240" w:lineRule="auto"/>
              <w:ind w:left="241" w:right="17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lang w:bidi="en-US"/>
              </w:rPr>
              <w:t xml:space="preserve"> </w:t>
            </w:r>
          </w:p>
        </w:tc>
      </w:tr>
      <w:tr w14:paraId="0D5260B8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8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5E56951" w14:textId="77777777">
            <w:pPr>
              <w:bidi w:val="0"/>
              <w:spacing w:after="0" w:line="240" w:lineRule="auto"/>
              <w:ind w:right="163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8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[  d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D05F695" w14:textId="77777777">
            <w:pPr>
              <w:bidi w:val="0"/>
              <w:spacing w:after="0" w:line="240" w:lineRule="auto"/>
              <w:ind w:right="16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10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[ c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8D187C5" w14:textId="77777777">
            <w:pPr>
              <w:bidi w:val="0"/>
              <w:spacing w:after="0" w:line="240" w:lineRule="auto"/>
              <w:ind w:right="168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36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[ b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9528203" w14:textId="77777777">
            <w:pPr>
              <w:bidi w:val="0"/>
              <w:spacing w:after="0" w:line="240" w:lineRule="auto"/>
              <w:ind w:right="10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16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[ a</w:t>
            </w:r>
          </w:p>
        </w:tc>
      </w:tr>
      <w:tr w14:paraId="35E45D0F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1851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2C552C17" w14:textId="77777777">
            <w:pPr>
              <w:bidi w:val="0"/>
              <w:spacing w:after="0" w:line="240" w:lineRule="auto"/>
              <w:ind w:left="25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inline distT="0" distB="0" distL="0" distR="0">
                  <wp:extent cx="1403223" cy="1161415"/>
                  <wp:effectExtent l="0" t="0" r="0" b="0"/>
                  <wp:docPr id="3870" name="Picture 387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70" name="Picture 3870"/>
                          <pic:cNvPicPr/>
                        </pic:nvPicPr>
                        <pic:blipFill>
                          <a:blip xmlns:r="http://schemas.openxmlformats.org/officeDocument/2006/relationships"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3223" cy="11614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88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5A893F80" w14:textId="77777777">
            <w:pPr>
              <w:spacing w:after="0" w:line="309" w:lineRule="auto"/>
              <w:ind w:left="2" w:right="1250" w:hanging="2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6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ف الشكل المجاور إذا كان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5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.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12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 =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𝑃𝑇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= 15   .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𝑆𝑅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= 5   .  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𝑃𝑆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 فإن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𝑇𝑄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تساو ي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5E5606D6" w14:textId="77777777">
            <w:pPr>
              <w:bidi w:val="0"/>
              <w:spacing w:after="0" w:line="240" w:lineRule="auto"/>
              <w:ind w:right="16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25512AD1" w14:textId="77777777">
            <w:pPr>
              <w:bidi w:val="0"/>
              <w:spacing w:after="0" w:line="240" w:lineRule="auto"/>
              <w:ind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50981B31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8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4D2C6B8" w14:textId="77777777">
            <w:pPr>
              <w:bidi w:val="0"/>
              <w:spacing w:after="0" w:line="240" w:lineRule="auto"/>
              <w:ind w:right="98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5            [ d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51E3225" w14:textId="77777777">
            <w:pPr>
              <w:bidi w:val="0"/>
              <w:spacing w:after="0" w:line="240" w:lineRule="auto"/>
              <w:ind w:right="16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15        [ c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276A337" w14:textId="77777777">
            <w:pPr>
              <w:bidi w:val="0"/>
              <w:spacing w:after="0" w:line="240" w:lineRule="auto"/>
              <w:ind w:right="103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6          [ b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C602C81" w14:textId="77777777">
            <w:pPr>
              <w:bidi w:val="0"/>
              <w:spacing w:after="0" w:line="240" w:lineRule="auto"/>
              <w:ind w:right="10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12.5            [ a</w:t>
            </w:r>
          </w:p>
        </w:tc>
      </w:tr>
      <w:tr w14:paraId="471E13DA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117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765807D4" w14:textId="77777777">
            <w:pPr>
              <w:bidi w:val="0"/>
              <w:spacing w:after="0" w:line="240" w:lineRule="auto"/>
              <w:ind w:left="256" w:right="-246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inline distT="0" distB="0" distL="0" distR="0">
                  <wp:extent cx="1684020" cy="687070"/>
                  <wp:effectExtent l="0" t="0" r="0" b="0"/>
                  <wp:docPr id="3868" name="Picture 386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68" name="Picture 3868"/>
                          <pic:cNvPicPr/>
                        </pic:nvPicPr>
                        <pic:blipFill>
                          <a:blip xmlns:r="http://schemas.openxmlformats.org/officeDocument/2006/relationships"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84020" cy="6870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88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2A3158D6" w14:textId="77777777">
            <w:pPr>
              <w:tabs>
                <w:tab w:val="center" w:pos="4513"/>
              </w:tabs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7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 التحويل الهند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ab/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س أو تركيب التحويلات الهندسية الذي يمثله الشكل المجاو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4229D725" w14:textId="77777777">
            <w:pPr>
              <w:bidi w:val="0"/>
              <w:spacing w:after="0" w:line="240" w:lineRule="auto"/>
              <w:ind w:right="16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5A2F7244" w14:textId="77777777">
            <w:pPr>
              <w:bidi w:val="0"/>
              <w:spacing w:after="0" w:line="240" w:lineRule="auto"/>
              <w:ind w:right="13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2"/>
                <w:lang w:bidi="en-US"/>
              </w:rPr>
              <w:t xml:space="preserve"> </w:t>
            </w:r>
          </w:p>
          <w:p w:rsidR="00967972" w14:paraId="693F9403" w14:textId="77777777">
            <w:pPr>
              <w:bidi w:val="0"/>
              <w:spacing w:after="0" w:line="240" w:lineRule="auto"/>
              <w:ind w:right="13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8"/>
                <w:lang w:bidi="en-US"/>
              </w:rPr>
              <w:t xml:space="preserve"> </w:t>
            </w:r>
          </w:p>
        </w:tc>
      </w:tr>
      <w:tr w14:paraId="3FFB7A90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7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7EC6716" w14:textId="77777777">
            <w:pPr>
              <w:spacing w:after="0" w:line="240" w:lineRule="auto"/>
              <w:ind w:left="102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d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إزاح ة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33BAF79" w14:textId="77777777">
            <w:pPr>
              <w:spacing w:after="0" w:line="240" w:lineRule="auto"/>
              <w:ind w:right="59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C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إزاحة ثم انعكاس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3C7B828" w14:textId="77777777">
            <w:pPr>
              <w:spacing w:after="0" w:line="240" w:lineRule="auto"/>
              <w:ind w:left="107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b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دورا ن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FF0B278" w14:textId="77777777">
            <w:pPr>
              <w:spacing w:after="0" w:line="240" w:lineRule="auto"/>
              <w:ind w:left="106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a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]       تمد د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</w:tr>
      <w:tr w14:paraId="6B765268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104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2D99BF67" w14:textId="77777777">
            <w:pPr>
              <w:spacing w:after="0" w:line="240" w:lineRule="auto"/>
              <w:ind w:right="31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ف قطر الحديقة مقرباً الى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7988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7E50AB21" w14:textId="77777777">
            <w:pPr>
              <w:spacing w:after="0" w:line="243" w:lineRule="auto"/>
              <w:ind w:left="3" w:right="-51" w:hanging="3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8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أحاط إبراهيم حديقته الدائرية الشكل بسياج. إذا كان طول السياج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>50m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فما طول نص أقرب عدد صحيح ؟  </w:t>
            </w:r>
          </w:p>
          <w:p w:rsidR="00967972" w14:paraId="77C21396" w14:textId="77777777">
            <w:pPr>
              <w:bidi w:val="0"/>
              <w:spacing w:after="0" w:line="240" w:lineRule="auto"/>
              <w:ind w:right="18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3B1EF574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80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54455CB" w14:textId="77777777">
            <w:pPr>
              <w:bidi w:val="0"/>
              <w:spacing w:after="0" w:line="240" w:lineRule="auto"/>
              <w:ind w:right="23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10       [ a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99C29E2" w14:textId="77777777">
            <w:pPr>
              <w:bidi w:val="0"/>
              <w:spacing w:after="0" w:line="240" w:lineRule="auto"/>
              <w:ind w:right="23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9       [ a 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6FF947A" w14:textId="77777777">
            <w:pPr>
              <w:bidi w:val="0"/>
              <w:spacing w:after="0" w:line="240" w:lineRule="auto"/>
              <w:ind w:right="23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8       [ a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5EFC9D6" w14:textId="77777777">
            <w:pPr>
              <w:bidi w:val="0"/>
              <w:spacing w:after="0" w:line="240" w:lineRule="auto"/>
              <w:ind w:right="23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6       [ a  </w:t>
            </w:r>
          </w:p>
        </w:tc>
      </w:tr>
      <w:tr w14:paraId="5B595A54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68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2DBB2D65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7988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00C955C2" w14:textId="77777777">
            <w:pPr>
              <w:spacing w:after="0" w:line="240" w:lineRule="auto"/>
              <w:ind w:left="104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9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] مقدار التماثل الدورا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ن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ف الثما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ن المنتظم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يساوي  </w:t>
            </w:r>
          </w:p>
          <w:p w:rsidR="00967972" w14:paraId="46EBB3B1" w14:textId="77777777">
            <w:pPr>
              <w:bidi w:val="0"/>
              <w:spacing w:after="0" w:line="240" w:lineRule="auto"/>
              <w:ind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6F28E7C9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81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DEB2355" w14:textId="77777777">
            <w:pPr>
              <w:bidi w:val="0"/>
              <w:spacing w:after="0" w:line="240" w:lineRule="auto"/>
              <w:ind w:right="229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6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[ d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0B72D0D" w14:textId="77777777">
            <w:pPr>
              <w:bidi w:val="0"/>
              <w:spacing w:after="0" w:line="240" w:lineRule="auto"/>
              <w:ind w:right="23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45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[ C 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E4815E6" w14:textId="77777777">
            <w:pPr>
              <w:bidi w:val="0"/>
              <w:spacing w:after="0" w:line="240" w:lineRule="auto"/>
              <w:ind w:right="168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180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[ b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E7D1204" w14:textId="77777777">
            <w:pPr>
              <w:bidi w:val="0"/>
              <w:spacing w:after="0" w:line="240" w:lineRule="auto"/>
              <w:ind w:right="36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72°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[ a    </w:t>
            </w:r>
          </w:p>
        </w:tc>
      </w:tr>
      <w:tr w14:paraId="35893CEB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68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nil"/>
            </w:tcBorders>
          </w:tcPr>
          <w:p w:rsidR="00967972" w14:paraId="0F50FD0A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7988" w:type="dxa"/>
            <w:gridSpan w:val="3"/>
            <w:tcBorders>
              <w:top w:val="single" w:sz="8" w:space="0" w:color="000000"/>
              <w:left w:val="nil"/>
              <w:bottom w:val="single" w:sz="8" w:space="0" w:color="000000"/>
              <w:right w:val="single" w:sz="8" w:space="0" w:color="000000"/>
            </w:tcBorders>
          </w:tcPr>
          <w:p w:rsidR="00967972" w14:paraId="31081537" w14:textId="77777777">
            <w:pPr>
              <w:spacing w:after="0" w:line="240" w:lineRule="auto"/>
              <w:ind w:left="104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10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]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lang w:bidi="en-US"/>
              </w:rPr>
              <w:t>1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صورة النقط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(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1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,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4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)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𝐴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الناتجة عن انعكاس حول المستقيم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𝑦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=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ه </w:t>
            </w:r>
            <w:r>
              <w:rPr>
                <w:rFonts w:ascii="Times New Roman" w:eastAsia="Times New Roman" w:hAnsi="Times New Roman" w:cs="Times New Roman"/>
                <w:color w:val="000000"/>
                <w:rtl/>
                <w:lang w:bidi="en-US"/>
              </w:rPr>
              <w:t xml:space="preserve"> </w:t>
            </w:r>
          </w:p>
          <w:p w:rsidR="00967972" w14:paraId="1E22BBBE" w14:textId="77777777">
            <w:pPr>
              <w:bidi w:val="0"/>
              <w:spacing w:after="0" w:line="240" w:lineRule="auto"/>
              <w:ind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</w:tr>
      <w:tr w14:paraId="5EEB64AB" w14:textId="77777777">
        <w:tblPrEx>
          <w:tblW w:w="10650" w:type="dxa"/>
          <w:tblInd w:w="0" w:type="dxa"/>
          <w:tblCellMar>
            <w:top w:w="9" w:type="dxa"/>
            <w:left w:w="0" w:type="dxa"/>
            <w:bottom w:w="0" w:type="dxa"/>
            <w:right w:w="0" w:type="dxa"/>
          </w:tblCellMar>
          <w:tblLook w:val="04A0"/>
        </w:tblPrEx>
        <w:trPr>
          <w:trHeight w:val="475"/>
        </w:trPr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CF2D57D" w14:textId="77777777">
            <w:pPr>
              <w:bidi w:val="0"/>
              <w:spacing w:after="0" w:line="240" w:lineRule="auto"/>
              <w:ind w:right="29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(-1 , 4 )       [ a 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AF51F9C" w14:textId="77777777">
            <w:pPr>
              <w:bidi w:val="0"/>
              <w:spacing w:after="0" w:line="240" w:lineRule="auto"/>
              <w:ind w:right="29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(1 , 4 )       [ a   </w:t>
            </w:r>
          </w:p>
        </w:tc>
        <w:tc>
          <w:tcPr>
            <w:tcW w:w="266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8CA7F9B" w14:textId="77777777">
            <w:pPr>
              <w:bidi w:val="0"/>
              <w:spacing w:after="0" w:line="240" w:lineRule="auto"/>
              <w:ind w:right="29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(-1 , -4 )       [ a   </w:t>
            </w:r>
          </w:p>
        </w:tc>
        <w:tc>
          <w:tcPr>
            <w:tcW w:w="266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B8E58A4" w14:textId="77777777">
            <w:pPr>
              <w:bidi w:val="0"/>
              <w:spacing w:after="0" w:line="240" w:lineRule="auto"/>
              <w:ind w:right="29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(1 , -4 )       [ a   </w:t>
            </w:r>
          </w:p>
        </w:tc>
      </w:tr>
    </w:tbl>
    <w:p w:rsidR="00967972" w14:paraId="0781CCD7" w14:textId="77777777">
      <w:pPr>
        <w:spacing w:after="9803" w:line="259" w:lineRule="auto"/>
        <w:ind w:left="-681" w:right="832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page">
                  <wp:posOffset>531495</wp:posOffset>
                </wp:positionH>
                <wp:positionV relativeFrom="page">
                  <wp:posOffset>9754489</wp:posOffset>
                </wp:positionV>
                <wp:extent cx="692150" cy="190500"/>
                <wp:effectExtent l="0" t="0" r="0" b="0"/>
                <wp:wrapTopAndBottom/>
                <wp:docPr id="41747" name="Group 4174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92150" cy="190500"/>
                          <a:chOff x="0" y="0"/>
                          <a:chExt cx="692150" cy="190500"/>
                        </a:xfrm>
                      </wpg:grpSpPr>
                      <wps:wsp xmlns:wps="http://schemas.microsoft.com/office/word/2010/wordprocessingShape">
                        <wps:cNvPr id="3871" name="Shape 3871"/>
                        <wps:cNvSpPr/>
                        <wps:spPr>
                          <a:xfrm>
                            <a:off x="0" y="0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95250" y="0"/>
                                </a:move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lnTo>
                                  <a:pt x="0" y="95250"/>
                                </a:lnTo>
                                <a:lnTo>
                                  <a:pt x="95250" y="0"/>
                                </a:lnTo>
                                <a:close/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A6A6A6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3872" name="Shape 3872"/>
                        <wps:cNvSpPr/>
                        <wps:spPr>
                          <a:xfrm>
                            <a:off x="0" y="0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0" y="95250"/>
                                </a:moveTo>
                                <a:lnTo>
                                  <a:pt x="95250" y="0"/>
                                </a:ln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1747" o:spid="_x0000_s1130" style="width:54.5pt;height:15pt;margin-top:768.07pt;margin-left:41.85pt;mso-position-horizontal-relative:page;mso-position-vertical-relative:page;mso-wrap-distance-bottom:0;mso-wrap-distance-left:9pt;mso-wrap-distance-right:9pt;mso-wrap-distance-top:0;position:absolute;z-index:251693056" coordorigin="0,0" coordsize="21600,21600">
                <v:shape id="_x0000_s1131" style="width:21600;height:21600;position:absolute;v-text-anchor:top" coordsize="21600,21600" path="m2972,l2972,5400l2972,5400l21600,5400l21600,5400l21600,16200l21600,16200l2972,16200l2972,16200l2972,21600l2972,21600l,10800l,10800l2972,xe" fillcolor="#a6a6a6" stroked="t">
                  <v:stroke joinstyle="miter"/>
                </v:shape>
                <v:shape id="_x0000_s1132" style="width:21600;height:21600;position:absolute;v-text-anchor:top" coordsize="21600,21600" path="m,10800l2972,l2972,l2972,5400l2972,5400l21600,5400l21600,5400l21600,16200l21600,16200l2972,16200l2972,16200l2972,21600xe" fillcolor="this" stroked="t" strokecolor="black" strokeweight="1pt">
                  <v:stroke joinstyle="miter"/>
                </v:shape>
                <w10:wrap type="topAndBottom"/>
              </v:group>
            </w:pict>
          </mc:Fallback>
        </mc:AlternateContent>
      </w:r>
    </w:p>
    <w:p w:rsidR="00967972" w14:paraId="199C09FB" w14:textId="77777777">
      <w:pPr>
        <w:bidi w:val="0"/>
        <w:spacing w:after="187" w:line="259" w:lineRule="auto"/>
        <w:ind w:right="223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b/>
          <w:color w:val="000000"/>
          <w:sz w:val="28"/>
          <w:szCs w:val="22"/>
          <w:lang w:bidi="en-US"/>
        </w:rPr>
        <w:t xml:space="preserve"> </w:t>
      </w:r>
    </w:p>
    <w:p w:rsidR="00967972" w14:paraId="1237ACAA" w14:textId="77777777">
      <w:pPr>
        <w:bidi w:val="0"/>
        <w:spacing w:after="0" w:line="259" w:lineRule="auto"/>
        <w:ind w:left="111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b/>
          <w:color w:val="000000"/>
          <w:sz w:val="28"/>
          <w:szCs w:val="22"/>
          <w:lang w:bidi="en-US"/>
        </w:rPr>
        <w:t xml:space="preserve"> </w:t>
      </w:r>
      <w:r>
        <w:rPr>
          <w:rFonts w:ascii="Arial" w:eastAsia="Arial" w:hAnsi="Arial" w:cs="Arial"/>
          <w:b/>
          <w:color w:val="000000"/>
          <w:sz w:val="28"/>
          <w:szCs w:val="22"/>
          <w:lang w:bidi="en-US"/>
        </w:rPr>
        <w:tab/>
        <w:t xml:space="preserve"> </w:t>
      </w:r>
    </w:p>
    <w:p w:rsidR="00967972" w14:paraId="7CE7BE5C" w14:textId="77777777">
      <w:pPr>
        <w:bidi w:val="0"/>
        <w:spacing w:after="162" w:line="259" w:lineRule="auto"/>
        <w:ind w:right="223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b/>
          <w:color w:val="000000"/>
          <w:sz w:val="28"/>
          <w:szCs w:val="22"/>
          <w:lang w:bidi="en-US"/>
        </w:rPr>
        <w:t xml:space="preserve"> </w:t>
      </w:r>
    </w:p>
    <w:tbl>
      <w:tblPr>
        <w:tblStyle w:val="TableGrid0"/>
        <w:tblpPr w:vertAnchor="text" w:tblpX="225" w:tblpY="-144"/>
        <w:tblOverlap w:val="never"/>
        <w:tblW w:w="10069" w:type="dxa"/>
        <w:tblInd w:w="0" w:type="dxa"/>
        <w:tblCellMar>
          <w:top w:w="6" w:type="dxa"/>
          <w:left w:w="0" w:type="dxa"/>
          <w:bottom w:w="0" w:type="dxa"/>
          <w:right w:w="0" w:type="dxa"/>
        </w:tblCellMar>
        <w:tblLook w:val="04A0"/>
      </w:tblPr>
      <w:tblGrid>
        <w:gridCol w:w="1473"/>
        <w:gridCol w:w="368"/>
        <w:gridCol w:w="242"/>
        <w:gridCol w:w="894"/>
        <w:gridCol w:w="6257"/>
        <w:gridCol w:w="835"/>
      </w:tblGrid>
      <w:tr w14:paraId="0139DABE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667"/>
        </w:trPr>
        <w:tc>
          <w:tcPr>
            <w:tcW w:w="1473" w:type="dxa"/>
            <w:tcBorders>
              <w:top w:val="nil"/>
              <w:left w:val="nil"/>
              <w:bottom w:val="single" w:sz="9" w:space="0" w:color="000000"/>
              <w:right w:val="single" w:sz="8" w:space="0" w:color="000000"/>
            </w:tcBorders>
          </w:tcPr>
          <w:p w:rsidR="00967972" w14:paraId="617ECFFF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610" w:type="dxa"/>
            <w:gridSpan w:val="2"/>
            <w:tcBorders>
              <w:top w:val="single" w:sz="8" w:space="0" w:color="000000"/>
              <w:left w:val="single" w:sz="8" w:space="0" w:color="000000"/>
              <w:bottom w:val="single" w:sz="9" w:space="0" w:color="000000"/>
              <w:right w:val="single" w:sz="8" w:space="0" w:color="000000"/>
            </w:tcBorders>
            <w:shd w:val="clear" w:color="auto" w:fill="FFFFFF"/>
          </w:tcPr>
          <w:p w:rsidR="00967972" w14:paraId="58FE5E26" w14:textId="77777777">
            <w:pPr>
              <w:bidi w:val="0"/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</w:p>
        </w:tc>
        <w:tc>
          <w:tcPr>
            <w:tcW w:w="7987" w:type="dxa"/>
            <w:gridSpan w:val="3"/>
            <w:tcBorders>
              <w:top w:val="nil"/>
              <w:left w:val="single" w:sz="8" w:space="0" w:color="000000"/>
              <w:bottom w:val="single" w:sz="9" w:space="0" w:color="000000"/>
              <w:right w:val="nil"/>
            </w:tcBorders>
            <w:vAlign w:val="center"/>
          </w:tcPr>
          <w:p w:rsidR="00967972" w14:paraId="316EC2F4" w14:textId="77777777">
            <w:pPr>
              <w:spacing w:after="0" w:line="240" w:lineRule="auto"/>
              <w:ind w:left="97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b/>
                <w:bCs/>
                <w:color w:val="000000"/>
                <w:sz w:val="28"/>
                <w:szCs w:val="28"/>
                <w:rtl/>
                <w:lang w:bidi="en-US"/>
              </w:rPr>
              <w:t xml:space="preserve">  </w:t>
            </w:r>
            <w:r>
              <w:rPr>
                <w:rFonts w:ascii="Arial" w:eastAsia="Arial" w:hAnsi="Arial" w:cs="Arial"/>
                <w:b/>
                <w:bCs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b/>
                <w:bCs/>
                <w:color w:val="000000"/>
                <w:sz w:val="28"/>
                <w:szCs w:val="28"/>
                <w:rtl/>
                <w:lang w:bidi="en-US"/>
              </w:rPr>
              <w:t>]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وف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ق كل فقرة من العمود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A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مع المناسب لها من العمود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B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.</w:t>
            </w:r>
            <w:r>
              <w:rPr>
                <w:rFonts w:ascii="Arial" w:eastAsia="Arial" w:hAnsi="Arial" w:cs="Arial"/>
                <w:b/>
                <w:bCs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</w:tr>
      <w:tr w14:paraId="64713255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547"/>
        </w:trPr>
        <w:tc>
          <w:tcPr>
            <w:tcW w:w="1841" w:type="dxa"/>
            <w:gridSpan w:val="2"/>
            <w:tcBorders>
              <w:top w:val="single" w:sz="9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389652B" w14:textId="77777777">
            <w:pPr>
              <w:bidi w:val="0"/>
              <w:spacing w:after="0" w:line="240" w:lineRule="auto"/>
              <w:ind w:left="2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B</w:t>
            </w:r>
          </w:p>
        </w:tc>
        <w:tc>
          <w:tcPr>
            <w:tcW w:w="1136" w:type="dxa"/>
            <w:gridSpan w:val="2"/>
            <w:tcBorders>
              <w:top w:val="single" w:sz="9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8FAFAA9" w14:textId="77777777">
            <w:pPr>
              <w:spacing w:after="0" w:line="240" w:lineRule="auto"/>
              <w:ind w:right="11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رقم الفقرة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7093" w:type="dxa"/>
            <w:gridSpan w:val="2"/>
            <w:tcBorders>
              <w:top w:val="single" w:sz="9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F6F1B24" w14:textId="77777777">
            <w:pPr>
              <w:bidi w:val="0"/>
              <w:spacing w:after="0" w:line="240" w:lineRule="auto"/>
              <w:ind w:right="2829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A 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                            </w:t>
            </w:r>
          </w:p>
        </w:tc>
      </w:tr>
      <w:tr w14:paraId="11252FBF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1325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5A4C343" w14:textId="77777777">
            <w:pPr>
              <w:bidi w:val="0"/>
              <w:spacing w:after="0" w:line="240" w:lineRule="auto"/>
              <w:ind w:right="16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7CE3E01D" w14:textId="77777777">
            <w:pPr>
              <w:spacing w:after="0" w:line="240" w:lineRule="auto"/>
              <w:ind w:left="102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المحور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X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D19C5A0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0BF6629" w14:textId="77777777">
            <w:pPr>
              <w:spacing w:after="0" w:line="240" w:lineRule="auto"/>
              <w:ind w:left="106" w:right="87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5104" behindDoc="0" locked="0" layoutInCell="1" allowOverlap="0">
                  <wp:simplePos x="0" y="0"/>
                  <wp:positionH relativeFrom="column">
                    <wp:posOffset>55499</wp:posOffset>
                  </wp:positionH>
                  <wp:positionV relativeFrom="paragraph">
                    <wp:posOffset>-34911</wp:posOffset>
                  </wp:positionV>
                  <wp:extent cx="1506220" cy="827405"/>
                  <wp:effectExtent l="0" t="0" r="0" b="0"/>
                  <wp:wrapSquare wrapText="bothSides"/>
                  <wp:docPr id="4603" name="Picture 460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3" name="Picture 4603"/>
                          <pic:cNvPicPr/>
                        </pic:nvPicPr>
                        <pic:blipFill>
                          <a:blip xmlns:r="http://schemas.openxmlformats.org/officeDocument/2006/relationships"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06220" cy="8274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قيم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ف الشكل المجاور 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79BF2754" w14:textId="77777777">
            <w:pPr>
              <w:bidi w:val="0"/>
              <w:spacing w:after="0" w:line="240" w:lineRule="auto"/>
              <w:ind w:left="87"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554CC0F" w14:textId="77777777">
            <w:pPr>
              <w:bidi w:val="0"/>
              <w:spacing w:after="0" w:line="240" w:lineRule="auto"/>
              <w:ind w:left="190" w:right="23" w:firstLine="4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1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24AD4B70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721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AA57320" w14:textId="77777777">
            <w:pPr>
              <w:bidi w:val="0"/>
              <w:spacing w:after="0" w:line="240" w:lineRule="auto"/>
              <w:ind w:left="6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 ( 4 , 5 )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83E6A12" w14:textId="77777777">
            <w:pPr>
              <w:bidi w:val="0"/>
              <w:spacing w:after="0" w:line="240" w:lineRule="auto"/>
              <w:ind w:right="-13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D77E70B" w14:textId="77777777">
            <w:pPr>
              <w:spacing w:after="0" w:line="240" w:lineRule="auto"/>
              <w:ind w:right="120" w:firstLine="4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الانعكاس الذي يحول النقط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7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−,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3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 )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𝐴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إلى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7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 ,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3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)̀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𝐴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هو انعكاس حول  .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BE754CE" w14:textId="77777777">
            <w:pPr>
              <w:bidi w:val="0"/>
              <w:spacing w:after="0" w:line="240" w:lineRule="auto"/>
              <w:ind w:right="168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2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206FB361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1195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733D10B" w14:textId="77777777">
            <w:pPr>
              <w:spacing w:after="0" w:line="240" w:lineRule="auto"/>
              <w:ind w:left="104" w:right="26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        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           الدورا ن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9E7662C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D474AED" w14:textId="77777777">
            <w:pPr>
              <w:spacing w:after="0" w:line="240" w:lineRule="auto"/>
              <w:ind w:left="110" w:right="13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6128" behindDoc="0" locked="0" layoutInCell="1" allowOverlap="0">
                  <wp:simplePos x="0" y="0"/>
                  <wp:positionH relativeFrom="column">
                    <wp:posOffset>85979</wp:posOffset>
                  </wp:positionH>
                  <wp:positionV relativeFrom="paragraph">
                    <wp:posOffset>-264</wp:posOffset>
                  </wp:positionV>
                  <wp:extent cx="1133475" cy="711200"/>
                  <wp:effectExtent l="0" t="0" r="0" b="0"/>
                  <wp:wrapSquare wrapText="bothSides"/>
                  <wp:docPr id="4599" name="Picture 4599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599" name="Picture 4599"/>
                          <pic:cNvPicPr/>
                        </pic:nvPicPr>
                        <pic:blipFill>
                          <a:blip xmlns:r="http://schemas.openxmlformats.org/officeDocument/2006/relationships"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71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المثلثان متشابهان من نظري ة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03122EA2" w14:textId="77777777">
            <w:pPr>
              <w:bidi w:val="0"/>
              <w:spacing w:after="0" w:line="240" w:lineRule="auto"/>
              <w:ind w:left="135"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B93A9BB" w14:textId="77777777">
            <w:pPr>
              <w:bidi w:val="0"/>
              <w:spacing w:after="0" w:line="240" w:lineRule="auto"/>
              <w:ind w:left="47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</w:t>
            </w:r>
          </w:p>
          <w:p w:rsidR="00967972" w14:paraId="1AE36393" w14:textId="77777777">
            <w:pPr>
              <w:bidi w:val="0"/>
              <w:spacing w:after="0" w:line="240" w:lineRule="auto"/>
              <w:ind w:right="168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3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5C58F466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1210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84153D2" w14:textId="77777777">
            <w:pPr>
              <w:bidi w:val="0"/>
              <w:spacing w:after="0" w:line="240" w:lineRule="auto"/>
              <w:ind w:left="275" w:right="16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17.5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D399958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5BCC120" w14:textId="77777777">
            <w:pPr>
              <w:spacing w:after="0" w:line="253" w:lineRule="auto"/>
              <w:ind w:right="76" w:firstLine="3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7152" behindDoc="0" locked="0" layoutInCell="1" allowOverlap="0">
                  <wp:simplePos x="0" y="0"/>
                  <wp:positionH relativeFrom="column">
                    <wp:posOffset>48514</wp:posOffset>
                  </wp:positionH>
                  <wp:positionV relativeFrom="paragraph">
                    <wp:posOffset>-19973</wp:posOffset>
                  </wp:positionV>
                  <wp:extent cx="762000" cy="740410"/>
                  <wp:effectExtent l="0" t="0" r="0" b="0"/>
                  <wp:wrapSquare wrapText="bothSides"/>
                  <wp:docPr id="4601" name="Picture 4601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1" name="Picture 4601"/>
                          <pic:cNvPicPr/>
                        </pic:nvPicPr>
                        <pic:blipFill>
                          <a:blip xmlns:r="http://schemas.openxmlformats.org/officeDocument/2006/relationships"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62000" cy="7404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إذا كان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12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 xml:space="preserve"> =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𝐶𝐷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فإن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𝐶𝐸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يساو ي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5549C1B7" w14:textId="77777777">
            <w:pPr>
              <w:bidi w:val="0"/>
              <w:spacing w:after="0" w:line="240" w:lineRule="auto"/>
              <w:ind w:left="76"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9996233" w14:textId="77777777">
            <w:pPr>
              <w:bidi w:val="0"/>
              <w:spacing w:after="0" w:line="240" w:lineRule="auto"/>
              <w:ind w:left="190" w:right="23" w:firstLine="4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4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77E318EF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550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BA4DDE5" w14:textId="77777777">
            <w:pPr>
              <w:spacing w:after="0" w:line="240" w:lineRule="auto"/>
              <w:ind w:right="21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         المحور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Y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EE18929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D57C41D" w14:textId="77777777">
            <w:pPr>
              <w:tabs>
                <w:tab w:val="center" w:pos="2960"/>
              </w:tabs>
              <w:spacing w:after="0" w:line="240" w:lineRule="auto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التحويل الهند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ab/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س الذي ليس من تحويلات التطاب ق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B0B3452" w14:textId="77777777">
            <w:pPr>
              <w:bidi w:val="0"/>
              <w:spacing w:after="0" w:line="240" w:lineRule="auto"/>
              <w:ind w:right="168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5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5BF5C8D4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700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E407F49" w14:textId="77777777">
            <w:pPr>
              <w:bidi w:val="0"/>
              <w:spacing w:after="0" w:line="240" w:lineRule="auto"/>
              <w:ind w:left="41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5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   </w:t>
            </w:r>
          </w:p>
          <w:p w:rsidR="00967972" w14:paraId="6B5FF41A" w14:textId="77777777">
            <w:pPr>
              <w:bidi w:val="0"/>
              <w:spacing w:after="0" w:line="240" w:lineRule="auto"/>
              <w:ind w:right="182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B246874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EC81045" w14:textId="77777777">
            <w:pPr>
              <w:bidi w:val="0"/>
              <w:spacing w:after="15" w:line="240" w:lineRule="auto"/>
              <w:ind w:right="10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− 4)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vertAlign w:val="superscript"/>
                <w:lang w:bidi="en-US"/>
              </w:rPr>
              <w:t xml:space="preserve">2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+ 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𝑦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 xml:space="preserve"> + 5)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vertAlign w:val="superscript"/>
                <w:lang w:bidi="en-US"/>
              </w:rPr>
              <w:t xml:space="preserve">2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= 16</w:t>
            </w:r>
          </w:p>
          <w:p w:rsidR="00967972" w14:paraId="7C24F0A5" w14:textId="77777777">
            <w:pPr>
              <w:spacing w:after="0" w:line="240" w:lineRule="auto"/>
              <w:ind w:left="10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معادلة دائرة مركزها  ..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030D205" w14:textId="77777777">
            <w:pPr>
              <w:bidi w:val="0"/>
              <w:spacing w:after="0" w:line="240" w:lineRule="auto"/>
              <w:ind w:left="-4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6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26A6D0CB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725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F266400" w14:textId="77777777">
            <w:pPr>
              <w:bidi w:val="0"/>
              <w:spacing w:after="0" w:line="240" w:lineRule="auto"/>
              <w:ind w:left="35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SAS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ED73EEB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295C55E" w14:textId="77777777">
            <w:pPr>
              <w:spacing w:after="0" w:line="240" w:lineRule="auto"/>
              <w:ind w:right="40" w:firstLine="3"/>
              <w:jc w:val="both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معامل التمدد الذي ينقل النقط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1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− ,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4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)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𝐴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إلى النقط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(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2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− ,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8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)̀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𝐴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يساو ي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6C174B2" w14:textId="77777777">
            <w:pPr>
              <w:bidi w:val="0"/>
              <w:spacing w:after="0" w:line="240" w:lineRule="auto"/>
              <w:ind w:right="168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7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64008A51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1701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8A4C673" w14:textId="77777777">
            <w:pPr>
              <w:bidi w:val="0"/>
              <w:spacing w:after="0" w:line="240" w:lineRule="auto"/>
              <w:ind w:right="160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145E074A" w14:textId="77777777">
            <w:pPr>
              <w:spacing w:after="0" w:line="240" w:lineRule="auto"/>
              <w:ind w:right="230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            التمد د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764A6FBB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0AD4E93" w14:textId="77777777">
            <w:pPr>
              <w:spacing w:after="0" w:line="240" w:lineRule="auto"/>
              <w:ind w:left="106" w:right="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noProof/>
              </w:rPr>
              <w:drawing>
                <wp:anchor distT="0" distB="0" distL="114300" distR="114300" simplePos="0" relativeHeight="251698176" behindDoc="0" locked="0" layoutInCell="1" allowOverlap="0">
                  <wp:simplePos x="0" y="0"/>
                  <wp:positionH relativeFrom="column">
                    <wp:posOffset>6604</wp:posOffset>
                  </wp:positionH>
                  <wp:positionV relativeFrom="paragraph">
                    <wp:posOffset>-37197</wp:posOffset>
                  </wp:positionV>
                  <wp:extent cx="1581150" cy="1059180"/>
                  <wp:effectExtent l="0" t="0" r="0" b="0"/>
                  <wp:wrapSquare wrapText="bothSides"/>
                  <wp:docPr id="4605" name="Picture 460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605" name="Picture 4605"/>
                          <pic:cNvPicPr/>
                        </pic:nvPicPr>
                        <pic:blipFill>
                          <a:blip xmlns:r="http://schemas.openxmlformats.org/officeDocument/2006/relationships"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81150" cy="105918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قيم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𝑥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perscript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>ف الشكل المجاو ر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  <w:p w:rsidR="00967972" w14:paraId="33AC179F" w14:textId="77777777">
            <w:pPr>
              <w:bidi w:val="0"/>
              <w:spacing w:after="0" w:line="240" w:lineRule="auto"/>
              <w:ind w:left="10" w:right="166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  <w:p w:rsidR="00967972" w14:paraId="6C130DC5" w14:textId="77777777">
            <w:pPr>
              <w:bidi w:val="0"/>
              <w:spacing w:after="0" w:line="240" w:lineRule="auto"/>
              <w:ind w:left="10" w:right="181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320424B2" w14:textId="77777777">
            <w:pPr>
              <w:bidi w:val="0"/>
              <w:spacing w:after="0" w:line="240" w:lineRule="auto"/>
              <w:ind w:left="190" w:right="23" w:firstLine="4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8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</w:t>
            </w:r>
          </w:p>
        </w:tc>
      </w:tr>
      <w:tr w14:paraId="11C746A4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545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3C73479" w14:textId="77777777">
            <w:pPr>
              <w:bidi w:val="0"/>
              <w:spacing w:after="0" w:line="240" w:lineRule="auto"/>
              <w:ind w:left="35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AAA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0C34C0C7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ED45C52" w14:textId="77777777">
            <w:pPr>
              <w:spacing w:after="0" w:line="240" w:lineRule="auto"/>
              <w:ind w:right="28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صورة النقطة 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 xml:space="preserve">( 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lang w:bidi="en-US"/>
              </w:rPr>
              <w:t>4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 xml:space="preserve">- , 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lang w:bidi="en-US"/>
              </w:rPr>
              <w:t>5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>)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بدوران حول نقطة الأصل وبزاوية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rtl/>
                <w:lang w:bidi="en-US"/>
              </w:rPr>
              <w:t>°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szCs w:val="28"/>
                <w:lang w:bidi="en-US"/>
              </w:rPr>
              <w:t>90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43"/>
                <w:szCs w:val="43"/>
                <w:vertAlign w:val="subscript"/>
                <w:rtl/>
                <w:lang w:bidi="en-US"/>
              </w:rPr>
              <w:t>ي</w:t>
            </w:r>
            <w:r>
              <w:rPr>
                <w:rFonts w:ascii="Calibri" w:eastAsia="Calibri" w:hAnsi="Calibri" w:cs="Calibri"/>
                <w:color w:val="000000"/>
                <w:sz w:val="28"/>
                <w:szCs w:val="28"/>
                <w:rtl/>
                <w:lang w:bidi="en-US"/>
              </w:rPr>
              <w:t xml:space="preserve">ه </w:t>
            </w:r>
            <w:r>
              <w:rPr>
                <w:rFonts w:ascii="Calibri" w:eastAsia="Calibri" w:hAnsi="Calibri" w:cs="Calibri"/>
                <w:i/>
                <w:iCs/>
                <w:color w:val="000000"/>
                <w:sz w:val="28"/>
                <w:szCs w:val="28"/>
                <w:rtl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3E6A150" w14:textId="77777777">
            <w:pPr>
              <w:bidi w:val="0"/>
              <w:spacing w:after="0" w:line="240" w:lineRule="auto"/>
              <w:ind w:right="108"/>
              <w:jc w:val="center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>9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</w:t>
            </w:r>
          </w:p>
        </w:tc>
      </w:tr>
      <w:tr w14:paraId="53D0036B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1420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24EDCD7C" w14:textId="77777777">
            <w:pPr>
              <w:bidi w:val="0"/>
              <w:spacing w:after="0" w:line="240" w:lineRule="auto"/>
              <w:ind w:left="455" w:right="10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6    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</w:t>
            </w: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1F0C199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C3FE33A" w14:textId="77777777">
            <w:pPr>
              <w:bidi w:val="0"/>
              <w:spacing w:after="0" w:line="240" w:lineRule="auto"/>
              <w:ind w:right="18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9FCD6F9" w14:textId="77777777">
            <w:pPr>
              <w:bidi w:val="0"/>
              <w:spacing w:after="0" w:line="240" w:lineRule="auto"/>
              <w:ind w:left="11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10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</w:t>
            </w:r>
          </w:p>
        </w:tc>
      </w:tr>
      <w:tr w14:paraId="21F6D963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546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E200E76" w14:textId="77777777">
            <w:pPr>
              <w:bidi w:val="0"/>
              <w:spacing w:after="0" w:line="240" w:lineRule="auto"/>
              <w:ind w:left="10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( 4 , -)5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ED7C8F7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7458E90" w14:textId="77777777">
            <w:pPr>
              <w:bidi w:val="0"/>
              <w:spacing w:after="0" w:line="240" w:lineRule="auto"/>
              <w:ind w:right="18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627AF431" w14:textId="77777777">
            <w:pPr>
              <w:bidi w:val="0"/>
              <w:spacing w:after="0" w:line="240" w:lineRule="auto"/>
              <w:ind w:left="17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11  </w:t>
            </w:r>
          </w:p>
        </w:tc>
      </w:tr>
      <w:tr w14:paraId="11353F28" w14:textId="77777777">
        <w:tblPrEx>
          <w:tblW w:w="10069" w:type="dxa"/>
          <w:tblInd w:w="0" w:type="dxa"/>
          <w:tblCellMar>
            <w:top w:w="6" w:type="dxa"/>
            <w:left w:w="0" w:type="dxa"/>
            <w:bottom w:w="0" w:type="dxa"/>
            <w:right w:w="0" w:type="dxa"/>
          </w:tblCellMar>
          <w:tblLook w:val="04A0"/>
        </w:tblPrEx>
        <w:trPr>
          <w:trHeight w:val="550"/>
        </w:trPr>
        <w:tc>
          <w:tcPr>
            <w:tcW w:w="18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15FE7FC9" w14:textId="77777777">
            <w:pPr>
              <w:bidi w:val="0"/>
              <w:spacing w:after="0" w:line="240" w:lineRule="auto"/>
              <w:ind w:left="490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mbria Math" w:eastAsia="Cambria Math" w:hAnsi="Cambria Math" w:cs="Cambria Math"/>
                <w:color w:val="000000"/>
                <w:sz w:val="28"/>
                <w:lang w:bidi="en-US"/>
              </w:rPr>
              <w:t>2</w:t>
            </w:r>
            <w:r>
              <w:rPr>
                <w:rFonts w:ascii="Calibri" w:eastAsia="Calibri" w:hAnsi="Calibri" w:cs="Calibri"/>
                <w:color w:val="000000"/>
                <w:sz w:val="28"/>
                <w:lang w:bidi="en-US"/>
              </w:rPr>
              <w:t xml:space="preserve">               </w:t>
            </w:r>
          </w:p>
        </w:tc>
        <w:tc>
          <w:tcPr>
            <w:tcW w:w="113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F790D2C" w14:textId="77777777">
            <w:pPr>
              <w:bidi w:val="0"/>
              <w:spacing w:after="0" w:line="240" w:lineRule="auto"/>
              <w:ind w:right="175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62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41FB31F1" w14:textId="77777777">
            <w:pPr>
              <w:bidi w:val="0"/>
              <w:spacing w:after="0" w:line="240" w:lineRule="auto"/>
              <w:ind w:right="187"/>
              <w:jc w:val="righ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 </w:t>
            </w:r>
          </w:p>
        </w:tc>
        <w:tc>
          <w:tcPr>
            <w:tcW w:w="8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67972" w14:paraId="5CB7C609" w14:textId="77777777">
            <w:pPr>
              <w:bidi w:val="0"/>
              <w:spacing w:after="0" w:line="240" w:lineRule="auto"/>
              <w:ind w:left="175"/>
              <w:jc w:val="left"/>
              <w:rPr>
                <w:rFonts w:ascii="Calibri" w:eastAsia="Calibri" w:hAnsi="Calibri" w:cs="Calibri"/>
                <w:color w:val="000000"/>
                <w:lang w:bidi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8"/>
                <w:lang w:bidi="en-US"/>
              </w:rPr>
              <w:t xml:space="preserve"> </w:t>
            </w:r>
            <w:r>
              <w:rPr>
                <w:rFonts w:ascii="Calibri" w:eastAsia="Calibri" w:hAnsi="Calibri" w:cs="Calibri"/>
                <w:i/>
                <w:color w:val="000000"/>
                <w:sz w:val="28"/>
                <w:lang w:bidi="en-US"/>
              </w:rPr>
              <w:t xml:space="preserve">12  </w:t>
            </w:r>
          </w:p>
        </w:tc>
      </w:tr>
    </w:tbl>
    <w:p w:rsidR="00967972" w14:paraId="42C4ACFC" w14:textId="77777777">
      <w:pPr>
        <w:spacing w:after="11949" w:line="259" w:lineRule="auto"/>
        <w:ind w:right="269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b/>
          <w:color w:val="000000"/>
          <w:sz w:val="28"/>
          <w:szCs w:val="22"/>
          <w:lang w:bidi="en-US"/>
        </w:rPr>
        <w:t xml:space="preserve">B  </w:t>
      </w:r>
    </w:p>
    <w:p w:rsidR="00967972" w14:paraId="0E2D1604" w14:textId="77777777">
      <w:pPr>
        <w:bidi w:val="0"/>
        <w:spacing w:after="155" w:line="259" w:lineRule="auto"/>
        <w:ind w:right="20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</w:p>
    <w:p w:rsidR="00967972" w14:paraId="72B26274" w14:textId="77777777">
      <w:pPr>
        <w:bidi w:val="0"/>
        <w:spacing w:after="179" w:line="259" w:lineRule="auto"/>
        <w:ind w:right="226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b/>
          <w:color w:val="000000"/>
          <w:sz w:val="28"/>
          <w:szCs w:val="22"/>
          <w:lang w:bidi="en-US"/>
        </w:rPr>
        <w:t xml:space="preserve"> </w:t>
      </w:r>
    </w:p>
    <w:p w:rsidR="00967972" w14:paraId="4077F586" w14:textId="77777777">
      <w:pPr>
        <w:bidi w:val="0"/>
        <w:spacing w:after="0" w:line="259" w:lineRule="auto"/>
        <w:ind w:left="111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b/>
          <w:color w:val="000000"/>
          <w:sz w:val="28"/>
          <w:szCs w:val="22"/>
          <w:u w:val="single" w:color="000000"/>
          <w:lang w:bidi="en-US"/>
        </w:rPr>
        <w:t xml:space="preserve"> </w:t>
      </w:r>
      <w:r>
        <w:rPr>
          <w:rFonts w:ascii="Calibri" w:eastAsia="Calibri" w:hAnsi="Calibri" w:cs="Calibri"/>
          <w:b/>
          <w:color w:val="000000"/>
          <w:sz w:val="28"/>
          <w:szCs w:val="22"/>
          <w:u w:val="single" w:color="000000"/>
          <w:lang w:bidi="en-US"/>
        </w:rPr>
        <w:tab/>
      </w:r>
      <w:r>
        <w:rPr>
          <w:rFonts w:ascii="Times New Roman" w:eastAsia="Times New Roman" w:hAnsi="Times New Roman" w:cs="Times New Roman"/>
          <w:b/>
          <w:color w:val="000000"/>
          <w:sz w:val="28"/>
          <w:szCs w:val="22"/>
          <w:lang w:bidi="en-US"/>
        </w:rPr>
        <w:t xml:space="preserve"> </w:t>
      </w:r>
    </w:p>
    <w:p w:rsidR="00967972" w14:paraId="5512F969" w14:textId="77777777">
      <w:pPr>
        <w:spacing w:after="200" w:line="259" w:lineRule="auto"/>
        <w:ind w:left="143" w:right="55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column">
                  <wp:posOffset>35242</wp:posOffset>
                </wp:positionH>
                <wp:positionV relativeFrom="paragraph">
                  <wp:posOffset>-142858</wp:posOffset>
                </wp:positionV>
                <wp:extent cx="1691640" cy="889000"/>
                <wp:effectExtent l="0" t="0" r="0" b="0"/>
                <wp:wrapSquare wrapText="bothSides"/>
                <wp:docPr id="30951" name="Group 3095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691640" cy="889000"/>
                          <a:chOff x="0" y="0"/>
                          <a:chExt cx="1691640" cy="889000"/>
                        </a:xfrm>
                      </wpg:grpSpPr>
                      <wps:wsp xmlns:wps="http://schemas.microsoft.com/office/word/2010/wordprocessingShape">
                        <wps:cNvPr id="5183" name="Shape 5183"/>
                        <wps:cNvSpPr/>
                        <wps:spPr>
                          <a:xfrm>
                            <a:off x="0" y="0"/>
                            <a:ext cx="984250" cy="8890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889000" w="984250" stroke="1">
                                <a:moveTo>
                                  <a:pt x="0" y="571754"/>
                                </a:moveTo>
                                <a:lnTo>
                                  <a:pt x="151562" y="395605"/>
                                </a:lnTo>
                                <a:lnTo>
                                  <a:pt x="97472" y="176022"/>
                                </a:lnTo>
                                <a:lnTo>
                                  <a:pt x="340563" y="176022"/>
                                </a:lnTo>
                                <a:lnTo>
                                  <a:pt x="492125" y="0"/>
                                </a:lnTo>
                                <a:lnTo>
                                  <a:pt x="643687" y="176022"/>
                                </a:lnTo>
                                <a:lnTo>
                                  <a:pt x="886841" y="176022"/>
                                </a:lnTo>
                                <a:lnTo>
                                  <a:pt x="832739" y="395605"/>
                                </a:lnTo>
                                <a:lnTo>
                                  <a:pt x="984250" y="571754"/>
                                </a:lnTo>
                                <a:lnTo>
                                  <a:pt x="765239" y="669417"/>
                                </a:lnTo>
                                <a:lnTo>
                                  <a:pt x="711137" y="889000"/>
                                </a:lnTo>
                                <a:lnTo>
                                  <a:pt x="492125" y="791337"/>
                                </a:lnTo>
                                <a:lnTo>
                                  <a:pt x="273114" y="889000"/>
                                </a:lnTo>
                                <a:lnTo>
                                  <a:pt x="219011" y="669417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184" name="Shape 5184"/>
                        <wps:cNvSpPr/>
                        <wps:spPr>
                          <a:xfrm>
                            <a:off x="177800" y="447675"/>
                            <a:ext cx="623570" cy="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w="623570" stroke="1">
                                <a:moveTo>
                                  <a:pt x="62357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186" name="Shape 5186"/>
                        <wps:cNvSpPr/>
                        <wps:spPr>
                          <a:xfrm>
                            <a:off x="1304290" y="361950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422275"/>
                                </a:moveTo>
                                <a:lnTo>
                                  <a:pt x="387350" y="422275"/>
                                </a:lnTo>
                                <a:lnTo>
                                  <a:pt x="38735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951" o:spid="_x0000_s1133" style="width:133.2pt;height:70pt;margin-top:-11.25pt;margin-left:2.77pt;mso-wrap-distance-bottom:0;mso-wrap-distance-left:9pt;mso-wrap-distance-right:9pt;mso-wrap-distance-top:0;position:absolute;z-index:251699200" coordorigin="0,0" coordsize="21600,21600">
                <v:shape id="_x0000_s1134" style="width:12568;height:21600;position:absolute;v-text-anchor:top" coordsize="21600,21600" path="m,13892l3326,9612l3326,9612l2139,4277l2139,4277l7474,4277l7474,4277l10800,l10800,l14126,4277l14126,4277l19462,4277l19462,4277l18275,9612l18275,9612l21600,13892l21600,13892l16794,16265l16794,16265l15606,21600l15606,21600l10800,19227l10800,19227l5994,21600l5994,21600l4806,16265xe" fillcolor="this" stroked="t" strokecolor="black" strokeweight="1pt">
                  <v:stroke joinstyle="miter"/>
                </v:shape>
                <v:shape id="_x0000_s1135" style="width:7962;height:0;left:2270;position:absolute;top:10877;v-text-anchor:top" coordsize="21600,21600" path="m21600,l,e" fillcolor="this" stroked="t" strokecolor="black" strokeweight="0.75pt">
                  <v:stroke joinstyle="miter"/>
                </v:shape>
                <v:shape id="_x0000_s1136" style="width:4946;height:10260;left:16654;position:absolute;top:8794;v-text-anchor:top" coordsize="21600,21600" path="m,21600l21600,21600l21600,21600l21600,l21600,l,xe" fillcolor="this" stroked="t" strokecolor="black" strokeweight="1pt">
                  <v:stroke joinstyle="miter"/>
                </v:shape>
                <w10:wrap type="square"/>
              </v:group>
            </w:pict>
          </mc:Fallback>
        </mc:AlternateContent>
      </w:r>
      <w:r>
        <w:rPr>
          <w:rFonts w:ascii="Calibri" w:eastAsia="Calibri" w:hAnsi="Calibri" w:cs="Calibri"/>
          <w:b/>
          <w:bCs/>
          <w:color w:val="000000"/>
          <w:sz w:val="28"/>
          <w:szCs w:val="28"/>
          <w:u w:val="single" w:color="000000"/>
          <w:rtl/>
          <w:lang w:bidi="en-US"/>
        </w:rPr>
        <w:t>السؤال الثالث :</w:t>
      </w:r>
      <w:r>
        <w:rPr>
          <w:rFonts w:ascii="Calibri" w:eastAsia="Calibri" w:hAnsi="Calibri" w:cs="Calibri"/>
          <w:b/>
          <w:bCs/>
          <w:color w:val="000000"/>
          <w:sz w:val="22"/>
          <w:szCs w:val="22"/>
          <w:rtl/>
          <w:lang w:bidi="en-US"/>
        </w:rPr>
        <w:t xml:space="preserve"> </w:t>
      </w:r>
      <w:r>
        <w:rPr>
          <w:rFonts w:ascii="Arial" w:eastAsia="Arial" w:hAnsi="Arial" w:cs="Arial"/>
          <w:b/>
          <w:bCs/>
          <w:color w:val="000000"/>
          <w:sz w:val="22"/>
          <w:szCs w:val="22"/>
          <w:rtl/>
          <w:lang w:bidi="en-US"/>
        </w:rPr>
        <w:t xml:space="preserve"> </w:t>
      </w:r>
    </w:p>
    <w:p w:rsidR="00967972" w14:paraId="53F701EB" w14:textId="77777777">
      <w:pPr>
        <w:bidi w:val="0"/>
        <w:spacing w:after="158" w:line="259" w:lineRule="auto"/>
        <w:ind w:left="55" w:right="1314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32"/>
          <w:szCs w:val="22"/>
          <w:lang w:bidi="en-US"/>
        </w:rPr>
        <w:t xml:space="preserve"> </w:t>
      </w:r>
    </w:p>
    <w:p w:rsidR="00967972" w14:paraId="461166DE" w14:textId="77777777">
      <w:pPr>
        <w:bidi w:val="0"/>
        <w:spacing w:after="190" w:line="259" w:lineRule="auto"/>
        <w:ind w:left="55" w:right="1314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32"/>
          <w:szCs w:val="22"/>
          <w:lang w:bidi="en-US"/>
        </w:rPr>
        <w:t xml:space="preserve"> </w:t>
      </w:r>
    </w:p>
    <w:p w:rsidR="00967972" w14:paraId="24A42BF7" w14:textId="77777777">
      <w:pPr>
        <w:spacing w:after="57" w:line="258" w:lineRule="auto"/>
        <w:ind w:left="10" w:right="445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32"/>
          <w:szCs w:val="22"/>
          <w:u w:val="single" w:color="000000"/>
          <w:lang w:bidi="en-US"/>
        </w:rPr>
        <w:t>A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] ض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 xml:space="preserve"> 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ع كلمة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) صح ( أمام العبارة الصحيحة و وكلمة ) خطأ ( أمام العبارة الخاطئة مع تصحيح الخطأ أن وجد  :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493769FD" w14:textId="77777777">
      <w:pPr>
        <w:bidi w:val="0"/>
        <w:spacing w:after="168" w:line="259" w:lineRule="auto"/>
        <w:ind w:right="34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</w:p>
    <w:p w:rsidR="00967972" w14:paraId="6DE9DEC8" w14:textId="77777777">
      <w:pPr>
        <w:numPr>
          <w:ilvl w:val="0"/>
          <w:numId w:val="1"/>
        </w:numPr>
        <w:spacing w:after="71" w:line="259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 xml:space="preserve">عدد محاور التماثل </w:t>
      </w:r>
      <w:r>
        <w:rPr>
          <w:rFonts w:ascii="Calibri" w:eastAsia="Calibri" w:hAnsi="Calibri" w:cs="Calibri"/>
          <w:color w:val="000000"/>
          <w:sz w:val="28"/>
          <w:szCs w:val="28"/>
          <w:lang w:bidi="en-US"/>
        </w:rPr>
        <w:t>2</w:t>
      </w: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 xml:space="preserve"> للشكل المجاور 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            [</w:t>
      </w: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 xml:space="preserve"> 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]          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4014909F" w14:textId="77777777">
      <w:pPr>
        <w:bidi w:val="0"/>
        <w:spacing w:after="396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</w:t>
      </w:r>
    </w:p>
    <w:p w:rsidR="00967972" w14:paraId="6FFD083D" w14:textId="77777777">
      <w:pPr>
        <w:numPr>
          <w:ilvl w:val="0"/>
          <w:numId w:val="1"/>
        </w:numPr>
        <w:spacing w:after="0" w:line="264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>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ف الشكل المجاور   </w:t>
      </w:r>
      <w:r>
        <w:rPr>
          <w:rFonts w:ascii="Cambria Math" w:eastAsia="Cambria Math" w:hAnsi="Cambria Math" w:cs="Cambria Math"/>
          <w:color w:val="000000"/>
          <w:sz w:val="28"/>
          <w:szCs w:val="28"/>
          <w:lang w:bidi="en-US"/>
        </w:rPr>
        <w:t>6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=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𝑥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                                                           [               ] </w:t>
      </w:r>
    </w:p>
    <w:p w:rsidR="00967972" w14:paraId="5931FC40" w14:textId="77777777">
      <w:pPr>
        <w:bidi w:val="0"/>
        <w:spacing w:after="160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..........</w:t>
      </w:r>
    </w:p>
    <w:p w:rsidR="00967972" w14:paraId="6DA71942" w14:textId="77777777">
      <w:pPr>
        <w:bidi w:val="0"/>
        <w:spacing w:after="399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.....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</w:t>
      </w:r>
    </w:p>
    <w:p w:rsidR="00967972" w14:paraId="3E80FC67" w14:textId="77777777">
      <w:pPr>
        <w:numPr>
          <w:ilvl w:val="0"/>
          <w:numId w:val="1"/>
        </w:numPr>
        <w:spacing w:after="0" w:line="264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column">
                  <wp:posOffset>-76517</wp:posOffset>
                </wp:positionH>
                <wp:positionV relativeFrom="paragraph">
                  <wp:posOffset>-1967943</wp:posOffset>
                </wp:positionV>
                <wp:extent cx="1290955" cy="2162683"/>
                <wp:effectExtent l="0" t="0" r="0" b="0"/>
                <wp:wrapSquare wrapText="bothSides"/>
                <wp:docPr id="30949" name="Group 30949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1290955" cy="2162683"/>
                          <a:chOff x="0" y="0"/>
                          <a:chExt cx="1290955" cy="2162683"/>
                        </a:xfrm>
                      </wpg:grpSpPr>
                      <pic:pic xmlns:pic="http://schemas.openxmlformats.org/drawingml/2006/picture">
                        <pic:nvPicPr>
                          <pic:cNvPr id="5180" name="Picture 5180"/>
                          <pic:cNvPicPr/>
                        </pic:nvPicPr>
                        <pic:blipFill>
                          <a:blip xmlns:r="http://schemas.openxmlformats.org/officeDocument/2006/relationships" r:embed="rId30"/>
                          <a:stretch>
                            <a:fillRect/>
                          </a:stretch>
                        </pic:blipFill>
                        <pic:spPr>
                          <a:xfrm>
                            <a:off x="0" y="1089533"/>
                            <a:ext cx="1022985" cy="1073150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5187" name="Shape 5187"/>
                        <wps:cNvSpPr/>
                        <wps:spPr>
                          <a:xfrm>
                            <a:off x="198082" y="0"/>
                            <a:ext cx="1092873" cy="777239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777239" w="1092873" stroke="1">
                                <a:moveTo>
                                  <a:pt x="546456" y="339978"/>
                                </a:moveTo>
                                <a:cubicBezTo>
                                  <a:pt x="657974" y="0"/>
                                  <a:pt x="1092873" y="339978"/>
                                  <a:pt x="546456" y="777239"/>
                                </a:cubicBezTo>
                                <a:cubicBezTo>
                                  <a:pt x="0" y="339978"/>
                                  <a:pt x="434937" y="0"/>
                                  <a:pt x="546456" y="339978"/>
                                </a:cubicBez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0949" o:spid="_x0000_s1137" style="width:101.65pt;height:170.29pt;margin-top:-154.96pt;margin-left:-6.02pt;mso-wrap-distance-bottom:0;mso-wrap-distance-left:9pt;mso-wrap-distance-right:9pt;mso-wrap-distance-top:0;position:absolute;z-index:251701248" coordorigin="0,0" coordsize="21600,21600">
                <v:shape id="_x0000_s1138" type="#_x0000_t75" style="width:17116;height:10718;position:absolute;top:10882">
                  <v:imagedata r:id="rId30" o:title=""/>
                </v:shape>
                <v:shape id="_x0000_s1139" style="width:18286;height:7763;left:3314;position:absolute;v-text-anchor:top" coordsize="21600,21600" path="m10800,9448c13004,,21600,9448,10800,21600l10800,21600c,9448,8596,,10800,9448xe" fillcolor="this" stroked="t" strokecolor="black" strokeweight="1pt">
                  <v:stroke joinstyle="miter"/>
                </v:shape>
                <w10:wrap type="square"/>
              </v:group>
            </w:pict>
          </mc:Fallback>
        </mc:AlternateConten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] تركيب انعكاس ر ي حول مستقيم ر ي متقاطع ر ي يكا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ئ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ف دوران                                   [              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755FC5D2" w14:textId="77777777">
      <w:pPr>
        <w:bidi w:val="0"/>
        <w:spacing w:after="284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.</w:t>
      </w:r>
    </w:p>
    <w:p w:rsidR="00967972" w14:paraId="7634F149" w14:textId="77777777">
      <w:pPr>
        <w:numPr>
          <w:ilvl w:val="0"/>
          <w:numId w:val="1"/>
        </w:numPr>
        <w:spacing w:after="0" w:line="264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إذا أجريت إزاحة لشكل ما وفقاً للقاعدة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( </w:t>
      </w:r>
      <w:r>
        <w:rPr>
          <w:rFonts w:ascii="Cambria Math" w:eastAsia="Cambria Math" w:hAnsi="Cambria Math" w:cs="Cambria Math"/>
          <w:color w:val="000000"/>
          <w:sz w:val="28"/>
          <w:szCs w:val="28"/>
          <w:lang w:bidi="en-US"/>
        </w:rPr>
        <w:t>8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+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𝑥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𝑦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) → (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𝑥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− 3 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𝑦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)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ثم أجريت له إزاحة أخرى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وفق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اً للقاعدة  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( </w:t>
      </w:r>
      <w:r>
        <w:rPr>
          <w:rFonts w:ascii="Cambria Math" w:eastAsia="Cambria Math" w:hAnsi="Cambria Math" w:cs="Cambria Math"/>
          <w:color w:val="000000"/>
          <w:sz w:val="28"/>
          <w:szCs w:val="28"/>
          <w:lang w:bidi="en-US"/>
        </w:rPr>
        <w:t>8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−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𝑥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𝑦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) → (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𝑥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+ 3,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𝑦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)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فإن الشكل يعود إلى مكانه الأص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 xml:space="preserve"> 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ل               [               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68198237" w14:textId="77777777">
      <w:pPr>
        <w:bidi w:val="0"/>
        <w:spacing w:after="404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w:drawing>
          <wp:anchor distT="0" distB="0" distL="114300" distR="114300" simplePos="0" relativeHeight="251703296" behindDoc="0" locked="0" layoutInCell="1" allowOverlap="0">
            <wp:simplePos x="0" y="0"/>
            <wp:positionH relativeFrom="column">
              <wp:posOffset>6032</wp:posOffset>
            </wp:positionH>
            <wp:positionV relativeFrom="paragraph">
              <wp:posOffset>6569</wp:posOffset>
            </wp:positionV>
            <wp:extent cx="952500" cy="889000"/>
            <wp:effectExtent l="0" t="0" r="0" b="0"/>
            <wp:wrapSquare wrapText="bothSides"/>
            <wp:docPr id="5182" name="Picture 518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82" name="Picture 5182"/>
                    <pic:cNvPicPr/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889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.......</w:t>
      </w:r>
    </w:p>
    <w:p w:rsidR="00967972" w14:paraId="35A56C32" w14:textId="77777777">
      <w:pPr>
        <w:numPr>
          <w:ilvl w:val="0"/>
          <w:numId w:val="1"/>
        </w:numPr>
        <w:spacing w:after="0" w:line="264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>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ف الدائرة المجاورة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̂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𝑌𝑍̂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≅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𝑊𝑋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                                           [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] </w:t>
      </w:r>
    </w:p>
    <w:p w:rsidR="00967972" w14:paraId="26348971" w14:textId="77777777">
      <w:pPr>
        <w:bidi w:val="0"/>
        <w:spacing w:after="262" w:line="259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..........................</w:t>
      </w:r>
    </w:p>
    <w:p w:rsidR="00967972" w14:paraId="48896E45" w14:textId="77777777">
      <w:pPr>
        <w:numPr>
          <w:ilvl w:val="0"/>
          <w:numId w:val="1"/>
        </w:numPr>
        <w:spacing w:after="71" w:line="259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</w:t>
      </w: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>يعتبر التماثل نوع من أنواع تحويلات التطابق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[  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5B582C13" w14:textId="77777777">
      <w:pPr>
        <w:bidi w:val="0"/>
        <w:spacing w:after="160" w:line="259" w:lineRule="auto"/>
        <w:ind w:left="10" w:right="3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.........................</w:t>
      </w:r>
    </w:p>
    <w:p w:rsidR="00967972" w14:paraId="609FBB07" w14:textId="77777777">
      <w:pPr>
        <w:bidi w:val="0"/>
        <w:spacing w:after="270" w:line="259" w:lineRule="auto"/>
        <w:ind w:left="10" w:right="2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</w:t>
      </w:r>
    </w:p>
    <w:p w:rsidR="00967972" w14:paraId="6AD6EB7C" w14:textId="77777777">
      <w:pPr>
        <w:numPr>
          <w:ilvl w:val="0"/>
          <w:numId w:val="1"/>
        </w:numPr>
        <w:spacing w:after="71" w:line="259" w:lineRule="auto"/>
        <w:ind w:left="351" w:hanging="223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</w:t>
      </w: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 xml:space="preserve">إذا كان معامل التمدد   </w:t>
      </w:r>
      <w:r>
        <w:rPr>
          <w:rFonts w:ascii="Cambria Math" w:eastAsia="Cambria Math" w:hAnsi="Cambria Math" w:cs="Cambria Math"/>
          <w:color w:val="000000"/>
          <w:sz w:val="28"/>
          <w:szCs w:val="28"/>
          <w:lang w:bidi="en-US"/>
        </w:rPr>
        <w:t>5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.</w:t>
      </w:r>
      <w:r>
        <w:rPr>
          <w:rFonts w:ascii="Cambria Math" w:eastAsia="Cambria Math" w:hAnsi="Cambria Math" w:cs="Cambria Math"/>
          <w:color w:val="000000"/>
          <w:sz w:val="28"/>
          <w:szCs w:val="28"/>
          <w:lang w:bidi="en-US"/>
        </w:rPr>
        <w:t>0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 </w:t>
      </w:r>
      <w:r>
        <w:rPr>
          <w:rFonts w:ascii="Arial" w:eastAsia="Arial" w:hAnsi="Arial" w:cs="Arial"/>
          <w:color w:val="000000"/>
          <w:sz w:val="28"/>
          <w:szCs w:val="28"/>
          <w:rtl/>
          <w:lang w:bidi="en-US"/>
        </w:rPr>
        <w:t>فالتمدد نوعه تكبير</w:t>
      </w:r>
      <w:r>
        <w:rPr>
          <w:rFonts w:ascii="Times New Roman" w:eastAsia="Times New Roman" w:hAnsi="Times New Roman" w:cs="Times New Roman"/>
          <w:color w:val="000000"/>
          <w:sz w:val="18"/>
          <w:szCs w:val="18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[              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5214DC1F" w14:textId="77777777">
      <w:pPr>
        <w:bidi w:val="0"/>
        <w:spacing w:after="160" w:line="259" w:lineRule="auto"/>
        <w:ind w:left="10" w:right="3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</w:t>
      </w:r>
    </w:p>
    <w:p w:rsidR="00967972" w14:paraId="054D76A5" w14:textId="77777777">
      <w:pPr>
        <w:bidi w:val="0"/>
        <w:spacing w:after="13" w:line="259" w:lineRule="auto"/>
        <w:ind w:left="10" w:right="3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</w:t>
      </w:r>
      <w:r>
        <w:rPr>
          <w:rFonts w:ascii="Calibri" w:eastAsia="Calibri" w:hAnsi="Calibri" w:cs="Calibri"/>
          <w:color w:val="000000"/>
          <w:sz w:val="18"/>
          <w:szCs w:val="22"/>
          <w:lang w:bidi="en-US"/>
        </w:rPr>
        <w:t>................................................</w:t>
      </w:r>
    </w:p>
    <w:p w:rsidR="00967972" w14:paraId="07CD4234" w14:textId="77777777">
      <w:pPr>
        <w:bidi w:val="0"/>
        <w:spacing w:after="370" w:line="259" w:lineRule="auto"/>
        <w:ind w:right="9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2"/>
          <w:szCs w:val="22"/>
          <w:lang w:bidi="en-US"/>
        </w:rPr>
        <w:t xml:space="preserve"> </w:t>
      </w:r>
    </w:p>
    <w:p w:rsidR="00967972" w14:paraId="68718973" w14:textId="77777777">
      <w:pPr>
        <w:bidi w:val="0"/>
        <w:spacing w:after="215" w:line="259" w:lineRule="auto"/>
        <w:ind w:right="209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Cs w:val="22"/>
          <w:lang w:bidi="en-US"/>
        </w:rPr>
        <w:t xml:space="preserve"> </w:t>
      </w:r>
    </w:p>
    <w:p w:rsidR="00967972" w14:paraId="66B2E255" w14:textId="77777777">
      <w:pPr>
        <w:bidi w:val="0"/>
        <w:spacing w:after="0" w:line="259" w:lineRule="auto"/>
        <w:ind w:left="1121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ab/>
        <w:t xml:space="preserve"> </w:t>
      </w:r>
    </w:p>
    <w:p w:rsidR="00967972" w14:paraId="77A1C3BF" w14:textId="77777777">
      <w:pPr>
        <w:spacing w:after="560" w:line="335" w:lineRule="auto"/>
        <w:ind w:left="138" w:right="412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>B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] مث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 xml:space="preserve"> 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ل بيانياً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𝑨𝑩𝑪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∆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الذي احداثيات رؤوسه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 (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𝑨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(−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𝟐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, −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𝟐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) .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𝑩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(−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𝟏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, 2 ) .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𝑪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(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𝟐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,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𝟏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وصورته الناتجة عن تمدد مركزه نقطة الأصل ومعامله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𝒌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=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𝟐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وحددي نوعه</w:t>
      </w:r>
      <w:r>
        <w:rPr>
          <w:rFonts w:ascii="Arial" w:eastAsia="Arial" w:hAnsi="Arial" w:cs="Arial"/>
          <w:b/>
          <w:bCs/>
          <w:color w:val="000000"/>
          <w:sz w:val="28"/>
          <w:szCs w:val="28"/>
          <w:rtl/>
          <w:lang w:bidi="en-US"/>
        </w:rPr>
        <w:t xml:space="preserve"> .  </w:t>
      </w:r>
    </w:p>
    <w:p w:rsidR="00967972" w14:paraId="13DF73AB" w14:textId="77777777">
      <w:pPr>
        <w:spacing w:after="4662" w:line="264" w:lineRule="auto"/>
        <w:ind w:left="138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5344" behindDoc="0" locked="0" layoutInCell="1" allowOverlap="1">
                <wp:simplePos x="0" y="0"/>
                <wp:positionH relativeFrom="column">
                  <wp:posOffset>-38417</wp:posOffset>
                </wp:positionH>
                <wp:positionV relativeFrom="paragraph">
                  <wp:posOffset>-328167</wp:posOffset>
                </wp:positionV>
                <wp:extent cx="6697167" cy="4994783"/>
                <wp:effectExtent l="0" t="0" r="0" b="0"/>
                <wp:wrapSquare wrapText="bothSides"/>
                <wp:docPr id="30204" name="Group 30204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697167" cy="4994783"/>
                          <a:chOff x="0" y="0"/>
                          <a:chExt cx="6697167" cy="4994783"/>
                        </a:xfrm>
                      </wpg:grpSpPr>
                      <wps:wsp xmlns:wps="http://schemas.microsoft.com/office/word/2010/wordprocessingShape">
                        <wps:cNvPr id="5317" name="Rectangle 5317"/>
                        <wps:cNvSpPr/>
                        <wps:spPr>
                          <a:xfrm>
                            <a:off x="6594221" y="5050"/>
                            <a:ext cx="65740" cy="22227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19" name="Rectangle 5319"/>
                        <wps:cNvSpPr/>
                        <wps:spPr>
                          <a:xfrm>
                            <a:off x="6308471" y="315468"/>
                            <a:ext cx="8489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/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28" name="Rectangle 5328"/>
                        <wps:cNvSpPr/>
                        <wps:spPr>
                          <a:xfrm>
                            <a:off x="4707509" y="328168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29" name="Rectangle 5329"/>
                        <wps:cNvSpPr/>
                        <wps:spPr>
                          <a:xfrm>
                            <a:off x="4710684" y="315468"/>
                            <a:ext cx="19598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.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0" name="Rectangle 5330"/>
                        <wps:cNvSpPr/>
                        <wps:spPr>
                          <a:xfrm>
                            <a:off x="4624959" y="338239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1" name="Rectangle 5331"/>
                        <wps:cNvSpPr/>
                        <wps:spPr>
                          <a:xfrm>
                            <a:off x="3462401" y="664972"/>
                            <a:ext cx="429791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........................................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2" name="Rectangle 5332"/>
                        <wps:cNvSpPr/>
                        <wps:spPr>
                          <a:xfrm>
                            <a:off x="3379851" y="675043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3" name="Rectangle 5333"/>
                        <wps:cNvSpPr/>
                        <wps:spPr>
                          <a:xfrm>
                            <a:off x="3506851" y="998347"/>
                            <a:ext cx="423879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.......................................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4" name="Rectangle 5334"/>
                        <wps:cNvSpPr/>
                        <wps:spPr>
                          <a:xfrm>
                            <a:off x="3424301" y="1008418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5" name="Rectangle 5335"/>
                        <wps:cNvSpPr/>
                        <wps:spPr>
                          <a:xfrm>
                            <a:off x="3506851" y="1334897"/>
                            <a:ext cx="423879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.......................................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6" name="Rectangle 5336"/>
                        <wps:cNvSpPr/>
                        <wps:spPr>
                          <a:xfrm>
                            <a:off x="3424301" y="1344968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7" name="Rectangle 5337"/>
                        <wps:cNvSpPr/>
                        <wps:spPr>
                          <a:xfrm>
                            <a:off x="4948809" y="1671828"/>
                            <a:ext cx="232264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.......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8" name="Rectangle 5338"/>
                        <wps:cNvSpPr/>
                        <wps:spPr>
                          <a:xfrm>
                            <a:off x="3506851" y="1671828"/>
                            <a:ext cx="1916622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  <w:r>
                                <w:rPr>
                                  <w:sz w:val="28"/>
                                </w:rPr>
                                <w:t>................................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39" name="Rectangle 5339"/>
                        <wps:cNvSpPr/>
                        <wps:spPr>
                          <a:xfrm>
                            <a:off x="3424301" y="1681899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40" name="Rectangle 5340"/>
                        <wps:cNvSpPr/>
                        <wps:spPr>
                          <a:xfrm>
                            <a:off x="5940044" y="2005377"/>
                            <a:ext cx="56348" cy="1905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41" name="Rectangle 5341"/>
                        <wps:cNvSpPr/>
                        <wps:spPr>
                          <a:xfrm>
                            <a:off x="6610096" y="2302041"/>
                            <a:ext cx="50673" cy="18111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42" name="Rectangle 5342"/>
                        <wps:cNvSpPr/>
                        <wps:spPr>
                          <a:xfrm>
                            <a:off x="5965571" y="2576040"/>
                            <a:ext cx="42262" cy="14288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sz w:val="1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62822" name="Shape 62822"/>
                        <wps:cNvSpPr/>
                        <wps:spPr>
                          <a:xfrm>
                            <a:off x="117475" y="2928112"/>
                            <a:ext cx="6572250" cy="1905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" w="6572250" stroke="1">
                                <a:moveTo>
                                  <a:pt x="0" y="0"/>
                                </a:moveTo>
                                <a:lnTo>
                                  <a:pt x="6572250" y="0"/>
                                </a:lnTo>
                                <a:lnTo>
                                  <a:pt x="6572250" y="19050"/>
                                </a:lnTo>
                                <a:lnTo>
                                  <a:pt x="0" y="1905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344" name="Rectangle 5344"/>
                        <wps:cNvSpPr/>
                        <wps:spPr>
                          <a:xfrm>
                            <a:off x="32068" y="2869230"/>
                            <a:ext cx="56348" cy="1905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83" name="Rectangle 30183"/>
                        <wps:cNvSpPr/>
                        <wps:spPr>
                          <a:xfrm>
                            <a:off x="5882640" y="313575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0" name="Rectangle 30170"/>
                        <wps:cNvSpPr/>
                        <wps:spPr>
                          <a:xfrm>
                            <a:off x="5879465" y="3123057"/>
                            <a:ext cx="6526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1" name="Rectangle 30171"/>
                        <wps:cNvSpPr/>
                        <wps:spPr>
                          <a:xfrm>
                            <a:off x="5927090" y="3135757"/>
                            <a:ext cx="12036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ع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2" name="Rectangle 30172"/>
                        <wps:cNvSpPr/>
                        <wps:spPr>
                          <a:xfrm>
                            <a:off x="6019165" y="3135757"/>
                            <a:ext cx="6195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ب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3" name="Rectangle 30173"/>
                        <wps:cNvSpPr/>
                        <wps:spPr>
                          <a:xfrm>
                            <a:off x="6063615" y="3135757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4" name="Rectangle 30174"/>
                        <wps:cNvSpPr/>
                        <wps:spPr>
                          <a:xfrm>
                            <a:off x="6076315" y="3135757"/>
                            <a:ext cx="11090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ر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5" name="Rectangle 30175"/>
                        <wps:cNvSpPr/>
                        <wps:spPr>
                          <a:xfrm>
                            <a:off x="6158865" y="3135757"/>
                            <a:ext cx="5793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6" name="Rectangle 30176"/>
                        <wps:cNvSpPr/>
                        <wps:spPr>
                          <a:xfrm>
                            <a:off x="6200140" y="3135757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84" name="Rectangle 30184"/>
                        <wps:cNvSpPr/>
                        <wps:spPr>
                          <a:xfrm>
                            <a:off x="6235065" y="313575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sz w:val="28"/>
                                  <w:u w:val="single" w:color="00000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7" name="Rectangle 30177"/>
                        <wps:cNvSpPr/>
                        <wps:spPr>
                          <a:xfrm>
                            <a:off x="6276340" y="3135757"/>
                            <a:ext cx="1328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8" name="Rectangle 30178"/>
                        <wps:cNvSpPr/>
                        <wps:spPr>
                          <a:xfrm>
                            <a:off x="6374765" y="3135757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79" name="Rectangle 30179"/>
                        <wps:cNvSpPr/>
                        <wps:spPr>
                          <a:xfrm>
                            <a:off x="6400165" y="3135757"/>
                            <a:ext cx="11729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ؤ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80" name="Rectangle 30180"/>
                        <wps:cNvSpPr/>
                        <wps:spPr>
                          <a:xfrm>
                            <a:off x="6489065" y="3135757"/>
                            <a:ext cx="16837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س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81" name="Rectangle 30181"/>
                        <wps:cNvSpPr/>
                        <wps:spPr>
                          <a:xfrm>
                            <a:off x="6616065" y="3135757"/>
                            <a:ext cx="5793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82" name="Rectangle 30182"/>
                        <wps:cNvSpPr/>
                        <wps:spPr>
                          <a:xfrm>
                            <a:off x="6660515" y="3135757"/>
                            <a:ext cx="4445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b/>
                                  <w:bCs/>
                                  <w:sz w:val="28"/>
                                  <w:szCs w:val="28"/>
                                  <w:u w:val="single" w:color="000000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0" name="Rectangle 5360"/>
                        <wps:cNvSpPr/>
                        <wps:spPr>
                          <a:xfrm>
                            <a:off x="5784215" y="3148693"/>
                            <a:ext cx="59119" cy="21130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b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2" name="Rectangle 5362"/>
                        <wps:cNvSpPr/>
                        <wps:spPr>
                          <a:xfrm>
                            <a:off x="6594221" y="3472307"/>
                            <a:ext cx="13691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A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3" name="Rectangle 5363"/>
                        <wps:cNvSpPr/>
                        <wps:spPr>
                          <a:xfrm>
                            <a:off x="6552946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4" name="Rectangle 5364"/>
                        <wps:cNvSpPr/>
                        <wps:spPr>
                          <a:xfrm>
                            <a:off x="6498844" y="3472307"/>
                            <a:ext cx="7259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[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5" name="Rectangle 5365"/>
                        <wps:cNvSpPr/>
                        <wps:spPr>
                          <a:xfrm>
                            <a:off x="6457569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6" name="Rectangle 5366"/>
                        <wps:cNvSpPr/>
                        <wps:spPr>
                          <a:xfrm>
                            <a:off x="5142484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7" name="Rectangle 5367"/>
                        <wps:cNvSpPr/>
                        <wps:spPr>
                          <a:xfrm>
                            <a:off x="5142484" y="3459607"/>
                            <a:ext cx="6337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8" name="Rectangle 5368"/>
                        <wps:cNvSpPr/>
                        <wps:spPr>
                          <a:xfrm>
                            <a:off x="5190109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69" name="Rectangle 5369"/>
                        <wps:cNvSpPr/>
                        <wps:spPr>
                          <a:xfrm>
                            <a:off x="5231384" y="3472307"/>
                            <a:ext cx="1026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ة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0" name="Rectangle 5370"/>
                        <wps:cNvSpPr/>
                        <wps:spPr>
                          <a:xfrm>
                            <a:off x="5307584" y="3472307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1" name="Rectangle 5371"/>
                        <wps:cNvSpPr/>
                        <wps:spPr>
                          <a:xfrm>
                            <a:off x="5358384" y="3472307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2" name="Rectangle 5372"/>
                        <wps:cNvSpPr/>
                        <wps:spPr>
                          <a:xfrm>
                            <a:off x="5396484" y="3472307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3" name="Rectangle 5373"/>
                        <wps:cNvSpPr/>
                        <wps:spPr>
                          <a:xfrm>
                            <a:off x="5437759" y="3472307"/>
                            <a:ext cx="6857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ت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4" name="Rectangle 5374"/>
                        <wps:cNvSpPr/>
                        <wps:spPr>
                          <a:xfrm>
                            <a:off x="5488559" y="3472307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5" name="Rectangle 5375"/>
                        <wps:cNvSpPr/>
                        <wps:spPr>
                          <a:xfrm>
                            <a:off x="5529834" y="3472307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6" name="Rectangle 5376"/>
                        <wps:cNvSpPr/>
                        <wps:spPr>
                          <a:xfrm>
                            <a:off x="5564759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7" name="Rectangle 5377"/>
                        <wps:cNvSpPr/>
                        <wps:spPr>
                          <a:xfrm>
                            <a:off x="5602859" y="3472307"/>
                            <a:ext cx="18941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ت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8" name="Rectangle 5378"/>
                        <wps:cNvSpPr/>
                        <wps:spPr>
                          <a:xfrm>
                            <a:off x="5745734" y="3472307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79" name="Rectangle 5379"/>
                        <wps:cNvSpPr/>
                        <wps:spPr>
                          <a:xfrm>
                            <a:off x="5787009" y="3472307"/>
                            <a:ext cx="11445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غ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0" name="Rectangle 5380"/>
                        <wps:cNvSpPr/>
                        <wps:spPr>
                          <a:xfrm>
                            <a:off x="5872734" y="3472307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1" name="Rectangle 5381"/>
                        <wps:cNvSpPr/>
                        <wps:spPr>
                          <a:xfrm>
                            <a:off x="5882259" y="3472307"/>
                            <a:ext cx="10830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ر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2" name="Rectangle 5382"/>
                        <wps:cNvSpPr/>
                        <wps:spPr>
                          <a:xfrm>
                            <a:off x="5964809" y="3472307"/>
                            <a:ext cx="9813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ف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3" name="Rectangle 5383"/>
                        <wps:cNvSpPr/>
                        <wps:spPr>
                          <a:xfrm>
                            <a:off x="6037834" y="3472307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4" name="Rectangle 5384"/>
                        <wps:cNvSpPr/>
                        <wps:spPr>
                          <a:xfrm>
                            <a:off x="6079109" y="3472307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5" name="Rectangle 5385"/>
                        <wps:cNvSpPr/>
                        <wps:spPr>
                          <a:xfrm>
                            <a:off x="6114035" y="3472307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7" name="Rectangle 5387"/>
                        <wps:cNvSpPr/>
                        <wps:spPr>
                          <a:xfrm>
                            <a:off x="6155310" y="3472307"/>
                            <a:ext cx="17877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8" name="Rectangle 5388"/>
                        <wps:cNvSpPr/>
                        <wps:spPr>
                          <a:xfrm>
                            <a:off x="6288660" y="3472307"/>
                            <a:ext cx="10546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م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89" name="Rectangle 5389"/>
                        <wps:cNvSpPr/>
                        <wps:spPr>
                          <a:xfrm>
                            <a:off x="6368035" y="3472307"/>
                            <a:ext cx="6715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ك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0" name="Rectangle 5390"/>
                        <wps:cNvSpPr/>
                        <wps:spPr>
                          <a:xfrm>
                            <a:off x="6425185" y="3472307"/>
                            <a:ext cx="4351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أ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1" name="Rectangle 5391"/>
                        <wps:cNvSpPr/>
                        <wps:spPr>
                          <a:xfrm>
                            <a:off x="5060061" y="3482378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2" name="Rectangle 5392"/>
                        <wps:cNvSpPr/>
                        <wps:spPr>
                          <a:xfrm>
                            <a:off x="6606794" y="3815461"/>
                            <a:ext cx="11989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1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3" name="Rectangle 5393"/>
                        <wps:cNvSpPr/>
                        <wps:spPr>
                          <a:xfrm>
                            <a:off x="6565646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4" name="Rectangle 5394"/>
                        <wps:cNvSpPr/>
                        <wps:spPr>
                          <a:xfrm>
                            <a:off x="6511544" y="3815461"/>
                            <a:ext cx="7259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[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5" name="Rectangle 5395"/>
                        <wps:cNvSpPr/>
                        <wps:spPr>
                          <a:xfrm>
                            <a:off x="6470269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7" name="Rectangle 5397"/>
                        <wps:cNvSpPr/>
                        <wps:spPr>
                          <a:xfrm>
                            <a:off x="4990084" y="3815461"/>
                            <a:ext cx="10833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8" name="Rectangle 5398"/>
                        <wps:cNvSpPr/>
                        <wps:spPr>
                          <a:xfrm>
                            <a:off x="5069459" y="3815461"/>
                            <a:ext cx="128642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399" name="Rectangle 5399"/>
                        <wps:cNvSpPr/>
                        <wps:spPr>
                          <a:xfrm>
                            <a:off x="5167884" y="3815461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0" name="Rectangle 5400"/>
                        <wps:cNvSpPr/>
                        <wps:spPr>
                          <a:xfrm>
                            <a:off x="5209159" y="3815461"/>
                            <a:ext cx="8442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ك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1" name="Rectangle 5401"/>
                        <wps:cNvSpPr/>
                        <wps:spPr>
                          <a:xfrm>
                            <a:off x="5253609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2" name="Rectangle 5402"/>
                        <wps:cNvSpPr/>
                        <wps:spPr>
                          <a:xfrm>
                            <a:off x="5288534" y="3815461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3" name="Rectangle 5403"/>
                        <wps:cNvSpPr/>
                        <wps:spPr>
                          <a:xfrm>
                            <a:off x="5320284" y="3815461"/>
                            <a:ext cx="96954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ذ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4" name="Rectangle 5404"/>
                        <wps:cNvSpPr/>
                        <wps:spPr>
                          <a:xfrm>
                            <a:off x="5393309" y="3815461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إ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5" name="Rectangle 5405"/>
                        <wps:cNvSpPr/>
                        <wps:spPr>
                          <a:xfrm>
                            <a:off x="5428234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6" name="Rectangle 5406"/>
                        <wps:cNvSpPr/>
                        <wps:spPr>
                          <a:xfrm>
                            <a:off x="5456809" y="3815461"/>
                            <a:ext cx="9884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ر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7" name="Rectangle 5407"/>
                        <wps:cNvSpPr/>
                        <wps:spPr>
                          <a:xfrm>
                            <a:off x="5523484" y="3815461"/>
                            <a:ext cx="10286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و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8" name="Rectangle 5408"/>
                        <wps:cNvSpPr/>
                        <wps:spPr>
                          <a:xfrm>
                            <a:off x="5599684" y="3815461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09" name="Rectangle 5409"/>
                        <wps:cNvSpPr/>
                        <wps:spPr>
                          <a:xfrm>
                            <a:off x="5640959" y="3815461"/>
                            <a:ext cx="1511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ج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0" name="Rectangle 5410"/>
                        <wps:cNvSpPr/>
                        <wps:spPr>
                          <a:xfrm>
                            <a:off x="5752084" y="3815461"/>
                            <a:ext cx="10546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م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1" name="Rectangle 5411"/>
                        <wps:cNvSpPr/>
                        <wps:spPr>
                          <a:xfrm>
                            <a:off x="5831459" y="3815461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2" name="Rectangle 5412"/>
                        <wps:cNvSpPr/>
                        <wps:spPr>
                          <a:xfrm>
                            <a:off x="5872734" y="3815461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3" name="Rectangle 5413"/>
                        <wps:cNvSpPr/>
                        <wps:spPr>
                          <a:xfrm>
                            <a:off x="5907659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4" name="Rectangle 5414"/>
                        <wps:cNvSpPr/>
                        <wps:spPr>
                          <a:xfrm>
                            <a:off x="5945759" y="3815461"/>
                            <a:ext cx="13810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5" name="Rectangle 5415"/>
                        <wps:cNvSpPr/>
                        <wps:spPr>
                          <a:xfrm>
                            <a:off x="6050534" y="3815461"/>
                            <a:ext cx="87259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ك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6" name="Rectangle 5416"/>
                        <wps:cNvSpPr/>
                        <wps:spPr>
                          <a:xfrm>
                            <a:off x="6117210" y="3815461"/>
                            <a:ext cx="15962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ش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7" name="Rectangle 5417"/>
                        <wps:cNvSpPr/>
                        <wps:spPr>
                          <a:xfrm>
                            <a:off x="6237860" y="3815461"/>
                            <a:ext cx="53207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ل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8" name="Rectangle 5418"/>
                        <wps:cNvSpPr/>
                        <wps:spPr>
                          <a:xfrm>
                            <a:off x="6275960" y="3815461"/>
                            <a:ext cx="4493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19" name="Rectangle 5419"/>
                        <wps:cNvSpPr/>
                        <wps:spPr>
                          <a:xfrm>
                            <a:off x="6310885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2" name="Rectangle 5422"/>
                        <wps:cNvSpPr/>
                        <wps:spPr>
                          <a:xfrm>
                            <a:off x="6352160" y="3815461"/>
                            <a:ext cx="15489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ف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3" name="Rectangle 5423"/>
                        <wps:cNvSpPr/>
                        <wps:spPr>
                          <a:xfrm>
                            <a:off x="3923030" y="3810512"/>
                            <a:ext cx="198165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𝑚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4" name="Rectangle 5424"/>
                        <wps:cNvSpPr/>
                        <wps:spPr>
                          <a:xfrm>
                            <a:off x="4075430" y="3810512"/>
                            <a:ext cx="424944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𝑄𝑇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5" name="Rectangle 5425"/>
                        <wps:cNvSpPr/>
                        <wps:spPr>
                          <a:xfrm>
                            <a:off x="4151630" y="3775587"/>
                            <a:ext cx="222758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̂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6" name="Rectangle 5426"/>
                        <wps:cNvSpPr/>
                        <wps:spPr>
                          <a:xfrm>
                            <a:off x="4447286" y="3810512"/>
                            <a:ext cx="176646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=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20" name="Rectangle 30120"/>
                        <wps:cNvSpPr/>
                        <wps:spPr>
                          <a:xfrm>
                            <a:off x="4631436" y="3810512"/>
                            <a:ext cx="392817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238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30121" name="Rectangle 30121"/>
                        <wps:cNvSpPr/>
                        <wps:spPr>
                          <a:xfrm>
                            <a:off x="4926711" y="3810512"/>
                            <a:ext cx="88678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°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28" name="Rectangle 5428"/>
                        <wps:cNvSpPr/>
                        <wps:spPr>
                          <a:xfrm>
                            <a:off x="3881755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0" name="Rectangle 5430"/>
                        <wps:cNvSpPr/>
                        <wps:spPr>
                          <a:xfrm>
                            <a:off x="3678250" y="3815461"/>
                            <a:ext cx="27029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فإ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1" name="Rectangle 5431"/>
                        <wps:cNvSpPr/>
                        <wps:spPr>
                          <a:xfrm>
                            <a:off x="3640201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2" name="Rectangle 5432"/>
                        <wps:cNvSpPr/>
                        <wps:spPr>
                          <a:xfrm>
                            <a:off x="2925445" y="3810512"/>
                            <a:ext cx="198165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𝑚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3" name="Rectangle 5433"/>
                        <wps:cNvSpPr/>
                        <wps:spPr>
                          <a:xfrm>
                            <a:off x="3125851" y="3810512"/>
                            <a:ext cx="177119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&lt;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4" name="Rectangle 5434"/>
                        <wps:cNvSpPr/>
                        <wps:spPr>
                          <a:xfrm>
                            <a:off x="3310001" y="3810512"/>
                            <a:ext cx="436768" cy="236474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Cambria Math" w:eastAsia="Cambria Math" w:hAnsi="Cambria Math" w:cs="Cambria Math"/>
                                  <w:sz w:val="28"/>
                                </w:rPr>
                                <w:t>𝑅𝑄𝑆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5" name="Rectangle 5435"/>
                        <wps:cNvSpPr/>
                        <wps:spPr>
                          <a:xfrm>
                            <a:off x="2884170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6" name="Rectangle 5436"/>
                        <wps:cNvSpPr/>
                        <wps:spPr>
                          <a:xfrm>
                            <a:off x="2404745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7" name="Rectangle 5437"/>
                        <wps:cNvSpPr/>
                        <wps:spPr>
                          <a:xfrm>
                            <a:off x="2404745" y="3802761"/>
                            <a:ext cx="6337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8" name="Rectangle 5438"/>
                        <wps:cNvSpPr/>
                        <wps:spPr>
                          <a:xfrm>
                            <a:off x="2452370" y="3815461"/>
                            <a:ext cx="53443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39" name="Rectangle 5439"/>
                        <wps:cNvSpPr/>
                        <wps:spPr>
                          <a:xfrm>
                            <a:off x="2490470" y="3815461"/>
                            <a:ext cx="158201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40" name="Rectangle 5440"/>
                        <wps:cNvSpPr/>
                        <wps:spPr>
                          <a:xfrm>
                            <a:off x="2601595" y="3815461"/>
                            <a:ext cx="102866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و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41" name="Rectangle 5441"/>
                        <wps:cNvSpPr/>
                        <wps:spPr>
                          <a:xfrm>
                            <a:off x="2677795" y="3815461"/>
                            <a:ext cx="55098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ا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42" name="Rectangle 5442"/>
                        <wps:cNvSpPr/>
                        <wps:spPr>
                          <a:xfrm>
                            <a:off x="2719070" y="3815461"/>
                            <a:ext cx="159620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س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43" name="Rectangle 5443"/>
                        <wps:cNvSpPr/>
                        <wps:spPr>
                          <a:xfrm>
                            <a:off x="2839720" y="3815461"/>
                            <a:ext cx="5864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  <w:szCs w:val="28"/>
                                  <w:rtl/>
                                </w:rPr>
                                <w:t>ي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444" name="Rectangle 5444"/>
                        <wps:cNvSpPr/>
                        <wps:spPr>
                          <a:xfrm>
                            <a:off x="2322195" y="3825532"/>
                            <a:ext cx="59119" cy="215113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Times New Roman" w:eastAsia="Times New Roman" w:hAnsi="Times New Roman" w:cs="Times New Roman"/>
                                  <w:sz w:val="28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pic:pic xmlns:pic="http://schemas.openxmlformats.org/drawingml/2006/picture">
                        <pic:nvPicPr>
                          <pic:cNvPr id="5506" name="Picture 5506"/>
                          <pic:cNvPicPr/>
                        </pic:nvPicPr>
                        <pic:blipFill>
                          <a:blip xmlns:r="http://schemas.openxmlformats.org/officeDocument/2006/relationships" r:embed="rId32"/>
                          <a:stretch>
                            <a:fillRect/>
                          </a:stretch>
                        </pic:blipFill>
                        <pic:spPr>
                          <a:xfrm>
                            <a:off x="577850" y="0"/>
                            <a:ext cx="2717800" cy="2613025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5508" name="Shape 5508"/>
                        <wps:cNvSpPr/>
                        <wps:spPr>
                          <a:xfrm>
                            <a:off x="1233805" y="3105658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422275"/>
                                </a:moveTo>
                                <a:lnTo>
                                  <a:pt x="387350" y="422275"/>
                                </a:lnTo>
                                <a:lnTo>
                                  <a:pt x="38735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509" name="Shape 5509"/>
                        <wps:cNvSpPr/>
                        <wps:spPr>
                          <a:xfrm>
                            <a:off x="0" y="3122041"/>
                            <a:ext cx="990600" cy="9017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901700" w="990600" stroke="1">
                                <a:moveTo>
                                  <a:pt x="0" y="579882"/>
                                </a:moveTo>
                                <a:lnTo>
                                  <a:pt x="152540" y="401320"/>
                                </a:lnTo>
                                <a:lnTo>
                                  <a:pt x="98095" y="178689"/>
                                </a:lnTo>
                                <a:lnTo>
                                  <a:pt x="342760" y="178689"/>
                                </a:lnTo>
                                <a:lnTo>
                                  <a:pt x="495300" y="0"/>
                                </a:lnTo>
                                <a:lnTo>
                                  <a:pt x="647840" y="178689"/>
                                </a:lnTo>
                                <a:lnTo>
                                  <a:pt x="892556" y="178689"/>
                                </a:lnTo>
                                <a:lnTo>
                                  <a:pt x="838060" y="401320"/>
                                </a:lnTo>
                                <a:lnTo>
                                  <a:pt x="990600" y="579882"/>
                                </a:lnTo>
                                <a:lnTo>
                                  <a:pt x="770166" y="679069"/>
                                </a:lnTo>
                                <a:lnTo>
                                  <a:pt x="715734" y="901700"/>
                                </a:lnTo>
                                <a:lnTo>
                                  <a:pt x="495300" y="802640"/>
                                </a:lnTo>
                                <a:lnTo>
                                  <a:pt x="274866" y="901700"/>
                                </a:lnTo>
                                <a:lnTo>
                                  <a:pt x="220434" y="679069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510" name="Shape 5510"/>
                        <wps:cNvSpPr/>
                        <wps:spPr>
                          <a:xfrm>
                            <a:off x="174396" y="3576447"/>
                            <a:ext cx="627850" cy="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w="627850" stroke="1">
                                <a:moveTo>
                                  <a:pt x="627850" y="0"/>
                                </a:move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9525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62823" name="Shape 62823"/>
                        <wps:cNvSpPr/>
                        <wps:spPr>
                          <a:xfrm>
                            <a:off x="258115" y="3639401"/>
                            <a:ext cx="383680" cy="23765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237655" w="383680" stroke="1">
                                <a:moveTo>
                                  <a:pt x="0" y="0"/>
                                </a:moveTo>
                                <a:lnTo>
                                  <a:pt x="383680" y="0"/>
                                </a:lnTo>
                                <a:lnTo>
                                  <a:pt x="383680" y="237655"/>
                                </a:lnTo>
                                <a:lnTo>
                                  <a:pt x="0" y="23765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513" name="Picture 5513"/>
                          <pic:cNvPicPr/>
                        </pic:nvPicPr>
                        <pic:blipFill>
                          <a:blip xmlns:r="http://schemas.openxmlformats.org/officeDocument/2006/relationships" r:embed="rId33"/>
                          <a:stretch>
                            <a:fillRect/>
                          </a:stretch>
                        </pic:blipFill>
                        <pic:spPr>
                          <a:xfrm>
                            <a:off x="260350" y="3686937"/>
                            <a:ext cx="377825" cy="139700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5514" name="Rectangle 5514"/>
                        <wps:cNvSpPr/>
                        <wps:spPr>
                          <a:xfrm>
                            <a:off x="467043" y="3717036"/>
                            <a:ext cx="41991" cy="189248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pic:pic xmlns:pic="http://schemas.openxmlformats.org/drawingml/2006/picture">
                        <pic:nvPicPr>
                          <pic:cNvPr id="5516" name="Picture 5516"/>
                          <pic:cNvPicPr/>
                        </pic:nvPicPr>
                        <pic:blipFill>
                          <a:blip xmlns:r="http://schemas.openxmlformats.org/officeDocument/2006/relationships" r:embed="rId34"/>
                          <a:stretch>
                            <a:fillRect/>
                          </a:stretch>
                        </pic:blipFill>
                        <pic:spPr>
                          <a:xfrm>
                            <a:off x="1111250" y="3684778"/>
                            <a:ext cx="1104900" cy="1310005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anchor>
            </w:drawing>
          </mc:Choice>
          <mc:Fallback>
            <w:pict>
              <v:group id="Group 30204" o:spid="_x0000_s1140" style="width:527.34pt;height:393.29pt;margin-top:-25.84pt;margin-left:-3.02pt;mso-wrap-distance-bottom:0;mso-wrap-distance-left:9pt;mso-wrap-distance-right:9pt;mso-wrap-distance-top:0;position:absolute;z-index:251704320" coordorigin="0,0" coordsize="21600,21600">
                <v:shape id="_x0000_s1141" type="#_x0000_t202" style="width:212;height:961;left:21268;position:absolute;top:2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2" type="#_x0000_t202" style="width:274;height:1042;left:20346;position:absolute;top:136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/</w:t>
                        </w:r>
                      </w:p>
                    </w:txbxContent>
                  </v:textbox>
                </v:shape>
                <v:shape id="_x0000_s1143" type="#_x0000_t202" style="width:172;height:1042;left:15183;position:absolute;top:141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4" type="#_x0000_t202" style="width:6321;height:1042;left:15193;position:absolute;top:136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.................................</w:t>
                        </w:r>
                      </w:p>
                    </w:txbxContent>
                  </v:textbox>
                </v:shape>
                <v:shape id="_x0000_s1145" type="#_x0000_t202" style="width:191;height:930;left:14917;position:absolute;top:1463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6" type="#_x0000_t202" style="width:13862;height:1042;left:11167;position:absolute;top:287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........................................................................</w:t>
                        </w:r>
                      </w:p>
                    </w:txbxContent>
                  </v:textbox>
                </v:shape>
                <v:shape id="_x0000_s1147" type="#_x0000_t202" style="width:191;height:930;left:10901;position:absolute;top:291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48" type="#_x0000_t202" style="width:13671;height:1042;left:11310;position:absolute;top:4317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.......................................................................</w:t>
                        </w:r>
                      </w:p>
                    </w:txbxContent>
                  </v:textbox>
                </v:shape>
                <v:shape id="_x0000_s1149" type="#_x0000_t202" style="width:191;height:930;left:11044;position:absolute;top:43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0" type="#_x0000_t202" style="width:13671;height:1042;left:11310;position:absolute;top:5773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.......................................................................</w:t>
                        </w:r>
                      </w:p>
                    </w:txbxContent>
                  </v:textbox>
                </v:shape>
                <v:shape id="_x0000_s1151" type="#_x0000_t202" style="width:191;height:930;left:11044;position:absolute;top:58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2" type="#_x0000_t202" style="width:7491;height:1042;left:15961;position:absolute;top:723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.......................................</w:t>
                        </w:r>
                      </w:p>
                    </w:txbxContent>
                  </v:textbox>
                </v:shape>
                <v:shape id="_x0000_s1153" type="#_x0000_t202" style="width:6182;height:1042;left:11310;position:absolute;top:723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  <w:r>
                          <w:rPr>
                            <w:sz w:val="28"/>
                          </w:rPr>
                          <w:t>................................</w:t>
                        </w:r>
                      </w:p>
                    </w:txbxContent>
                  </v:textbox>
                </v:shape>
                <v:shape id="_x0000_s1154" type="#_x0000_t202" style="width:191;height:930;left:11044;position:absolute;top:7273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5" type="#_x0000_t202" style="width:182;height:824;left:19158;position:absolute;top:8672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6" type="#_x0000_t202" style="width:163;height:783;left:21319;position:absolute;top:9955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7" type="#_x0000_t202" style="width:136;height:618;left:19240;position:absolute;top:1114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sz w:val="1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58" style="width:21197;height:82;left:379;position:absolute;top:12663;v-text-anchor:top" coordsize="21600,21600" path="m,l21600,l21600,l21600,21600l21600,21600l,21600l,21600l,e" fillcolor="black" stroked="t">
                  <v:stroke joinstyle="miter"/>
                </v:shape>
                <v:shape id="_x0000_s1159" type="#_x0000_t202" style="width:182;height:824;left:103;position:absolute;top:12408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60" type="#_x0000_t202" style="width:172;height:1042;left:18973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61" type="#_x0000_t202" style="width:211;height:1042;left:18963;position:absolute;top:1350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>:</w:t>
                        </w:r>
                      </w:p>
                    </w:txbxContent>
                  </v:textbox>
                </v:shape>
                <v:shape id="_x0000_s1162" type="#_x0000_t202" style="width:388;height:1042;left:19116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ع</w:t>
                        </w:r>
                      </w:p>
                    </w:txbxContent>
                  </v:textbox>
                </v:shape>
                <v:shape id="_x0000_s1163" type="#_x0000_t202" style="width:200;height:1042;left:19413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ب</w:t>
                        </w:r>
                      </w:p>
                    </w:txbxContent>
                  </v:textbox>
                </v:shape>
                <v:shape id="_x0000_s1164" type="#_x0000_t202" style="width:143;height:1042;left:19557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65" type="#_x0000_t202" style="width:358;height:1042;left:19598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ر</w:t>
                        </w:r>
                      </w:p>
                    </w:txbxContent>
                  </v:textbox>
                </v:shape>
                <v:shape id="_x0000_s1166" type="#_x0000_t202" style="width:187;height:1042;left:19864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67" type="#_x0000_t202" style="width:143;height:1042;left:19997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68" type="#_x0000_t202" style="width:172;height:1042;left:20110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sz w:val="28"/>
                            <w:u w:val="single" w:color="000000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69" type="#_x0000_t202" style="width:429;height:1042;left:20243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70" type="#_x0000_t202" style="width:143;height:1042;left:20560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71" type="#_x0000_t202" style="width:378;height:1042;left:20642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ؤ</w:t>
                        </w:r>
                      </w:p>
                    </w:txbxContent>
                  </v:textbox>
                </v:shape>
                <v:shape id="_x0000_s1172" type="#_x0000_t202" style="width:543;height:1042;left:20929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س</w:t>
                        </w:r>
                      </w:p>
                    </w:txbxContent>
                  </v:textbox>
                </v:shape>
                <v:shape id="_x0000_s1173" type="#_x0000_t202" style="width:187;height:1042;left:21338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74" type="#_x0000_t202" style="width:143;height:1042;left:21482;position:absolute;top:135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b/>
                            <w:bCs/>
                            <w:sz w:val="28"/>
                            <w:szCs w:val="28"/>
                            <w:u w:val="single" w:color="000000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75" type="#_x0000_t202" style="width:191;height:914;left:18656;position:absolute;top:13617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b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6" type="#_x0000_t202" style="width:442;height:1042;left:2126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A</w:t>
                        </w:r>
                      </w:p>
                    </w:txbxContent>
                  </v:textbox>
                </v:shape>
                <v:shape id="_x0000_s1177" type="#_x0000_t202" style="width:172;height:1042;left:21135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78" type="#_x0000_t202" style="width:234;height:1042;left:20960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[</w:t>
                        </w:r>
                      </w:p>
                    </w:txbxContent>
                  </v:textbox>
                </v:shape>
                <v:shape id="_x0000_s1179" type="#_x0000_t202" style="width:172;height:1042;left:20827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80" type="#_x0000_t202" style="width:172;height:1042;left:16586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81" type="#_x0000_t202" style="width:204;height:1042;left:16586;position:absolute;top:14961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:</w:t>
                        </w:r>
                      </w:p>
                    </w:txbxContent>
                  </v:textbox>
                </v:shape>
                <v:shape id="_x0000_s1182" type="#_x0000_t202" style="width:172;height:1042;left:16739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83" type="#_x0000_t202" style="width:331;height:1042;left:1687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ة</w:t>
                        </w:r>
                      </w:p>
                    </w:txbxContent>
                  </v:textbox>
                </v:shape>
                <v:shape id="_x0000_s1184" type="#_x0000_t202" style="width:221;height:1042;left:1711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ي</w:t>
                        </w:r>
                      </w:p>
                    </w:txbxContent>
                  </v:textbox>
                </v:shape>
                <v:shape id="_x0000_s1185" type="#_x0000_t202" style="width:172;height:1042;left:1728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86" type="#_x0000_t202" style="width:178;height:1042;left:17405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87" type="#_x0000_t202" style="width:221;height:1042;left:1753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  <v:shape id="_x0000_s1188" type="#_x0000_t202" style="width:172;height:1042;left:1770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89" type="#_x0000_t202" style="width:145;height:1042;left:17835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90" type="#_x0000_t202" style="width:172;height:1042;left:1794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191" type="#_x0000_t202" style="width:611;height:1042;left:18071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ت</w:t>
                        </w:r>
                      </w:p>
                    </w:txbxContent>
                  </v:textbox>
                </v:shape>
                <v:shape id="_x0000_s1192" type="#_x0000_t202" style="width:178;height:1042;left:18531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93" type="#_x0000_t202" style="width:369;height:1042;left:18665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غ</w:t>
                        </w:r>
                      </w:p>
                    </w:txbxContent>
                  </v:textbox>
                </v:shape>
                <v:shape id="_x0000_s1194" type="#_x0000_t202" style="width:145;height:1042;left:18941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95" type="#_x0000_t202" style="width:349;height:1042;left:1897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ر</w:t>
                        </w:r>
                      </w:p>
                    </w:txbxContent>
                  </v:textbox>
                </v:shape>
                <v:shape id="_x0000_s1196" type="#_x0000_t202" style="width:317;height:1042;left:1923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ف</w:t>
                        </w:r>
                      </w:p>
                    </w:txbxContent>
                  </v:textbox>
                </v:shape>
                <v:shape id="_x0000_s1197" type="#_x0000_t202" style="width:172;height:1042;left:19473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198" type="#_x0000_t202" style="width:145;height:1042;left:19607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199" type="#_x0000_t202" style="width:172;height:1042;left:19719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00" type="#_x0000_t202" style="width:577;height:1042;left:1985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201" type="#_x0000_t202" style="width:340;height:1042;left:20282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م</w:t>
                        </w:r>
                      </w:p>
                    </w:txbxContent>
                  </v:textbox>
                </v:shape>
                <v:shape id="_x0000_s1202" type="#_x0000_t202" style="width:217;height:1042;left:20538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ك</w:t>
                        </w:r>
                      </w:p>
                    </w:txbxContent>
                  </v:textbox>
                </v:shape>
                <v:shape id="_x0000_s1203" type="#_x0000_t202" style="width:140;height:1042;left:20723;position:absolute;top:15016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أ</w:t>
                        </w:r>
                      </w:p>
                    </w:txbxContent>
                  </v:textbox>
                </v:shape>
                <v:shape id="_x0000_s1204" type="#_x0000_t202" style="width:191;height:930;left:16320;position:absolute;top:1506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05" type="#_x0000_t202" style="width:387;height:1042;left:2130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1</w:t>
                        </w:r>
                      </w:p>
                    </w:txbxContent>
                  </v:textbox>
                </v:shape>
                <v:shape id="_x0000_s1206" type="#_x0000_t202" style="width:172;height:1042;left:21176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07" type="#_x0000_t202" style="width:234;height:1042;left:21001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[</w:t>
                        </w:r>
                      </w:p>
                    </w:txbxContent>
                  </v:textbox>
                </v:shape>
                <v:shape id="_x0000_s1208" type="#_x0000_t202" style="width:172;height:1042;left:20868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09" type="#_x0000_t202" style="width:349;height:1042;left:16094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_x0000_s1210" type="#_x0000_t202" style="width:415;height:1042;left:16350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ن</w:t>
                        </w:r>
                      </w:p>
                    </w:txbxContent>
                  </v:textbox>
                </v:shape>
                <v:shape id="_x0000_s1211" type="#_x0000_t202" style="width:178;height:1042;left:16668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12" type="#_x0000_t202" style="width:272;height:1042;left:16801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ك</w:t>
                        </w:r>
                      </w:p>
                    </w:txbxContent>
                  </v:textbox>
                </v:shape>
                <v:shape id="_x0000_s1213" type="#_x0000_t202" style="width:172;height:1042;left:16944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14" type="#_x0000_t202" style="width:145;height:1042;left:17057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15" type="#_x0000_t202" style="width:313;height:1042;left:1715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ذ</w:t>
                        </w:r>
                      </w:p>
                    </w:txbxContent>
                  </v:textbox>
                </v:shape>
                <v:shape id="_x0000_s1216" type="#_x0000_t202" style="width:145;height:1042;left:17395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إ</w:t>
                        </w:r>
                      </w:p>
                    </w:txbxContent>
                  </v:textbox>
                </v:shape>
                <v:shape id="_x0000_s1217" type="#_x0000_t202" style="width:172;height:1042;left:17507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18" type="#_x0000_t202" style="width:319;height:1042;left:17600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ر</w:t>
                        </w:r>
                      </w:p>
                    </w:txbxContent>
                  </v:textbox>
                </v:shape>
                <v:shape id="_x0000_s1219" type="#_x0000_t202" style="width:332;height:1042;left:17815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و</w:t>
                        </w:r>
                      </w:p>
                    </w:txbxContent>
                  </v:textbox>
                </v:shape>
                <v:shape id="_x0000_s1220" type="#_x0000_t202" style="width:178;height:1042;left:18060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21" type="#_x0000_t202" style="width:487;height:1042;left:18193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ج</w:t>
                        </w:r>
                      </w:p>
                    </w:txbxContent>
                  </v:textbox>
                </v:shape>
                <v:shape id="_x0000_s1222" type="#_x0000_t202" style="width:340;height:1042;left:18552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م</w:t>
                        </w:r>
                      </w:p>
                    </w:txbxContent>
                  </v:textbox>
                </v:shape>
                <v:shape id="_x0000_s1223" type="#_x0000_t202" style="width:172;height:1042;left:18808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224" type="#_x0000_t202" style="width:145;height:1042;left:18941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25" type="#_x0000_t202" style="width:172;height:1042;left:19054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26" type="#_x0000_t202" style="width:445;height:1042;left:19177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227" type="#_x0000_t202" style="width:281;height:1042;left:19514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ك</w:t>
                        </w:r>
                      </w:p>
                    </w:txbxContent>
                  </v:textbox>
                </v:shape>
                <v:shape id="_x0000_s1228" type="#_x0000_t202" style="width:515;height:1042;left:1972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ش</w:t>
                        </w:r>
                      </w:p>
                    </w:txbxContent>
                  </v:textbox>
                </v:shape>
                <v:shape id="_x0000_s1229" type="#_x0000_t202" style="width:172;height:1042;left:2011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ل</w:t>
                        </w:r>
                      </w:p>
                    </w:txbxContent>
                  </v:textbox>
                </v:shape>
                <v:shape id="_x0000_s1230" type="#_x0000_t202" style="width:145;height:1042;left:20242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31" type="#_x0000_t202" style="width:172;height:1042;left:20354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32" type="#_x0000_t202" style="width:500;height:1042;left:20487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ف</w:t>
                        </w:r>
                      </w:p>
                    </w:txbxContent>
                  </v:textbox>
                </v:shape>
                <v:shape id="_x0000_s1233" type="#_x0000_t202" style="width:639;height:1023;left:12653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𝑚</w:t>
                        </w:r>
                      </w:p>
                    </w:txbxContent>
                  </v:textbox>
                </v:shape>
                <v:shape id="_x0000_s1234" type="#_x0000_t202" style="width:1371;height:1023;left:13144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𝑄𝑇𝑆</w:t>
                        </w:r>
                      </w:p>
                    </w:txbxContent>
                  </v:textbox>
                </v:shape>
                <v:shape id="_x0000_s1235" type="#_x0000_t202" style="width:718;height:1023;left:13390;position:absolute;top:16328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̂</w:t>
                        </w:r>
                      </w:p>
                    </w:txbxContent>
                  </v:textbox>
                </v:shape>
                <v:shape id="_x0000_s1236" type="#_x0000_t202" style="width:570;height:1023;left:14344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=</w:t>
                        </w:r>
                      </w:p>
                    </w:txbxContent>
                  </v:textbox>
                </v:shape>
                <v:shape id="_x0000_s1237" type="#_x0000_t202" style="width:1267;height:1023;left:14938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238</w:t>
                        </w:r>
                      </w:p>
                    </w:txbxContent>
                  </v:textbox>
                </v:shape>
                <v:shape id="_x0000_s1238" type="#_x0000_t202" style="width:286;height:1023;left:15890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°</w:t>
                        </w:r>
                      </w:p>
                    </w:txbxContent>
                  </v:textbox>
                </v:shape>
                <v:shape id="_x0000_s1239" type="#_x0000_t202" style="width:172;height:1042;left:12520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40" type="#_x0000_t202" style="width:872;height:1042;left:11863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فإن</w:t>
                        </w:r>
                      </w:p>
                    </w:txbxContent>
                  </v:textbox>
                </v:shape>
                <v:shape id="_x0000_s1241" type="#_x0000_t202" style="width:172;height:1042;left:11741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42" type="#_x0000_t202" style="width:639;height:1023;left:9435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𝑚</w:t>
                        </w:r>
                      </w:p>
                    </w:txbxContent>
                  </v:textbox>
                </v:shape>
                <v:shape id="_x0000_s1243" type="#_x0000_t202" style="width:571;height:1023;left:10082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&lt;</w:t>
                        </w:r>
                      </w:p>
                    </w:txbxContent>
                  </v:textbox>
                </v:shape>
                <v:shape id="_x0000_s1244" type="#_x0000_t202" style="width:1409;height:1023;left:10676;position:absolute;top:16479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Cambria Math" w:eastAsia="Cambria Math" w:hAnsi="Cambria Math" w:cs="Cambria Math"/>
                            <w:sz w:val="28"/>
                          </w:rPr>
                          <w:t>𝑅𝑄𝑆</w:t>
                        </w:r>
                      </w:p>
                    </w:txbxContent>
                  </v:textbox>
                </v:shape>
                <v:shape id="_x0000_s1245" type="#_x0000_t202" style="width:172;height:1042;left:9302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46" type="#_x0000_t202" style="width:172;height:1042;left:7756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47" type="#_x0000_t202" style="width:204;height:1042;left:7756;position:absolute;top:16445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:</w:t>
                        </w:r>
                      </w:p>
                    </w:txbxContent>
                  </v:textbox>
                </v:shape>
                <v:shape id="_x0000_s1248" type="#_x0000_t202" style="width:172;height:1042;left:790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49" type="#_x0000_t202" style="width:510;height:1042;left:8032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ي</w:t>
                        </w:r>
                      </w:p>
                    </w:txbxContent>
                  </v:textbox>
                </v:shape>
                <v:shape id="_x0000_s1250" type="#_x0000_t202" style="width:332;height:1042;left:8391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و</w:t>
                        </w:r>
                      </w:p>
                    </w:txbxContent>
                  </v:textbox>
                </v:shape>
                <v:shape id="_x0000_s1251" type="#_x0000_t202" style="width:178;height:1042;left:8637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ا</w:t>
                        </w:r>
                      </w:p>
                    </w:txbxContent>
                  </v:textbox>
                </v:shape>
                <v:shape id="_x0000_s1252" type="#_x0000_t202" style="width:515;height:1042;left:8770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س</w:t>
                        </w:r>
                      </w:p>
                    </w:txbxContent>
                  </v:textbox>
                </v:shape>
                <v:shape id="_x0000_s1253" type="#_x0000_t202" style="width:189;height:1042;left:9159;position:absolute;top:1650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  <w:szCs w:val="28"/>
                            <w:rtl/>
                          </w:rPr>
                          <w:t>ي</w:t>
                        </w:r>
                      </w:p>
                    </w:txbxContent>
                  </v:textbox>
                </v:shape>
                <v:shape id="_x0000_s1254" type="#_x0000_t202" style="width:191;height:930;left:7490;position:absolute;top:1654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Times New Roman" w:eastAsia="Times New Roman" w:hAnsi="Times New Roman" w:cs="Times New Roman"/>
                            <w:sz w:val="28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55" type="#_x0000_t75" style="width:8766;height:11300;left:1864;position:absolute">
                  <v:imagedata r:id="rId32" o:title=""/>
                </v:shape>
                <v:shape id="_x0000_s1256" style="width:1249;height:1826;left:3979;position:absolute;top:13430;v-text-anchor:top" coordsize="21600,21600" path="m,21600l21600,21600l21600,21600l21600,l21600,l,xe" fillcolor="this" stroked="t" strokecolor="black" strokeweight="1pt">
                  <v:stroke joinstyle="miter"/>
                </v:shape>
                <v:shape id="_x0000_s1257" style="width:3195;height:3899;position:absolute;top:13501;v-text-anchor:top" coordsize="21600,21600" path="m,13891l3326,9614l3326,9614l2139,4280l2139,4280l7474,4280l7474,4280l10800,l10800,l14126,4280l14126,4280l19462,4280l19462,4280l18274,9614l18274,9614l21600,13891l21600,13891l16793,16267l16793,16267l15607,21600l15607,21600l10800,19227l10800,19227l5993,21600l5993,21600l4807,16267xe" fillcolor="this" stroked="t" strokecolor="black" strokeweight="1pt">
                  <v:stroke joinstyle="miter"/>
                </v:shape>
                <v:shape id="_x0000_s1258" style="width:2025;height:0;left:562;position:absolute;top:15466;v-text-anchor:top" coordsize="21600,21600" path="m21600,l,e" fillcolor="this" stroked="t" strokecolor="black" strokeweight="0.75pt">
                  <v:stroke joinstyle="miter"/>
                </v:shape>
                <v:shape id="_x0000_s1259" style="width:1237;height:1028;left:832;position:absolute;top:15739;v-text-anchor:top" coordsize="21600,21600" path="m,l21600,l21600,l21600,21600l21600,21600l,21600l,21600l,e" fillcolor="white" stroked="t">
                  <v:stroke joinstyle="miter"/>
                </v:shape>
                <v:shape id="_x0000_s1260" type="#_x0000_t75" style="width:1219;height:604;left:840;position:absolute;top:15944">
                  <v:imagedata r:id="rId33" o:title=""/>
                </v:shape>
                <v:shape id="_x0000_s1261" type="#_x0000_t202" style="width:135;height:818;left:1506;position:absolute;top:16074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t xml:space="preserve"> </w:t>
                        </w:r>
                      </w:p>
                    </w:txbxContent>
                  </v:textbox>
                </v:shape>
                <v:shape id="_x0000_s1262" type="#_x0000_t75" style="width:3564;height:5665;left:3584;position:absolute;top:15935">
                  <v:imagedata r:id="rId34" o:title=""/>
                </v:shape>
                <w10:wrap type="square"/>
              </v:group>
            </w:pict>
          </mc:Fallback>
        </mc:AlternateConten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نوعه     </w:t>
      </w:r>
    </w:p>
    <w:p w:rsidR="00967972" w14:paraId="7E653591" w14:textId="77777777">
      <w:pPr>
        <w:spacing w:after="0" w:line="264" w:lineRule="auto"/>
        <w:ind w:left="912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ي</w:t>
      </w:r>
    </w:p>
    <w:p w:rsidR="00967972" w14:paraId="0BC502B3" w14:textId="77777777">
      <w:pPr>
        <w:bidi w:val="0"/>
        <w:spacing w:after="0" w:line="259" w:lineRule="auto"/>
        <w:ind w:right="562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</w:t>
      </w:r>
    </w:p>
    <w:p w:rsidR="00967972" w14:paraId="20054CA5" w14:textId="77777777">
      <w:pPr>
        <w:spacing w:after="1366" w:line="264" w:lineRule="auto"/>
        <w:ind w:left="602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ي</w:t>
      </w:r>
    </w:p>
    <w:p w:rsidR="00967972" w14:paraId="065A1197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</w:t>
      </w:r>
    </w:p>
    <w:p w:rsidR="00967972" w14:paraId="48617172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</w:t>
      </w:r>
    </w:p>
    <w:p w:rsidR="00967972" w14:paraId="5D4A06F7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i/>
          <w:color w:val="000000"/>
          <w:sz w:val="1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</w:t>
      </w:r>
    </w:p>
    <w:p w:rsidR="00967972" w14:paraId="7BFA28CA" w14:textId="77777777">
      <w:pPr>
        <w:bidi w:val="0"/>
        <w:spacing w:after="34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.............</w:t>
      </w:r>
    </w:p>
    <w:p w:rsidR="00967972" w14:paraId="46FBBF46" w14:textId="77777777">
      <w:pPr>
        <w:bidi w:val="0"/>
        <w:spacing w:after="45" w:line="259" w:lineRule="auto"/>
        <w:ind w:left="-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w:drawing>
          <wp:inline distT="0" distB="0" distL="0" distR="0">
            <wp:extent cx="1232535" cy="1282700"/>
            <wp:effectExtent l="0" t="0" r="0" b="0"/>
            <wp:docPr id="5518" name="Picture 5518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18" name="Picture 5518"/>
                    <pic:cNvPicPr/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232535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972" w14:paraId="42E5BDDE" w14:textId="77777777">
      <w:pPr>
        <w:bidi w:val="0"/>
        <w:spacing w:after="44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</w:t>
      </w:r>
    </w:p>
    <w:p w:rsidR="00967972" w14:paraId="02B1B489" w14:textId="77777777">
      <w:pPr>
        <w:numPr>
          <w:ilvl w:val="0"/>
          <w:numId w:val="2"/>
        </w:numPr>
        <w:spacing w:after="180" w:line="259" w:lineRule="auto"/>
        <w:ind w:left="275" w:right="-81" w:hanging="20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   يف الدائرة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𝑚𝐴𝐷𝐵̂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 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>،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𝑅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يساوي  </w:t>
      </w:r>
      <w:r>
        <w:rPr>
          <w:rFonts w:ascii="Arial" w:eastAsia="Arial" w:hAnsi="Arial" w:cs="Arial"/>
          <w:color w:val="000000"/>
          <w:sz w:val="28"/>
          <w:szCs w:val="28"/>
          <w:vertAlign w:val="subscript"/>
          <w:rtl/>
          <w:lang w:bidi="en-US"/>
        </w:rPr>
        <w:t>.....................................................</w:t>
      </w: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>...........................................</w:t>
      </w:r>
      <w:r>
        <w:rPr>
          <w:rFonts w:ascii="Calibri" w:eastAsia="Calibri" w:hAnsi="Calibri" w:cs="Calibri"/>
          <w:color w:val="000000"/>
          <w:sz w:val="22"/>
          <w:szCs w:val="22"/>
          <w:rtl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 xml:space="preserve"> </w:t>
      </w:r>
    </w:p>
    <w:p w:rsidR="00967972" w14:paraId="766798CC" w14:textId="77777777">
      <w:pPr>
        <w:bidi w:val="0"/>
        <w:spacing w:after="289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.............  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</w:t>
      </w:r>
    </w:p>
    <w:p w:rsidR="00967972" w14:paraId="7F5DD0AE" w14:textId="77777777">
      <w:pPr>
        <w:numPr>
          <w:ilvl w:val="0"/>
          <w:numId w:val="2"/>
        </w:numPr>
        <w:spacing w:after="0" w:line="259" w:lineRule="auto"/>
        <w:ind w:left="275" w:right="-81" w:hanging="20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  معامل التشابه من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𝐴𝐵𝐶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∆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إلى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 xml:space="preserve">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𝑋𝑌𝑍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∆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يساوي </w:t>
      </w:r>
      <w:r>
        <w:rPr>
          <w:rFonts w:ascii="Arial" w:eastAsia="Arial" w:hAnsi="Arial" w:cs="Arial"/>
          <w:color w:val="000000"/>
          <w:sz w:val="28"/>
          <w:szCs w:val="28"/>
          <w:vertAlign w:val="subscript"/>
          <w:rtl/>
          <w:lang w:bidi="en-US"/>
        </w:rPr>
        <w:t>...................................</w:t>
      </w: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 xml:space="preserve">.......................... </w:t>
      </w: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ab/>
      </w:r>
      <w:r>
        <w:rPr>
          <w:noProof/>
        </w:rPr>
        <w:drawing>
          <wp:inline distT="0" distB="0" distL="0" distR="0">
            <wp:extent cx="1538605" cy="825500"/>
            <wp:effectExtent l="0" t="0" r="0" b="0"/>
            <wp:docPr id="5846" name="Picture 5846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6" name="Picture 5846"/>
                    <pic:cNvPicPr/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538605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972" w14:paraId="4D1B9CAB" w14:textId="77777777">
      <w:pPr>
        <w:bidi w:val="0"/>
        <w:spacing w:after="159" w:line="259" w:lineRule="auto"/>
        <w:ind w:left="2026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</w:t>
      </w:r>
    </w:p>
    <w:p w:rsidR="00967972" w14:paraId="375636E5" w14:textId="77777777">
      <w:pPr>
        <w:spacing w:after="1" w:line="258" w:lineRule="auto"/>
        <w:ind w:left="10" w:right="-8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>B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] 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>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ف الشكل المجاور.. إذا كان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̅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𝑲𝑱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مماس للدائرة فأوجدي قيمة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𝒙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.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ab/>
      </w:r>
      <w:r>
        <w:rPr>
          <w:noProof/>
        </w:rPr>
        <mc:AlternateContent>
          <mc:Choice Requires="wpg">
            <w:drawing>
              <wp:inline distT="0" distB="0" distL="0" distR="0">
                <wp:extent cx="2360930" cy="1331595"/>
                <wp:effectExtent l="0" t="0" r="0" b="0"/>
                <wp:docPr id="31203" name="Group 31203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2360930" cy="1331595"/>
                          <a:chOff x="0" y="0"/>
                          <a:chExt cx="2360930" cy="1331595"/>
                        </a:xfrm>
                      </wpg:grpSpPr>
                      <wps:wsp xmlns:wps="http://schemas.microsoft.com/office/word/2010/wordprocessingShape">
                        <wps:cNvPr id="5847" name="Shape 5847"/>
                        <wps:cNvSpPr/>
                        <wps:spPr>
                          <a:xfrm>
                            <a:off x="160655" y="179451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95250" y="0"/>
                                </a:move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lnTo>
                                  <a:pt x="0" y="95250"/>
                                </a:lnTo>
                                <a:lnTo>
                                  <a:pt x="95250" y="0"/>
                                </a:lnTo>
                                <a:close/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A6A6A6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848" name="Shape 5848"/>
                        <wps:cNvSpPr/>
                        <wps:spPr>
                          <a:xfrm>
                            <a:off x="160655" y="179451"/>
                            <a:ext cx="692150" cy="19050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0" w="692150" stroke="1">
                                <a:moveTo>
                                  <a:pt x="0" y="95250"/>
                                </a:moveTo>
                                <a:lnTo>
                                  <a:pt x="95250" y="0"/>
                                </a:lnTo>
                                <a:lnTo>
                                  <a:pt x="95250" y="47625"/>
                                </a:lnTo>
                                <a:lnTo>
                                  <a:pt x="692150" y="47625"/>
                                </a:lnTo>
                                <a:lnTo>
                                  <a:pt x="692150" y="142875"/>
                                </a:lnTo>
                                <a:lnTo>
                                  <a:pt x="95250" y="142875"/>
                                </a:lnTo>
                                <a:lnTo>
                                  <a:pt x="95250" y="19050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pic:pic xmlns:pic="http://schemas.openxmlformats.org/drawingml/2006/picture">
                        <pic:nvPicPr>
                          <pic:cNvPr id="5850" name="Picture 5850"/>
                          <pic:cNvPicPr/>
                        </pic:nvPicPr>
                        <pic:blipFill>
                          <a:blip xmlns:r="http://schemas.openxmlformats.org/officeDocument/2006/relationships" r:embed="rId37"/>
                          <a:stretch>
                            <a:fillRect/>
                          </a:stretch>
                        </pic:blipFill>
                        <pic:spPr>
                          <a:xfrm>
                            <a:off x="642620" y="87630"/>
                            <a:ext cx="1718310" cy="1243965"/>
                          </a:xfrm>
                          <a:prstGeom prst="rect">
                            <a:avLst/>
                          </a:prstGeom>
                        </pic:spPr>
                      </pic:pic>
                      <wps:wsp xmlns:wps="http://schemas.microsoft.com/office/word/2010/wordprocessingShape">
                        <wps:cNvPr id="63022" name="Shape 63022"/>
                        <wps:cNvSpPr/>
                        <wps:spPr>
                          <a:xfrm>
                            <a:off x="0" y="0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0"/>
                                </a:moveTo>
                                <a:lnTo>
                                  <a:pt x="387350" y="0"/>
                                </a:lnTo>
                                <a:lnTo>
                                  <a:pt x="387350" y="422275"/>
                                </a:lnTo>
                                <a:lnTo>
                                  <a:pt x="0" y="422275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FFFFFF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856" name="Shape 5856"/>
                        <wps:cNvSpPr/>
                        <wps:spPr>
                          <a:xfrm>
                            <a:off x="0" y="0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422275"/>
                                </a:moveTo>
                                <a:lnTo>
                                  <a:pt x="387350" y="422275"/>
                                </a:lnTo>
                                <a:lnTo>
                                  <a:pt x="38735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1203" o:spid="_x0000_i1263" style="width:185.9pt;height:104.85pt;mso-wrap-distance-bottom:0;mso-wrap-distance-left:0;mso-wrap-distance-right:0;mso-wrap-distance-top:0" coordorigin="0,0" coordsize="21600,21600">
                <v:shape id="_x0000_s1264" style="width:6332;height:3090;left:1470;position:absolute;top:2911;v-text-anchor:top" coordsize="21600,21600" path="m2972,l2972,5400l2972,5400l21600,5400l21600,5400l21600,16200l21600,16200l2972,16200l2972,16200l2972,21600l2972,21600l,10800l,10800l2972,xe" fillcolor="#a6a6a6" stroked="t">
                  <v:stroke joinstyle="miter"/>
                </v:shape>
                <v:shape id="_x0000_s1265" style="width:6332;height:3090;left:1470;position:absolute;top:2911;v-text-anchor:top" coordsize="21600,21600" path="m,10800l2972,l2972,l2972,5400l2972,5400l21600,5400l21600,5400l21600,16200l21600,16200l2972,16200l2972,16200l2972,21600xe" fillcolor="this" stroked="t" strokecolor="black" strokeweight="1pt">
                  <v:stroke joinstyle="miter"/>
                </v:shape>
                <v:shape id="_x0000_s1266" type="#_x0000_t75" style="width:15721;height:20179;left:5879;position:absolute;top:1421">
                  <v:imagedata r:id="rId37" o:title=""/>
                </v:shape>
                <v:shape id="_x0000_s1267" style="width:3544;height:6850;position:absolute;v-text-anchor:top" coordsize="21600,21600" path="m,l21600,l21600,l21600,21600l21600,21600l,21600l,21600l,e" fillcolor="white" stroked="t">
                  <v:stroke joinstyle="miter"/>
                </v:shape>
                <v:shape id="_x0000_s1268" style="width:3544;height:6850;position:absolute;v-text-anchor:top" coordsize="21600,21600" path="m,21600l21600,21600l21600,21600l21600,l21600,l,xe" fillcolor="this" stroked="t" strokecolor="black" strokeweight="1pt">
                  <v:stroke joinstyle="miter"/>
                </v:shape>
              </v:group>
            </w:pict>
          </mc:Fallback>
        </mc:AlternateContent>
      </w:r>
    </w:p>
    <w:p w:rsidR="00967972" w14:paraId="0184C2D1" w14:textId="77777777">
      <w:pPr>
        <w:bidi w:val="0"/>
        <w:spacing w:after="49" w:line="265" w:lineRule="auto"/>
        <w:ind w:left="10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  <w:r>
        <w:rPr>
          <w:rFonts w:ascii="Calibri" w:eastAsia="Calibri" w:hAnsi="Calibri" w:cs="Calibri"/>
          <w:b/>
          <w:color w:val="000000"/>
          <w:sz w:val="2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..</w:t>
      </w:r>
    </w:p>
    <w:p w:rsidR="00967972" w14:paraId="5D327450" w14:textId="77777777">
      <w:pPr>
        <w:bidi w:val="0"/>
        <w:spacing w:after="153" w:line="265" w:lineRule="auto"/>
        <w:ind w:left="10" w:right="2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</w:t>
      </w:r>
    </w:p>
    <w:p w:rsidR="00967972" w14:paraId="73A4F73A" w14:textId="77777777">
      <w:pPr>
        <w:bidi w:val="0"/>
        <w:spacing w:after="153" w:line="265" w:lineRule="auto"/>
        <w:ind w:left="10" w:right="3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</w:t>
      </w:r>
    </w:p>
    <w:p w:rsidR="00967972" w14:paraId="1AAD7365" w14:textId="77777777">
      <w:pPr>
        <w:bidi w:val="0"/>
        <w:spacing w:after="395" w:line="265" w:lineRule="auto"/>
        <w:ind w:left="10" w:right="3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</w:t>
      </w:r>
    </w:p>
    <w:p w:rsidR="00967972" w14:paraId="0B309ED2" w14:textId="77777777">
      <w:pPr>
        <w:spacing w:after="0" w:line="264" w:lineRule="auto"/>
        <w:ind w:left="20" w:right="-64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>C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 أجي يب  حسبما هو مطلوب ب ر ي الأقواس 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>
                <wp:extent cx="6780531" cy="663528"/>
                <wp:effectExtent l="0" t="0" r="0" b="0"/>
                <wp:docPr id="31201" name="Group 31201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6780531" cy="663528"/>
                          <a:chOff x="0" y="0"/>
                          <a:chExt cx="6780531" cy="663528"/>
                        </a:xfrm>
                      </wpg:grpSpPr>
                      <wps:wsp xmlns:wps="http://schemas.microsoft.com/office/word/2010/wordprocessingShape">
                        <wps:cNvPr id="63106" name="Shape 63106"/>
                        <wps:cNvSpPr/>
                        <wps:spPr>
                          <a:xfrm>
                            <a:off x="119380" y="58881"/>
                            <a:ext cx="6661150" cy="1905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" w="6661150" stroke="1">
                                <a:moveTo>
                                  <a:pt x="0" y="0"/>
                                </a:moveTo>
                                <a:lnTo>
                                  <a:pt x="6661150" y="0"/>
                                </a:lnTo>
                                <a:lnTo>
                                  <a:pt x="6661150" y="19050"/>
                                </a:lnTo>
                                <a:lnTo>
                                  <a:pt x="0" y="1905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  <wps:wsp xmlns:wps="http://schemas.microsoft.com/office/word/2010/wordprocessingShape">
                        <wps:cNvPr id="5652" name="Rectangle 5652"/>
                        <wps:cNvSpPr/>
                        <wps:spPr>
                          <a:xfrm>
                            <a:off x="33973" y="0"/>
                            <a:ext cx="56348" cy="190519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rFonts w:ascii="Arial" w:eastAsia="Arial" w:hAnsi="Arial" w:cs="Arial"/>
                                  <w:b/>
                                  <w:sz w:val="24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666" name="Rectangle 5666"/>
                        <wps:cNvSpPr/>
                        <wps:spPr>
                          <a:xfrm>
                            <a:off x="4210685" y="250651"/>
                            <a:ext cx="63375" cy="240862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</wps:spPr>
                        <wps:txbx>
                          <w:txbxContent>
                            <w:p w:rsidR="00967972" w14:textId="77777777">
                              <w:pPr>
                                <w:bidi w:val="0"/>
                                <w:jc w:val="left"/>
                              </w:pPr>
                              <w:r>
                                <w:rPr>
                                  <w:sz w:val="28"/>
                                </w:rPr>
                                <w:t>:</w:t>
                              </w:r>
                            </w:p>
                          </w:txbxContent>
                        </wps:txbx>
                        <wps:bodyPr horzOverflow="overflow" vert="horz" lIns="0" tIns="0" rIns="0" bIns="0" rtlCol="0"/>
                      </wps:wsp>
                      <wps:wsp xmlns:wps="http://schemas.microsoft.com/office/word/2010/wordprocessingShape">
                        <wps:cNvPr id="5854" name="Shape 5854"/>
                        <wps:cNvSpPr/>
                        <wps:spPr>
                          <a:xfrm>
                            <a:off x="0" y="241253"/>
                            <a:ext cx="387350" cy="422275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422275" w="387350" stroke="1">
                                <a:moveTo>
                                  <a:pt x="0" y="422275"/>
                                </a:moveTo>
                                <a:lnTo>
                                  <a:pt x="387350" y="422275"/>
                                </a:lnTo>
                                <a:lnTo>
                                  <a:pt x="38735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ln w="12700">
                            <a:miter lim="127000"/>
                          </a:ln>
                        </wps:spPr>
                        <wps:style>
                          <a:lnRef idx="1">
                            <a:srgbClr val="000000"/>
                          </a:lnRef>
                          <a:fillRef idx="0">
                            <a:srgbClr val="000000">
                              <a:alpha val="0"/>
                            </a:srgbClr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1201" o:spid="_x0000_i1269" style="width:533.9pt;height:52.25pt;mso-wrap-distance-bottom:0;mso-wrap-distance-left:0;mso-wrap-distance-right:0;mso-wrap-distance-top:0" coordorigin="0,0" coordsize="21600,21600">
                <v:shape id="_x0000_s1270" style="width:21220;height:620;left:380;position:absolute;top:1917;v-text-anchor:top" coordsize="21600,21600" path="m,l21600,l21600,l21600,21600l21600,21600l,21600l,21600l,e" fillcolor="black" stroked="t">
                  <v:stroke joinstyle="miter"/>
                </v:shape>
                <v:shape id="_x0000_s1271" type="#_x0000_t202" style="width:180;height:6202;left:108;position:absolute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rFonts w:ascii="Arial" w:eastAsia="Arial" w:hAnsi="Arial" w:cs="Arial"/>
                            <w:b/>
                            <w:sz w:val="24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_x0000_s1272" type="#_x0000_t202" style="width:202;height:7841;left:13414;position:absolute;top:8160;v-text-anchor:top" fillcolor="this" stroked="f">
                  <v:textbox inset="0,0,0,0">
                    <w:txbxContent>
                      <w:p w:rsidR="00967972" w14:textId="77777777">
                        <w:pPr>
                          <w:bidi w:val="0"/>
                          <w:jc w:val="left"/>
                        </w:pPr>
                        <w:r>
                          <w:rPr>
                            <w:sz w:val="28"/>
                          </w:rPr>
                          <w:t>:</w:t>
                        </w:r>
                      </w:p>
                    </w:txbxContent>
                  </v:textbox>
                </v:shape>
                <v:shape id="_x0000_s1273" style="width:1234;height:13746;position:absolute;top:7854;v-text-anchor:top" coordsize="21600,21600" path="m,21600l21600,21600l21600,21600l21600,l21600,l,xe" fillcolor="this" stroked="t" strokecolor="black" strokeweight="1pt">
                  <v:stroke joinstyle="miter"/>
                </v:shape>
              </v:group>
            </w:pict>
          </mc:Fallback>
        </mc:AlternateContent>
      </w:r>
    </w:p>
    <w:p w:rsidR="00967972" w14:paraId="63498972" w14:textId="77777777">
      <w:pPr>
        <w:numPr>
          <w:ilvl w:val="0"/>
          <w:numId w:val="3"/>
        </w:numPr>
        <w:spacing w:after="132" w:line="264" w:lineRule="auto"/>
        <w:ind w:left="270" w:right="223" w:hanging="20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مرك ز دائرة   ( </w:t>
      </w:r>
      <w:r>
        <w:rPr>
          <w:rFonts w:ascii="Calibri" w:eastAsia="Calibri" w:hAnsi="Calibri" w:cs="Calibri"/>
          <w:color w:val="000000"/>
          <w:sz w:val="28"/>
          <w:szCs w:val="28"/>
          <w:lang w:bidi="en-US"/>
        </w:rPr>
        <w:t>3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, </w:t>
      </w:r>
      <w:r>
        <w:rPr>
          <w:rFonts w:ascii="Calibri" w:eastAsia="Calibri" w:hAnsi="Calibri" w:cs="Calibri"/>
          <w:color w:val="000000"/>
          <w:sz w:val="28"/>
          <w:szCs w:val="28"/>
          <w:lang w:bidi="en-US"/>
        </w:rPr>
        <w:t>2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)  ونصف قطره </w:t>
      </w:r>
      <w:r>
        <w:rPr>
          <w:rFonts w:ascii="Calibri" w:eastAsia="Calibri" w:hAnsi="Calibri" w:cs="Calibri"/>
          <w:color w:val="000000"/>
          <w:sz w:val="28"/>
          <w:szCs w:val="28"/>
          <w:lang w:bidi="en-US"/>
        </w:rPr>
        <w:t>6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     [ اكت يب معادلة الدائرة  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172ACC3C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</w:t>
      </w:r>
    </w:p>
    <w:p w:rsidR="00967972" w14:paraId="5FE9C9E6" w14:textId="77777777">
      <w:pPr>
        <w:bidi w:val="0"/>
        <w:spacing w:after="159" w:line="259" w:lineRule="auto"/>
        <w:ind w:left="2641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</w:t>
      </w:r>
    </w:p>
    <w:p w:rsidR="00967972" w14:paraId="26F36DEC" w14:textId="77777777">
      <w:pPr>
        <w:bidi w:val="0"/>
        <w:spacing w:after="394" w:line="259" w:lineRule="auto"/>
        <w:ind w:right="19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</w:p>
    <w:p w:rsidR="00967972" w14:paraId="63CCC9C1" w14:textId="77777777">
      <w:pPr>
        <w:numPr>
          <w:ilvl w:val="0"/>
          <w:numId w:val="3"/>
        </w:numPr>
        <w:spacing w:after="1" w:line="258" w:lineRule="auto"/>
        <w:ind w:left="270" w:right="223" w:hanging="206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noProof/>
        </w:rPr>
        <w:drawing>
          <wp:anchor distT="0" distB="0" distL="114300" distR="114300" simplePos="0" relativeHeight="251706368" behindDoc="0" locked="0" layoutInCell="1" allowOverlap="0">
            <wp:simplePos x="0" y="0"/>
            <wp:positionH relativeFrom="column">
              <wp:posOffset>-5397</wp:posOffset>
            </wp:positionH>
            <wp:positionV relativeFrom="paragraph">
              <wp:posOffset>92545</wp:posOffset>
            </wp:positionV>
            <wp:extent cx="1600200" cy="979170"/>
            <wp:effectExtent l="0" t="0" r="0" b="0"/>
            <wp:wrapSquare wrapText="bothSides"/>
            <wp:docPr id="5852" name="Picture 585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52" name="Picture 5852"/>
                    <pic:cNvPicPr/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9791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]  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>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ف المثلث 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𝑨𝑩𝑪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المجاور إذا كا ن                                                                        </w:t>
      </w:r>
    </w:p>
    <w:p w:rsidR="00967972" w14:paraId="4264D4D8" w14:textId="77777777">
      <w:pPr>
        <w:bidi w:val="0"/>
        <w:spacing w:after="237" w:line="259" w:lineRule="auto"/>
        <w:ind w:right="14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𝐷𝐶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= 12   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𝐴𝐷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= 8   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𝐵𝐶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= 15  ,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𝐵𝐸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 xml:space="preserve"> = 6</w:t>
      </w:r>
    </w:p>
    <w:p w:rsidR="00967972" w14:paraId="3146333E" w14:textId="77777777">
      <w:pPr>
        <w:spacing w:after="38" w:line="264" w:lineRule="auto"/>
        <w:ind w:left="138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 xml:space="preserve">                                   </w:t>
      </w:r>
      <w:r>
        <w:rPr>
          <w:rFonts w:ascii="Arial" w:eastAsia="Arial" w:hAnsi="Arial" w:cs="Arial"/>
          <w:color w:val="000000"/>
          <w:sz w:val="18"/>
          <w:szCs w:val="18"/>
          <w:rtl/>
          <w:lang w:bidi="en-US"/>
        </w:rPr>
        <w:t xml:space="preserve">                                  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[ حددي ما إذا كان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̅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𝑫𝑬̅̅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‖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𝑨𝑩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و برري إجابتك </w:t>
      </w:r>
    </w:p>
    <w:p w:rsidR="00967972" w14:paraId="6D28A404" w14:textId="77777777">
      <w:pPr>
        <w:bidi w:val="0"/>
        <w:spacing w:after="66" w:line="259" w:lineRule="auto"/>
        <w:ind w:right="14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[</w:t>
      </w:r>
    </w:p>
    <w:p w:rsidR="00967972" w14:paraId="4B292D21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</w:t>
      </w:r>
    </w:p>
    <w:p w:rsidR="00967972" w14:paraId="05B5389D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</w:t>
      </w:r>
    </w:p>
    <w:p w:rsidR="00967972" w14:paraId="1449888C" w14:textId="77777777">
      <w:pPr>
        <w:bidi w:val="0"/>
        <w:spacing w:after="247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</w:t>
      </w:r>
    </w:p>
    <w:p w:rsidR="00967972" w14:paraId="64082E76" w14:textId="77777777">
      <w:pPr>
        <w:bidi w:val="0"/>
        <w:spacing w:after="0" w:line="259" w:lineRule="auto"/>
        <w:ind w:right="20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</w:p>
    <w:p w:rsidR="00967972" w14:paraId="28EB4946" w14:textId="77777777">
      <w:pPr>
        <w:bidi w:val="0"/>
        <w:spacing w:after="291" w:line="259" w:lineRule="auto"/>
        <w:ind w:right="20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</w:p>
    <w:p w:rsidR="00967972" w14:paraId="6566C530" w14:textId="77777777">
      <w:pPr>
        <w:spacing w:after="0" w:line="264" w:lineRule="auto"/>
        <w:ind w:left="138" w:right="-141" w:hanging="10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lang w:bidi="en-US"/>
        </w:rPr>
        <w:t>6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]  </w:t>
      </w:r>
      <w:r>
        <w:rPr>
          <w:rFonts w:ascii="Calibri" w:eastAsia="Calibri" w:hAnsi="Calibri" w:cs="Calibri"/>
          <w:color w:val="000000"/>
          <w:sz w:val="43"/>
          <w:szCs w:val="43"/>
          <w:vertAlign w:val="superscript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43"/>
          <w:szCs w:val="43"/>
          <w:vertAlign w:val="subscript"/>
          <w:rtl/>
          <w:lang w:bidi="en-US"/>
        </w:rPr>
        <w:t>ي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ف الشكل المجاور   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̅̅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𝑭𝑮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و 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̅̅̅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𝑯𝑮</w:t>
      </w:r>
      <w:r>
        <w:rPr>
          <w:rFonts w:ascii="Cambria Math" w:eastAsia="Cambria Math" w:hAnsi="Cambria Math" w:cs="Cambria Math"/>
          <w:color w:val="000000"/>
          <w:sz w:val="28"/>
          <w:szCs w:val="28"/>
          <w:rtl/>
          <w:lang w:bidi="en-US"/>
        </w:rPr>
        <w:t>̅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مماسات للدائرة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𝑱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              [ أوجدي قيمة  </w:t>
      </w:r>
      <w:r>
        <w:rPr>
          <w:rFonts w:ascii="Cambria Math" w:eastAsia="Cambria Math" w:hAnsi="Cambria Math" w:cs="Cambria Math"/>
          <w:color w:val="000000"/>
          <w:sz w:val="28"/>
          <w:szCs w:val="22"/>
          <w:lang w:bidi="en-US"/>
        </w:rPr>
        <w:t>𝒙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 xml:space="preserve"> ]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  <w:r>
        <w:rPr>
          <w:noProof/>
        </w:rPr>
        <w:drawing>
          <wp:inline distT="0" distB="0" distL="0" distR="0">
            <wp:extent cx="1761490" cy="1369695"/>
            <wp:effectExtent l="0" t="0" r="0" b="0"/>
            <wp:docPr id="5987" name="Picture 5987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87" name="Picture 5987"/>
                    <pic:cNvPicPr/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761490" cy="13696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7972" w14:paraId="32A7BC92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..............................................................................................</w:t>
      </w:r>
    </w:p>
    <w:p w:rsidR="00967972" w14:paraId="67FA09B9" w14:textId="77777777">
      <w:pPr>
        <w:bidi w:val="0"/>
        <w:spacing w:after="153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</w:t>
      </w:r>
      <w:r>
        <w:rPr>
          <w:rFonts w:ascii="Arial" w:eastAsia="Arial" w:hAnsi="Arial" w:cs="Arial"/>
          <w:color w:val="000000"/>
          <w:sz w:val="18"/>
          <w:szCs w:val="22"/>
          <w:lang w:bidi="en-US"/>
        </w:rPr>
        <w:t>...................................................................</w:t>
      </w:r>
    </w:p>
    <w:p w:rsidR="00967972" w14:paraId="7E53F27E" w14:textId="77777777">
      <w:pPr>
        <w:bidi w:val="0"/>
        <w:spacing w:after="332" w:line="265" w:lineRule="auto"/>
        <w:ind w:left="10" w:right="128" w:hanging="10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Arial" w:eastAsia="Arial" w:hAnsi="Arial" w:cs="Arial"/>
          <w:color w:val="000000"/>
          <w:sz w:val="18"/>
          <w:szCs w:val="22"/>
          <w:lang w:bidi="en-US"/>
        </w:rPr>
        <w:t xml:space="preserve"> ...............................................................................................................................................................</w:t>
      </w:r>
    </w:p>
    <w:p w:rsidR="00967972" w14:paraId="758AC860" w14:textId="77777777">
      <w:pPr>
        <w:bidi w:val="0"/>
        <w:spacing w:after="105" w:line="259" w:lineRule="auto"/>
        <w:jc w:val="lef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  <w:r>
        <w:rPr>
          <w:noProof/>
        </w:rPr>
        <mc:AlternateContent>
          <mc:Choice Requires="wpg">
            <w:drawing>
              <wp:inline distT="0" distB="0" distL="0" distR="0">
                <wp:extent cx="5905500" cy="19050"/>
                <wp:effectExtent l="0" t="0" r="0" b="0"/>
                <wp:docPr id="30127" name="Group 30127"/>
                <wp:cNvGraphicFramePr/>
                <a:graphic xmlns:a="http://schemas.openxmlformats.org/drawingml/2006/main">
                  <a:graphicData uri="http://schemas.microsoft.com/office/word/2010/wordprocessingGroup">
                    <wpg:wgp xmlns:wpg="http://schemas.microsoft.com/office/word/2010/wordprocessingGroup">
                      <wpg:cNvGrpSpPr/>
                      <wpg:grpSpPr>
                        <a:xfrm>
                          <a:off x="0" y="0"/>
                          <a:ext cx="5905500" cy="19050"/>
                          <a:chOff x="0" y="0"/>
                          <a:chExt cx="5905500" cy="19050"/>
                        </a:xfrm>
                      </wpg:grpSpPr>
                      <wps:wsp xmlns:wps="http://schemas.microsoft.com/office/word/2010/wordprocessingShape">
                        <wps:cNvPr id="63402" name="Shape 63402"/>
                        <wps:cNvSpPr/>
                        <wps:spPr>
                          <a:xfrm>
                            <a:off x="0" y="0"/>
                            <a:ext cx="5905500" cy="19050"/>
                          </a:xfrm>
                          <a:custGeom>
                            <a:avLst/>
                            <a:gdLst/>
                            <a:rect l="0" t="0" r="0" b="0"/>
                            <a:pathLst>
                              <a:path fill="norm" h="19050" w="5905500" stroke="1">
                                <a:moveTo>
                                  <a:pt x="0" y="0"/>
                                </a:moveTo>
                                <a:lnTo>
                                  <a:pt x="5905500" y="0"/>
                                </a:lnTo>
                                <a:lnTo>
                                  <a:pt x="5905500" y="19050"/>
                                </a:lnTo>
                                <a:lnTo>
                                  <a:pt x="0" y="19050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ln w="0">
                            <a:miter lim="127000"/>
                          </a:ln>
                        </wps:spPr>
                        <wps:style>
                          <a:lnRef idx="0">
                            <a:srgbClr val="000000">
                              <a:alpha val="0"/>
                            </a:srgbClr>
                          </a:lnRef>
                          <a:fillRef idx="1">
                            <a:srgbClr val="000000"/>
                          </a:fillRef>
                          <a:effectRef idx="0">
                            <a:scrgbClr r="0" g="0" b="0"/>
                          </a:effectRef>
                          <a:fontRef idx="none"/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0127" o:spid="_x0000_i1274" style="width:465pt;height:1.5pt;mso-wrap-distance-bottom:0;mso-wrap-distance-left:0;mso-wrap-distance-right:0;mso-wrap-distance-top:0" coordorigin="0,0" coordsize="21600,21600">
                <v:shape id="_x0000_s1275" style="width:21600;height:21600;position:absolute;v-text-anchor:top" coordsize="21600,21600" path="m,l21600,l21600,l21600,21600l21600,21600l,21600l,21600l,e" fillcolor="black" stroked="t">
                  <v:stroke joinstyle="miter"/>
                </v:shape>
              </v:group>
            </w:pict>
          </mc:Fallback>
        </mc:AlternateContent>
      </w:r>
    </w:p>
    <w:p w:rsidR="00967972" w14:paraId="68360DC6" w14:textId="77777777">
      <w:pPr>
        <w:spacing w:after="1" w:line="373" w:lineRule="auto"/>
        <w:ind w:left="3470" w:right="3457" w:firstLine="1741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</w:pP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انتهت الأسئلة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مع أطيب ال</w:t>
      </w:r>
      <w:r>
        <w:rPr>
          <w:rFonts w:ascii="Calibri" w:eastAsia="Calibri" w:hAnsi="Calibri" w:cs="Calibri"/>
          <w:color w:val="000000"/>
          <w:sz w:val="28"/>
          <w:szCs w:val="28"/>
          <w:rtl/>
          <w:lang w:bidi="en-US"/>
        </w:rPr>
        <w:t>تمنيات لكن بالنجاح والتوفيق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rtl/>
          <w:lang w:bidi="en-US"/>
        </w:rPr>
        <w:t xml:space="preserve"> </w:t>
      </w:r>
    </w:p>
    <w:p w:rsidR="00967972" w14:paraId="7CBB4B5A" w14:textId="77777777">
      <w:pPr>
        <w:bidi w:val="0"/>
        <w:spacing w:after="0" w:line="259" w:lineRule="auto"/>
        <w:ind w:right="282"/>
        <w:jc w:val="right"/>
        <w:rPr>
          <w:rFonts w:ascii="Calibri" w:eastAsia="Calibri" w:hAnsi="Calibri" w:cs="Calibri"/>
          <w:color w:val="000000"/>
          <w:sz w:val="22"/>
          <w:szCs w:val="22"/>
          <w:lang w:bidi="en-US"/>
        </w:rPr>
        <w:sectPr>
          <w:headerReference w:type="even" r:id="rId40"/>
          <w:headerReference w:type="default" r:id="rId41"/>
          <w:footerReference w:type="even" r:id="rId42"/>
          <w:footerReference w:type="default" r:id="rId43"/>
          <w:headerReference w:type="first" r:id="rId44"/>
          <w:footerReference w:type="first" r:id="rId45"/>
          <w:pgSz w:w="11905" w:h="16840"/>
          <w:pgMar w:top="646" w:right="600" w:bottom="1736" w:left="681" w:header="480" w:footer="475" w:gutter="0"/>
          <w:cols w:space="720"/>
          <w:bidi/>
        </w:sectPr>
      </w:pPr>
      <w:r>
        <w:rPr>
          <w:rFonts w:ascii="Times New Roman" w:eastAsia="Times New Roman" w:hAnsi="Times New Roman" w:cs="Times New Roman"/>
          <w:color w:val="000000"/>
          <w:sz w:val="28"/>
          <w:szCs w:val="22"/>
          <w:lang w:bidi="en-US"/>
        </w:rPr>
        <w:t xml:space="preserve"> </w:t>
      </w:r>
      <w:r>
        <w:rPr>
          <w:rFonts w:ascii="Calibri" w:eastAsia="Calibri" w:hAnsi="Calibri" w:cs="Calibri"/>
          <w:color w:val="000000"/>
          <w:sz w:val="28"/>
          <w:szCs w:val="22"/>
          <w:lang w:bidi="en-US"/>
        </w:rPr>
        <w:t xml:space="preserve"> </w:t>
      </w:r>
    </w:p>
    <w:tbl>
      <w:tblPr>
        <w:tblStyle w:val="TableGrid00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225"/>
        <w:gridCol w:w="1985"/>
        <w:gridCol w:w="2126"/>
        <w:gridCol w:w="3652"/>
      </w:tblGrid>
      <w:tr w:rsidTr="00024573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ayout w:type="fixed"/>
          <w:tblLook w:val="04A0"/>
        </w:tblPrEx>
        <w:trPr>
          <w:trHeight w:val="551"/>
        </w:trPr>
        <w:tc>
          <w:tcPr>
            <w:tcW w:w="3225" w:type="dxa"/>
            <w:vMerge w:val="restart"/>
            <w:vAlign w:val="center"/>
          </w:tcPr>
          <w:p w:rsidR="004437AF" w:rsidRPr="00A26936" w:rsidP="000835BC">
            <w:pPr>
              <w:spacing w:after="0" w:line="240" w:lineRule="auto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مملكة العربية السعودية</w:t>
            </w:r>
          </w:p>
          <w:p w:rsidR="004437AF" w:rsidRPr="00A26936" w:rsidP="000835BC">
            <w:pPr>
              <w:spacing w:after="0" w:line="240" w:lineRule="auto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وزارة التعليم</w:t>
            </w:r>
          </w:p>
          <w:p w:rsidR="004437AF" w:rsidRPr="00A26936" w:rsidP="000835BC">
            <w:pPr>
              <w:spacing w:after="0" w:line="240" w:lineRule="auto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إدارة التعليم بـ</w:t>
            </w:r>
            <w:r w:rsidRPr="00A26936" w:rsidR="00601CFD">
              <w:rPr>
                <w:rFonts w:hint="cs"/>
                <w:b/>
                <w:bCs/>
                <w:sz w:val="28"/>
                <w:szCs w:val="28"/>
                <w:rtl/>
              </w:rPr>
              <w:t>منطقة تبوك</w:t>
            </w:r>
          </w:p>
          <w:p w:rsidR="004437AF" w:rsidRPr="00A26936" w:rsidP="000835BC">
            <w:pPr>
              <w:spacing w:after="0" w:line="240" w:lineRule="auto"/>
              <w:jc w:val="left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0835BC">
              <w:rPr>
                <w:rFonts w:hint="cs"/>
                <w:b/>
                <w:bCs/>
                <w:sz w:val="28"/>
                <w:szCs w:val="28"/>
                <w:rtl/>
              </w:rPr>
              <w:t>ثانوية .......</w:t>
            </w:r>
          </w:p>
        </w:tc>
        <w:tc>
          <w:tcPr>
            <w:tcW w:w="4111" w:type="dxa"/>
            <w:gridSpan w:val="2"/>
            <w:vAlign w:val="center"/>
          </w:tcPr>
          <w:p w:rsidR="004437AF" w:rsidRPr="00A26936" w:rsidP="001979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S Shell Dlg" w:hAnsi="AGA Arabesque" w:cs="DecoType Naskh Swashes"/>
                <w:b/>
                <w:bCs/>
                <w:sz w:val="36"/>
                <w:szCs w:val="36"/>
                <w:rtl/>
              </w:rPr>
            </w:pPr>
            <w:r w:rsidRPr="00A26936">
              <w:rPr>
                <w:rFonts w:ascii="AGA Arabesque" w:hAnsi="AGA Arabesque" w:cs="DecoType Naskh Swashes" w:hint="cs"/>
                <w:b/>
                <w:bCs/>
                <w:sz w:val="36"/>
                <w:szCs w:val="36"/>
                <w:rtl/>
              </w:rPr>
              <w:t>بسم لله الرحمن الرحيم</w:t>
            </w:r>
          </w:p>
        </w:tc>
        <w:tc>
          <w:tcPr>
            <w:tcW w:w="3652" w:type="dxa"/>
            <w:vMerge w:val="restart"/>
            <w:vAlign w:val="center"/>
          </w:tcPr>
          <w:tbl>
            <w:tblPr>
              <w:tblStyle w:val="TableGrid00"/>
              <w:bidiVisual/>
              <w:tblW w:w="3431" w:type="dxa"/>
              <w:tblLayout w:type="fixed"/>
              <w:tblLook w:val="04A0"/>
            </w:tblPr>
            <w:tblGrid>
              <w:gridCol w:w="1021"/>
              <w:gridCol w:w="2410"/>
            </w:tblGrid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اسم الطالب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صف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أول ثانوي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مادة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رياضيات 3-1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9D28FB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زمن</w:t>
                  </w:r>
                </w:p>
              </w:tc>
              <w:tc>
                <w:tcPr>
                  <w:tcW w:w="2410" w:type="dxa"/>
                  <w:vAlign w:val="center"/>
                </w:tcPr>
                <w:p w:rsidR="009D28FB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3 ساعات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رقم الجلوس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847"/>
        </w:trPr>
        <w:tc>
          <w:tcPr>
            <w:tcW w:w="3225" w:type="dxa"/>
            <w:vMerge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985" w:type="dxa"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0150" cy="676275"/>
                  <wp:effectExtent l="0" t="0" r="0" b="9525"/>
                  <wp:docPr id="2011661020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11661020" name="شعار-وزارة-التعليم-مع-الرؤيه-شفاف.png"/>
                          <pic:cNvPicPr/>
                        </pic:nvPicPr>
                        <pic:blipFill>
                          <a:blip xmlns:r="http://schemas.openxmlformats.org/officeDocument/2006/relationships" r:embed="rId4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485" cy="676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85875" cy="628597"/>
                  <wp:effectExtent l="0" t="0" r="0" b="635"/>
                  <wp:docPr id="1913457176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3457176" name="منصة مدرستي.png"/>
                          <pic:cNvPicPr/>
                        </pic:nvPicPr>
                        <pic:blipFill>
                          <a:blip xmlns:r="http://schemas.openxmlformats.org/officeDocument/2006/relationships" r:embed="rId4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62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2" w:type="dxa"/>
            <w:vMerge/>
            <w:vAlign w:val="center"/>
          </w:tcPr>
          <w:p w:rsidR="004437AF" w:rsidRPr="00A26936" w:rsidP="004437AF">
            <w:pPr>
              <w:spacing w:after="0" w:line="240" w:lineRule="auto"/>
              <w:jc w:val="left"/>
              <w:rPr>
                <w:b/>
                <w:bCs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567"/>
        </w:trPr>
        <w:tc>
          <w:tcPr>
            <w:tcW w:w="10988" w:type="dxa"/>
            <w:gridSpan w:val="4"/>
            <w:vAlign w:val="center"/>
          </w:tcPr>
          <w:p w:rsidR="00C11A12" w:rsidRPr="00A26936" w:rsidP="004B336E">
            <w:pPr>
              <w:spacing w:after="0" w:line="240" w:lineRule="auto"/>
              <w:jc w:val="center"/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color w:val="000000" w:themeColor="text1"/>
                <w:sz w:val="24"/>
                <w:szCs w:val="24"/>
              </w:rPr>
              <w:pict>
                <v:rect id="_x0000_i1276" style="width:538.6pt;height:1pt" o:hralign="center" o:hrstd="t" o:hrnoshade="t" o:hr="t" fillcolor="black" stroked="f"/>
              </w:pict>
            </w:r>
          </w:p>
          <w:p w:rsidR="004437AF" w:rsidRPr="00A26936" w:rsidP="00C94CF5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cs="PT Bold Heading" w:hint="cs"/>
                <w:b/>
                <w:bCs/>
                <w:rtl/>
              </w:rPr>
              <w:t xml:space="preserve">نموذج </w:t>
            </w:r>
            <w:r w:rsidR="00C94CF5">
              <w:rPr>
                <w:rFonts w:cs="PT Bold Heading" w:hint="cs"/>
                <w:b/>
                <w:bCs/>
                <w:rtl/>
              </w:rPr>
              <w:t>اسئلة</w:t>
            </w:r>
            <w:r w:rsidRPr="00A26936">
              <w:rPr>
                <w:rFonts w:cs="PT Bold Heading" w:hint="cs"/>
                <w:b/>
                <w:bCs/>
                <w:rtl/>
              </w:rPr>
              <w:t xml:space="preserve"> </w:t>
            </w:r>
            <w:r w:rsidRPr="00A26936" w:rsidR="0019797E">
              <w:rPr>
                <w:rFonts w:cs="PT Bold Heading" w:hint="cs"/>
                <w:b/>
                <w:bCs/>
                <w:rtl/>
              </w:rPr>
              <w:t>اختبار نهاية الفصل الدراسي الثالث للعام الدراسي 1442 / 1443هـ</w:t>
            </w:r>
          </w:p>
        </w:tc>
      </w:tr>
    </w:tbl>
    <w:p w:rsidR="0029490F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2"/>
          <w:szCs w:val="22"/>
          <w:rtl/>
        </w:rPr>
      </w:pPr>
    </w:p>
    <w:tbl>
      <w:tblPr>
        <w:tblStyle w:val="TableGrid00"/>
        <w:bidiVisual/>
        <w:tblW w:w="10876" w:type="dxa"/>
        <w:jc w:val="center"/>
        <w:tblBorders>
          <w:top w:val="double" w:sz="2" w:space="0" w:color="auto"/>
          <w:left w:val="double" w:sz="2" w:space="0" w:color="auto"/>
          <w:bottom w:val="double" w:sz="2" w:space="0" w:color="auto"/>
          <w:right w:val="double" w:sz="2" w:space="0" w:color="auto"/>
          <w:insideH w:val="double" w:sz="2" w:space="0" w:color="auto"/>
          <w:insideV w:val="double" w:sz="2" w:space="0" w:color="auto"/>
        </w:tblBorders>
        <w:tblLook w:val="04A0"/>
      </w:tblPr>
      <w:tblGrid>
        <w:gridCol w:w="933"/>
        <w:gridCol w:w="907"/>
        <w:gridCol w:w="1187"/>
        <w:gridCol w:w="1761"/>
        <w:gridCol w:w="1191"/>
        <w:gridCol w:w="1474"/>
        <w:gridCol w:w="1127"/>
        <w:gridCol w:w="1417"/>
        <w:gridCol w:w="879"/>
      </w:tblGrid>
      <w:tr w:rsidTr="0019797E">
        <w:tblPrEx>
          <w:tblW w:w="10876" w:type="dxa"/>
          <w:jc w:val="center"/>
          <w:tblBorders>
            <w:top w:val="double" w:sz="2" w:space="0" w:color="auto"/>
            <w:left w:val="double" w:sz="2" w:space="0" w:color="auto"/>
            <w:bottom w:val="double" w:sz="2" w:space="0" w:color="auto"/>
            <w:right w:val="double" w:sz="2" w:space="0" w:color="auto"/>
            <w:insideH w:val="double" w:sz="2" w:space="0" w:color="auto"/>
            <w:insideV w:val="double" w:sz="2" w:space="0" w:color="auto"/>
          </w:tblBorders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4B336E">
            <w:pPr>
              <w:spacing w:after="0" w:line="240" w:lineRule="auto"/>
              <w:jc w:val="left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رقم السؤال</w:t>
            </w:r>
          </w:p>
        </w:tc>
        <w:tc>
          <w:tcPr>
            <w:tcW w:w="907" w:type="dxa"/>
            <w:vAlign w:val="center"/>
          </w:tcPr>
          <w:p w:rsidR="0064212C" w:rsidRPr="00A26936" w:rsidP="00E36745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درجة رقماً</w:t>
            </w: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درجة كتابة</w:t>
            </w: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صحح</w:t>
            </w: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راجع</w:t>
            </w: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دقق</w:t>
            </w: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أول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ني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لث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</w:tbl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A26936">
        <w:rPr>
          <w:rFonts w:hint="cs"/>
          <w:b/>
          <w:bCs/>
          <w:sz w:val="28"/>
          <w:szCs w:val="28"/>
          <w:u w:val="single"/>
          <w:rtl/>
        </w:rPr>
        <w:t>السؤال الأول :</w:t>
      </w:r>
      <w:r w:rsidR="005E576E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Pr="005E576E" w:rsidR="005E576E">
        <w:rPr>
          <w:rFonts w:hint="cs"/>
          <w:b/>
          <w:bCs/>
          <w:sz w:val="28"/>
          <w:szCs w:val="28"/>
          <w:rtl/>
        </w:rPr>
        <w:t>أختر الاجابة الصحيحة</w:t>
      </w:r>
    </w:p>
    <w:tbl>
      <w:tblPr>
        <w:tblStyle w:val="TableNormal"/>
        <w:bidiVisual/>
        <w:tblW w:w="10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1"/>
        <w:gridCol w:w="233"/>
        <w:gridCol w:w="333"/>
        <w:gridCol w:w="1439"/>
        <w:gridCol w:w="16"/>
        <w:gridCol w:w="380"/>
        <w:gridCol w:w="16"/>
        <w:gridCol w:w="98"/>
        <w:gridCol w:w="16"/>
        <w:gridCol w:w="16"/>
        <w:gridCol w:w="366"/>
        <w:gridCol w:w="16"/>
        <w:gridCol w:w="16"/>
        <w:gridCol w:w="1569"/>
        <w:gridCol w:w="419"/>
        <w:gridCol w:w="92"/>
        <w:gridCol w:w="419"/>
        <w:gridCol w:w="1191"/>
        <w:gridCol w:w="35"/>
        <w:gridCol w:w="340"/>
        <w:gridCol w:w="57"/>
        <w:gridCol w:w="157"/>
        <w:gridCol w:w="36"/>
        <w:gridCol w:w="339"/>
        <w:gridCol w:w="62"/>
        <w:gridCol w:w="2438"/>
      </w:tblGrid>
      <w:tr w:rsidTr="000835BC">
        <w:tblPrEx>
          <w:tblW w:w="1056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71857" w:rsidRPr="0037558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~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معامل تشابه                   </w:t>
            </w:r>
          </w:p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0835BC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09440" behindDoc="1" locked="0" layoutInCell="1" allowOverlap="1">
                  <wp:simplePos x="0" y="0"/>
                  <wp:positionH relativeFrom="column">
                    <wp:posOffset>524510</wp:posOffset>
                  </wp:positionH>
                  <wp:positionV relativeFrom="paragraph">
                    <wp:posOffset>-146685</wp:posOffset>
                  </wp:positionV>
                  <wp:extent cx="2026285" cy="579755"/>
                  <wp:effectExtent l="19050" t="0" r="0" b="0"/>
                  <wp:wrapTight wrapText="bothSides">
                    <wp:wrapPolygon>
                      <wp:start x="-203" y="0"/>
                      <wp:lineTo x="-203" y="20583"/>
                      <wp:lineTo x="21526" y="20583"/>
                      <wp:lineTo x="21526" y="0"/>
                      <wp:lineTo x="-203" y="0"/>
                    </wp:wrapPolygon>
                  </wp:wrapTight>
                  <wp:docPr id="2097504196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9750419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285" cy="5797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إلى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ي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fPr>
                <m:num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den>
              </m:f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fPr>
                <m:num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den>
              </m:f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ستطيلان متشابهان معامل التشابه بينهما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3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: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فإذا كان محيط المستطيل الكبير يساوي </w:t>
            </w:r>
            <m:oMath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21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محيط المستطيل الصغير يساوي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1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3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830CC2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                      </w:t>
            </w:r>
            <w:r w:rsidRPr="00A26936">
              <w:rPr>
                <w:rFonts w:asciiTheme="minorBidi" w:hAnsiTheme="minorBidi"/>
                <w:b/>
                <w:bCs/>
                <w:noProof/>
              </w:rPr>
              <w:drawing>
                <wp:inline distT="0" distB="0" distL="0" distR="0">
                  <wp:extent cx="1439398" cy="586092"/>
                  <wp:effectExtent l="19050" t="0" r="8402" b="0"/>
                  <wp:docPr id="21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163" cy="58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4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0464" behindDoc="1" locked="0" layoutInCell="1" allowOverlap="1">
                  <wp:simplePos x="0" y="0"/>
                  <wp:positionH relativeFrom="column">
                    <wp:posOffset>797560</wp:posOffset>
                  </wp:positionH>
                  <wp:positionV relativeFrom="paragraph">
                    <wp:posOffset>29845</wp:posOffset>
                  </wp:positionV>
                  <wp:extent cx="1149985" cy="800100"/>
                  <wp:effectExtent l="19050" t="0" r="0" b="0"/>
                  <wp:wrapTight wrapText="bothSides">
                    <wp:wrapPolygon>
                      <wp:start x="-358" y="0"/>
                      <wp:lineTo x="-358" y="21086"/>
                      <wp:lineTo x="21469" y="21086"/>
                      <wp:lineTo x="21469" y="0"/>
                      <wp:lineTo x="-358" y="0"/>
                    </wp:wrapPolygon>
                  </wp:wrapTight>
                  <wp:docPr id="22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985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1488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080</wp:posOffset>
                  </wp:positionV>
                  <wp:extent cx="1316990" cy="694055"/>
                  <wp:effectExtent l="19050" t="0" r="0" b="0"/>
                  <wp:wrapTight wrapText="bothSides">
                    <wp:wrapPolygon>
                      <wp:start x="-312" y="0"/>
                      <wp:lineTo x="-312" y="20750"/>
                      <wp:lineTo x="21558" y="20750"/>
                      <wp:lineTo x="21558" y="0"/>
                      <wp:lineTo x="-312" y="0"/>
                    </wp:wrapPolygon>
                  </wp:wrapTight>
                  <wp:docPr id="23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3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694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acc>
                <m:accPr>
                  <m:chr m:val="̅"/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J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قطعة منصفة في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KL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2512" behindDoc="1" locked="0" layoutInCell="1" allowOverlap="1">
                  <wp:simplePos x="0" y="0"/>
                  <wp:positionH relativeFrom="column">
                    <wp:posOffset>664210</wp:posOffset>
                  </wp:positionH>
                  <wp:positionV relativeFrom="paragraph">
                    <wp:posOffset>-2540</wp:posOffset>
                  </wp:positionV>
                  <wp:extent cx="1313815" cy="676910"/>
                  <wp:effectExtent l="19050" t="0" r="635" b="0"/>
                  <wp:wrapTight wrapText="bothSides">
                    <wp:wrapPolygon>
                      <wp:start x="-313" y="0"/>
                      <wp:lineTo x="-313" y="21276"/>
                      <wp:lineTo x="21610" y="21276"/>
                      <wp:lineTo x="21610" y="0"/>
                      <wp:lineTo x="-313" y="0"/>
                    </wp:wrapPolygon>
                  </wp:wrapTight>
                  <wp:docPr id="24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4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815" cy="676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6E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3536" behindDoc="1" locked="0" layoutInCell="1" allowOverlap="1">
                  <wp:simplePos x="0" y="0"/>
                  <wp:positionH relativeFrom="column">
                    <wp:posOffset>419735</wp:posOffset>
                  </wp:positionH>
                  <wp:positionV relativeFrom="paragraph">
                    <wp:posOffset>-110490</wp:posOffset>
                  </wp:positionV>
                  <wp:extent cx="1887220" cy="659130"/>
                  <wp:effectExtent l="19050" t="0" r="0" b="0"/>
                  <wp:wrapTight wrapText="bothSides">
                    <wp:wrapPolygon>
                      <wp:start x="-218" y="0"/>
                      <wp:lineTo x="-218" y="21225"/>
                      <wp:lineTo x="21585" y="21225"/>
                      <wp:lineTo x="21585" y="0"/>
                      <wp:lineTo x="-218" y="0"/>
                    </wp:wrapPolygon>
                  </wp:wrapTight>
                  <wp:docPr id="25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5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4560" behindDoc="1" locked="0" layoutInCell="1" allowOverlap="1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0</wp:posOffset>
                  </wp:positionV>
                  <wp:extent cx="1709420" cy="597535"/>
                  <wp:effectExtent l="19050" t="0" r="5080" b="0"/>
                  <wp:wrapTight wrapText="bothSides">
                    <wp:wrapPolygon>
                      <wp:start x="-241" y="0"/>
                      <wp:lineTo x="-241" y="20659"/>
                      <wp:lineTo x="21664" y="20659"/>
                      <wp:lineTo x="21664" y="0"/>
                      <wp:lineTo x="-241" y="0"/>
                    </wp:wrapPolygon>
                  </wp:wrapTight>
                  <wp:docPr id="26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5584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715</wp:posOffset>
                  </wp:positionV>
                  <wp:extent cx="1739265" cy="659130"/>
                  <wp:effectExtent l="19050" t="0" r="0" b="0"/>
                  <wp:wrapTight wrapText="bothSides">
                    <wp:wrapPolygon>
                      <wp:start x="-237" y="0"/>
                      <wp:lineTo x="-237" y="21225"/>
                      <wp:lineTo x="21529" y="21225"/>
                      <wp:lineTo x="21529" y="0"/>
                      <wp:lineTo x="-237" y="0"/>
                    </wp:wrapPolygon>
                  </wp:wrapTight>
                  <wp:docPr id="27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7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65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0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6608" behindDoc="1" locked="0" layoutInCell="1" allowOverlap="1">
                  <wp:simplePos x="0" y="0"/>
                  <wp:positionH relativeFrom="column">
                    <wp:posOffset>936625</wp:posOffset>
                  </wp:positionH>
                  <wp:positionV relativeFrom="paragraph">
                    <wp:posOffset>5715</wp:posOffset>
                  </wp:positionV>
                  <wp:extent cx="1057910" cy="729615"/>
                  <wp:effectExtent l="19050" t="0" r="8890" b="0"/>
                  <wp:wrapTight wrapText="bothSides">
                    <wp:wrapPolygon>
                      <wp:start x="-389" y="0"/>
                      <wp:lineTo x="-389" y="20867"/>
                      <wp:lineTo x="21782" y="20867"/>
                      <wp:lineTo x="21782" y="0"/>
                      <wp:lineTo x="-389" y="0"/>
                    </wp:wrapPolygon>
                  </wp:wrapTight>
                  <wp:docPr id="28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729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1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2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3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زاحة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وفقاً للقاعد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-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  <w:t xml:space="preserve"> يكون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4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ند تدوير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زاوية </w:t>
            </w:r>
            <m:oMath>
              <m:sSup>
                <m:sSup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7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عكس عقارب الساعة حول نقطة الأصل ينتج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5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ثم إزاحة وفقاً للقاعد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+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</m:oMath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6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عدد محاور تماثل المستطيل يساوي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7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رتبة التماثل الدوراني للمربع تساوي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shd w:val="clear" w:color="auto" w:fill="auto"/>
          </w:tcPr>
          <w:p w:rsidR="000B73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anchor distT="0" distB="0" distL="114300" distR="114300" simplePos="0" relativeHeight="251717632" behindDoc="1" locked="0" layoutInCell="1" allowOverlap="1">
                  <wp:simplePos x="0" y="0"/>
                  <wp:positionH relativeFrom="column">
                    <wp:posOffset>945515</wp:posOffset>
                  </wp:positionH>
                  <wp:positionV relativeFrom="paragraph">
                    <wp:posOffset>8890</wp:posOffset>
                  </wp:positionV>
                  <wp:extent cx="1307465" cy="553720"/>
                  <wp:effectExtent l="19050" t="0" r="6985" b="0"/>
                  <wp:wrapTight wrapText="bothSides">
                    <wp:wrapPolygon>
                      <wp:start x="-315" y="0"/>
                      <wp:lineTo x="-315" y="20807"/>
                      <wp:lineTo x="21715" y="20807"/>
                      <wp:lineTo x="21715" y="0"/>
                      <wp:lineTo x="-315" y="0"/>
                    </wp:wrapPolygon>
                  </wp:wrapTight>
                  <wp:docPr id="2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34.png"/>
                          <pic:cNvPicPr/>
                        </pic:nvPicPr>
                        <pic:blipFill>
                          <a:blip xmlns:r="http://schemas.openxmlformats.org/officeDocument/2006/relationships" r:embed="rId5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465" cy="553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26936" w:rsidR="009755E2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 w:rsidR="009755E2">
              <w:rPr>
                <w:rFonts w:asciiTheme="minorBidi" w:hAnsiTheme="minorBidi"/>
                <w:b/>
                <w:bCs/>
                <w:sz w:val="28"/>
                <w:szCs w:val="28"/>
              </w:rPr>
              <w:t>18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8656" behindDoc="1" locked="0" layoutInCell="1" allowOverlap="1">
                  <wp:simplePos x="0" y="0"/>
                  <wp:positionH relativeFrom="column">
                    <wp:posOffset>1165225</wp:posOffset>
                  </wp:positionH>
                  <wp:positionV relativeFrom="paragraph">
                    <wp:posOffset>-2540</wp:posOffset>
                  </wp:positionV>
                  <wp:extent cx="984885" cy="668020"/>
                  <wp:effectExtent l="19050" t="0" r="5715" b="0"/>
                  <wp:wrapTight wrapText="bothSides">
                    <wp:wrapPolygon>
                      <wp:start x="-418" y="0"/>
                      <wp:lineTo x="-418" y="20943"/>
                      <wp:lineTo x="21725" y="20943"/>
                      <wp:lineTo x="21725" y="0"/>
                      <wp:lineTo x="-418" y="0"/>
                    </wp:wrapPolygon>
                  </wp:wrapTight>
                  <wp:docPr id="3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35.png"/>
                          <pic:cNvPicPr/>
                        </pic:nvPicPr>
                        <pic:blipFill>
                          <a:blip xmlns:r="http://schemas.openxmlformats.org/officeDocument/2006/relationships" r:embed="rId5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885" cy="668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0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</w:t>
            </w: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تمدد مركزه نقطة الأصل و معامله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0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كون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8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1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دائر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التي طول قطرها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كون طول نصف قطرها يساوي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2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19680" behindDoc="1" locked="0" layoutInCell="1" allowOverlap="1">
                  <wp:simplePos x="0" y="0"/>
                  <wp:positionH relativeFrom="column">
                    <wp:posOffset>1395095</wp:posOffset>
                  </wp:positionH>
                  <wp:positionV relativeFrom="paragraph">
                    <wp:posOffset>-2540</wp:posOffset>
                  </wp:positionV>
                  <wp:extent cx="727710" cy="509905"/>
                  <wp:effectExtent l="19050" t="0" r="0" b="0"/>
                  <wp:wrapTight wrapText="bothSides">
                    <wp:wrapPolygon>
                      <wp:start x="-565" y="0"/>
                      <wp:lineTo x="-565" y="20981"/>
                      <wp:lineTo x="21487" y="20981"/>
                      <wp:lineTo x="21487" y="0"/>
                      <wp:lineTo x="-565" y="0"/>
                    </wp:wrapPolygon>
                  </wp:wrapTight>
                  <wp:docPr id="31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" name="42.png"/>
                          <pic:cNvPicPr/>
                        </pic:nvPicPr>
                        <pic:blipFill>
                          <a:blip xmlns:r="http://schemas.openxmlformats.org/officeDocument/2006/relationships" r:embed="rId5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710" cy="509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سمى الدائرتان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>متقاطعتان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>متماستان من الخارج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>متحدتا المركز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>متماستان من الداخل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3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070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1905</wp:posOffset>
                  </wp:positionV>
                  <wp:extent cx="718820" cy="562610"/>
                  <wp:effectExtent l="19050" t="0" r="5080" b="0"/>
                  <wp:wrapTight wrapText="bothSides">
                    <wp:wrapPolygon>
                      <wp:start x="-572" y="0"/>
                      <wp:lineTo x="-572" y="21210"/>
                      <wp:lineTo x="21753" y="21210"/>
                      <wp:lineTo x="21753" y="0"/>
                      <wp:lineTo x="-572" y="0"/>
                    </wp:wrapPolygon>
                  </wp:wrapTight>
                  <wp:docPr id="32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45.png"/>
                          <pic:cNvPicPr/>
                        </pic:nvPicPr>
                        <pic:blipFill>
                          <a:blip xmlns:r="http://schemas.openxmlformats.org/officeDocument/2006/relationships" r:embed="rId6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8820" cy="56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       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9449EF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4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4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4B336E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4B336E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9755E2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قياس القوس الأكبر </w:t>
            </w:r>
            <m:oMath>
              <m:acc>
                <m:acc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L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                  </w:t>
            </w:r>
          </w:p>
          <w:p w:rsidR="001A6884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Theme="minorBidi" w:hAnsiTheme="minorBidi" w:hint="cs"/>
                <w:b/>
                <w:bCs/>
                <w:noProof/>
                <w:rtl/>
              </w:rPr>
              <w:drawing>
                <wp:anchor distT="0" distB="0" distL="114300" distR="114300" simplePos="0" relativeHeight="25172172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493395</wp:posOffset>
                  </wp:positionV>
                  <wp:extent cx="868680" cy="624205"/>
                  <wp:effectExtent l="19050" t="0" r="7620" b="0"/>
                  <wp:wrapTight wrapText="bothSides">
                    <wp:wrapPolygon>
                      <wp:start x="-474" y="0"/>
                      <wp:lineTo x="-474" y="21095"/>
                      <wp:lineTo x="21789" y="21095"/>
                      <wp:lineTo x="21789" y="0"/>
                      <wp:lineTo x="-474" y="0"/>
                    </wp:wrapPolygon>
                  </wp:wrapTight>
                  <wp:docPr id="3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3" name="46.png"/>
                          <pic:cNvPicPr/>
                        </pic:nvPicPr>
                        <pic:blipFill>
                          <a:blip xmlns:r="http://schemas.openxmlformats.org/officeDocument/2006/relationships" r:embed="rId6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624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8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2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8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38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5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2752" behindDoc="1" locked="0" layoutInCell="1" allowOverlap="1">
                  <wp:simplePos x="0" y="0"/>
                  <wp:positionH relativeFrom="column">
                    <wp:posOffset>1393825</wp:posOffset>
                  </wp:positionH>
                  <wp:positionV relativeFrom="paragraph">
                    <wp:posOffset>-635</wp:posOffset>
                  </wp:positionV>
                  <wp:extent cx="738505" cy="641350"/>
                  <wp:effectExtent l="19050" t="0" r="4445" b="0"/>
                  <wp:wrapTight wrapText="bothSides">
                    <wp:wrapPolygon>
                      <wp:start x="-557" y="0"/>
                      <wp:lineTo x="-557" y="21172"/>
                      <wp:lineTo x="21730" y="21172"/>
                      <wp:lineTo x="21730" y="0"/>
                      <wp:lineTo x="-557" y="0"/>
                    </wp:wrapPolygon>
                  </wp:wrapTight>
                  <wp:docPr id="34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4" name="50.png"/>
                          <pic:cNvPicPr/>
                        </pic:nvPicPr>
                        <pic:blipFill>
                          <a:blip xmlns:r="http://schemas.openxmlformats.org/officeDocument/2006/relationships" r:embed="rId6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505" cy="64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3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2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4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6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3776" behindDoc="1" locked="0" layoutInCell="1" allowOverlap="1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905</wp:posOffset>
                  </wp:positionV>
                  <wp:extent cx="720725" cy="816610"/>
                  <wp:effectExtent l="19050" t="0" r="3175" b="0"/>
                  <wp:wrapTight wrapText="bothSides">
                    <wp:wrapPolygon>
                      <wp:start x="-571" y="0"/>
                      <wp:lineTo x="-571" y="21163"/>
                      <wp:lineTo x="21695" y="21163"/>
                      <wp:lineTo x="21695" y="0"/>
                      <wp:lineTo x="-571" y="0"/>
                    </wp:wrapPolygon>
                  </wp:wrapTight>
                  <wp:docPr id="3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53.png"/>
                          <pic:cNvPicPr/>
                        </pic:nvPicPr>
                        <pic:blipFill>
                          <a:blip xmlns:r="http://schemas.openxmlformats.org/officeDocument/2006/relationships" r:embed="rId6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725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1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tabs>
                <w:tab w:val="center" w:pos="1142"/>
                <w:tab w:val="right" w:pos="2284"/>
              </w:tabs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7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4800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2540</wp:posOffset>
                  </wp:positionV>
                  <wp:extent cx="972185" cy="852805"/>
                  <wp:effectExtent l="19050" t="0" r="0" b="0"/>
                  <wp:wrapTight wrapText="bothSides">
                    <wp:wrapPolygon>
                      <wp:start x="-423" y="0"/>
                      <wp:lineTo x="-423" y="21230"/>
                      <wp:lineTo x="21586" y="21230"/>
                      <wp:lineTo x="21586" y="0"/>
                      <wp:lineTo x="-423" y="0"/>
                    </wp:wrapPolygon>
                  </wp:wrapTight>
                  <wp:docPr id="3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54.png"/>
                          <pic:cNvPicPr/>
                        </pic:nvPicPr>
                        <pic:blipFill>
                          <a:blip xmlns:r="http://schemas.openxmlformats.org/officeDocument/2006/relationships" r:embed="rId6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إ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0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E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0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8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582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3175</wp:posOffset>
                  </wp:positionV>
                  <wp:extent cx="1021080" cy="711835"/>
                  <wp:effectExtent l="19050" t="0" r="7620" b="0"/>
                  <wp:wrapTight wrapText="bothSides">
                    <wp:wrapPolygon>
                      <wp:start x="-403" y="0"/>
                      <wp:lineTo x="-403" y="20810"/>
                      <wp:lineTo x="21761" y="20810"/>
                      <wp:lineTo x="21761" y="0"/>
                      <wp:lineTo x="-403" y="0"/>
                    </wp:wrapPolygon>
                  </wp:wrapTight>
                  <wp:docPr id="37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57.png"/>
                          <pic:cNvPicPr/>
                        </pic:nvPicPr>
                        <pic:blipFill>
                          <a:blip xmlns:r="http://schemas.openxmlformats.org/officeDocument/2006/relationships" r:embed="rId6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B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26848" behindDoc="1" locked="0" layoutInCell="1" allowOverlap="1">
                  <wp:simplePos x="0" y="0"/>
                  <wp:positionH relativeFrom="column">
                    <wp:posOffset>1307465</wp:posOffset>
                  </wp:positionH>
                  <wp:positionV relativeFrom="paragraph">
                    <wp:posOffset>2540</wp:posOffset>
                  </wp:positionV>
                  <wp:extent cx="675005" cy="615315"/>
                  <wp:effectExtent l="19050" t="0" r="0" b="0"/>
                  <wp:wrapTight wrapText="bothSides">
                    <wp:wrapPolygon>
                      <wp:start x="-610" y="0"/>
                      <wp:lineTo x="-610" y="20731"/>
                      <wp:lineTo x="21336" y="20731"/>
                      <wp:lineTo x="21336" y="0"/>
                      <wp:lineTo x="-610" y="0"/>
                    </wp:wrapPolygon>
                  </wp:wrapTight>
                  <wp:docPr id="38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60.png"/>
                          <pic:cNvPicPr/>
                        </pic:nvPicPr>
                        <pic:blipFill>
                          <a:blip xmlns:r="http://schemas.openxmlformats.org/officeDocument/2006/relationships" r:embed="rId6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005" cy="61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T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9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30</w:t>
            </w:r>
          </w:p>
        </w:tc>
        <w:tc>
          <w:tcPr>
            <w:tcW w:w="10099" w:type="dxa"/>
            <w:gridSpan w:val="25"/>
            <w:shd w:val="clear" w:color="auto" w:fill="FFFFFF"/>
          </w:tcPr>
          <w:p w:rsidR="00DC145F" w:rsidRPr="00A26936" w:rsidP="004B336E">
            <w:pPr>
              <w:spacing w:before="200"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معامل تشابه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ABC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إلى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XYZ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     </w:t>
            </w: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inline distT="0" distB="0" distL="0" distR="0">
                  <wp:extent cx="1746473" cy="615462"/>
                  <wp:effectExtent l="19050" t="0" r="6127" b="0"/>
                  <wp:docPr id="1" name="صورة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9291" cy="6199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C145F" w:rsidRPr="00A26936" w:rsidP="009755E2">
            <w:pPr>
              <w:spacing w:after="0" w:line="240" w:lineRule="auto"/>
              <w:jc w:val="left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DC145F" w:rsidRPr="00A26936" w:rsidP="009062DD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>1.</w:t>
            </w:r>
            <w:r w:rsidR="009062DD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>25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419" w:type="dxa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DC145F" w:rsidRPr="00B54B50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</w:pP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fPr>
                <m:num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</m:oMath>
            <w:r w:rsidRPr="00B54B50" w:rsidR="00B54B50">
              <w:rPr>
                <w:rFonts w:eastAsia="Calibri" w:asciiTheme="minorBidi" w:hAnsiTheme="minorBidi"/>
                <w:b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>3</w:t>
            </w:r>
          </w:p>
        </w:tc>
      </w:tr>
    </w:tbl>
    <w:tbl>
      <w:tblPr>
        <w:tblStyle w:val="TableGrid00"/>
        <w:tblpPr w:leftFromText="180" w:rightFromText="180" w:vertAnchor="text" w:horzAnchor="margin" w:tblpXSpec="center" w:tblpY="1161"/>
        <w:bidiVisual/>
        <w:tblW w:w="9923" w:type="dxa"/>
        <w:tblLook w:val="04A0"/>
      </w:tblPr>
      <w:tblGrid>
        <w:gridCol w:w="8359"/>
        <w:gridCol w:w="1564"/>
      </w:tblGrid>
      <w:tr w:rsidTr="00FB720D">
        <w:tblPrEx>
          <w:tblW w:w="9923" w:type="dxa"/>
          <w:tblLook w:val="04A0"/>
        </w:tblPrEx>
        <w:trPr>
          <w:trHeight w:val="983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FB720D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iCs/>
              </w:rPr>
              <w:t>-1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إذا تشابه مضلعان فإن أضلاعهما  المتناظرة تكون متطابقة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917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  <w:rtl/>
              </w:rPr>
            </w:pPr>
            <w:r w:rsidRPr="00FB720D">
              <w:rPr>
                <w:rFonts w:eastAsia="Calibri" w:asciiTheme="minorBidi" w:hAnsiTheme="minorBidi"/>
                <w:b/>
                <w:bCs/>
                <w:i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27872" behindDoc="0" locked="0" layoutInCell="1" allowOverlap="1">
                  <wp:simplePos x="0" y="0"/>
                  <wp:positionH relativeFrom="column">
                    <wp:posOffset>544830</wp:posOffset>
                  </wp:positionH>
                  <wp:positionV relativeFrom="paragraph">
                    <wp:posOffset>41910</wp:posOffset>
                  </wp:positionV>
                  <wp:extent cx="1106170" cy="501015"/>
                  <wp:effectExtent l="19050" t="0" r="0" b="0"/>
                  <wp:wrapTight wrapText="bothSides">
                    <wp:wrapPolygon>
                      <wp:start x="-372" y="0"/>
                      <wp:lineTo x="-372" y="20532"/>
                      <wp:lineTo x="21575" y="20532"/>
                      <wp:lineTo x="21575" y="0"/>
                      <wp:lineTo x="-372" y="0"/>
                    </wp:wrapPolygon>
                  </wp:wrapTight>
                  <wp:docPr id="175622094" name="صورة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5622094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70" cy="501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B720D">
              <w:rPr>
                <w:rFonts w:asciiTheme="minorBidi" w:hAnsiTheme="minorBidi"/>
                <w:b/>
                <w:bCs/>
                <w:iCs/>
              </w:rPr>
              <w:t>-2</w:t>
            </w:r>
            <w:r w:rsidR="00FB720D">
              <w:rPr>
                <w:rFonts w:asciiTheme="minorBidi" w:hAnsiTheme="minorBidi" w:hint="cs"/>
                <w:b/>
                <w:bCs/>
                <w:iCs/>
                <w:rtl/>
              </w:rPr>
              <w:t xml:space="preserve"> </w:t>
            </w:r>
            <w:r w:rsidRPr="00FB720D">
              <w:rPr>
                <w:rFonts w:asciiTheme="minorBidi" w:hAnsiTheme="minorBidi"/>
                <w:b/>
                <w:bCs/>
                <w:iCs/>
                <w:rtl/>
              </w:rPr>
              <w:t>من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الشكل المقابل يكون </w:t>
            </w: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N</m:t>
                  </m:r>
                </m:den>
              </m:f>
              <m:r>
                <m:rPr>
                  <m:sty m:val="bi"/>
                </m:rPr>
                <w:rPr>
                  <w:rFonts w:ascii="Cambria Math" w:hAnsiTheme="minorBidi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Y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Z</m:t>
                  </m:r>
                </m:den>
              </m:f>
            </m:oMath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                  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58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3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الإزاحة تحافظ على الأبعاد و قياسات الزوايا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4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إذا كان معامل التمدد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Theme="minorBidi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oMath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يكون التمدد تكبي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21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5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تركيب انعكاسين حول مستقيمين متوازيين يكافئ دور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D37D30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6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</w:t>
            </w:r>
            <w:r w:rsidR="00D37D30">
              <w:rPr>
                <w:rFonts w:asciiTheme="minorBidi" w:hAnsiTheme="minorBidi" w:hint="cs"/>
                <w:b/>
                <w:bCs/>
                <w:i/>
                <w:rtl/>
              </w:rPr>
              <w:t>قياس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نصف الدائرة يساوي </w:t>
            </w: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oMath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290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  <w:rtl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7</w:t>
            </w:r>
            <w:r>
              <w:rPr>
                <w:rFonts w:asciiTheme="minorBidi" w:hAnsiTheme="minorBidi" w:hint="cs"/>
                <w:b/>
                <w:bCs/>
                <w:i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في الدائرة القطر هو وتر يمر بمركز الدائرة</w:t>
            </w:r>
          </w:p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  <w:tr w:rsidTr="00166D8B">
        <w:tblPrEx>
          <w:tblW w:w="9923" w:type="dxa"/>
          <w:tblLook w:val="04A0"/>
        </w:tblPrEx>
        <w:trPr>
          <w:trHeight w:val="1129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7D343B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8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عدد المماسات ا</w:t>
            </w:r>
            <w:r w:rsidR="007D343B">
              <w:rPr>
                <w:rFonts w:asciiTheme="minorBidi" w:hAnsiTheme="minorBidi"/>
                <w:b/>
                <w:bCs/>
                <w:i/>
                <w:rtl/>
              </w:rPr>
              <w:t>لمشتركة التي يمكن رسمها</w:t>
            </w:r>
            <w:r w:rsidRPr="000A3E5B">
              <w:rPr>
                <w:rFonts w:asciiTheme="minorBidi" w:hAnsiTheme="minorBidi"/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41184" behindDoc="0" locked="0" layoutInCell="1" allowOverlap="1">
                  <wp:simplePos x="0" y="0"/>
                  <wp:positionH relativeFrom="column">
                    <wp:posOffset>179705</wp:posOffset>
                  </wp:positionH>
                  <wp:positionV relativeFrom="paragraph">
                    <wp:posOffset>-165100</wp:posOffset>
                  </wp:positionV>
                  <wp:extent cx="727710" cy="597535"/>
                  <wp:effectExtent l="19050" t="0" r="0" b="0"/>
                  <wp:wrapTight wrapText="bothSides">
                    <wp:wrapPolygon>
                      <wp:start x="-565" y="0"/>
                      <wp:lineTo x="-565" y="20659"/>
                      <wp:lineTo x="21487" y="20659"/>
                      <wp:lineTo x="21487" y="0"/>
                      <wp:lineTo x="-565" y="0"/>
                    </wp:wrapPolygon>
                  </wp:wrapTight>
                  <wp:docPr id="946762566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46762566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71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7D343B">
              <w:rPr>
                <w:rFonts w:asciiTheme="minorBidi" w:hAnsiTheme="minorBidi" w:hint="cs"/>
                <w:b/>
                <w:bCs/>
                <w:i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للدائرتان في الشكل المقابل هو مماسان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jc w:val="left"/>
              <w:rPr>
                <w:rFonts w:ascii="Arial" w:hAnsi="Arial"/>
                <w:b/>
                <w:bCs/>
                <w:i/>
              </w:rPr>
            </w:pPr>
          </w:p>
        </w:tc>
      </w:tr>
    </w:tbl>
    <w:p w:rsidR="004B336E" w:rsidRPr="00A26936" w:rsidP="004B336E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A26936">
        <w:rPr>
          <w:rFonts w:hint="cs"/>
          <w:b/>
          <w:bCs/>
          <w:sz w:val="28"/>
          <w:szCs w:val="28"/>
          <w:u w:val="single"/>
          <w:rtl/>
        </w:rPr>
        <w:t xml:space="preserve">السؤال الثاني : </w:t>
      </w:r>
    </w:p>
    <w:p w:rsidR="00E418DA" w:rsidRPr="000A3E5B" w:rsidP="000A3E5B">
      <w:pPr>
        <w:spacing w:after="200" w:line="276" w:lineRule="auto"/>
        <w:jc w:val="left"/>
        <w:rPr>
          <w:rFonts w:ascii="Calibri" w:eastAsia="Calibri" w:hAnsi="Calibri" w:cs="Arial"/>
          <w:b/>
          <w:bCs/>
          <w:sz w:val="32"/>
          <w:szCs w:val="32"/>
          <w:u w:val="single"/>
          <w:rtl/>
        </w:rPr>
      </w:pPr>
      <w:r w:rsidRPr="00A26936">
        <w:rPr>
          <w:rFonts w:hint="cs"/>
          <w:b/>
          <w:bCs/>
          <w:rtl/>
        </w:rPr>
        <w:t xml:space="preserve">            </w:t>
      </w:r>
      <w:r w:rsidRPr="00A26936">
        <w:rPr>
          <w:b/>
          <w:bCs/>
          <w:rtl/>
        </w:rPr>
        <w:t xml:space="preserve">ضع علامة   </w:t>
      </w:r>
      <m:oMath>
        <m:r>
          <m:rPr>
            <m:sty m:val="b"/>
          </m:rPr>
          <w:rPr>
            <w:rFonts w:ascii="Cambria Math" w:hAnsi="Cambria Math"/>
            <w:rtl/>
          </w:rPr>
          <m:t>√</m:t>
        </m:r>
      </m:oMath>
      <w:r w:rsidRPr="00A26936">
        <w:rPr>
          <w:b/>
          <w:bCs/>
          <w:rtl/>
        </w:rPr>
        <w:t xml:space="preserve"> امام العبارة الصحيحة و علامة  </w:t>
      </w:r>
      <m:oMath>
        <m:r>
          <m:rPr>
            <m:sty m:val="b"/>
          </m:rPr>
          <w:rPr>
            <w:rFonts w:ascii="Cambria Math" w:hAnsi="Cambria Math"/>
            <w:rtl/>
          </w:rPr>
          <m:t>×</m:t>
        </m:r>
      </m:oMath>
      <w:r w:rsidRPr="00A26936">
        <w:rPr>
          <w:b/>
          <w:bCs/>
          <w:rtl/>
        </w:rPr>
        <w:t xml:space="preserve">  امام الخطأ</w:t>
      </w:r>
    </w:p>
    <w:p w:rsidR="00601CFD" w:rsidRPr="00A26936" w:rsidP="00601CFD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>
                <wp:simplePos x="0" y="0"/>
                <wp:positionH relativeFrom="column">
                  <wp:posOffset>941070</wp:posOffset>
                </wp:positionH>
                <wp:positionV relativeFrom="paragraph">
                  <wp:posOffset>123190</wp:posOffset>
                </wp:positionV>
                <wp:extent cx="1626870" cy="1301115"/>
                <wp:effectExtent l="0" t="0" r="0" b="0"/>
                <wp:wrapNone/>
                <wp:docPr id="12" name="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626870" cy="1301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1680" cy="905608"/>
                                  <wp:effectExtent l="19050" t="0" r="0" b="0"/>
                                  <wp:docPr id="2135570059" name="صورة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35570059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4465" cy="9073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6" o:spid="_x0000_s1277" type="#_x0000_t202" style="width:128.1pt;height:102.45pt;margin-top:9.7pt;margin-left:74.1pt;mso-height-percent:0;mso-height-relative:page;mso-width-percent:0;mso-width-relative:page;mso-wrap-distance-bottom:0;mso-wrap-distance-left:9pt;mso-wrap-distance-right:9pt;mso-wrap-distance-top:0;position:absolute;v-text-anchor:top;z-index:251730944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1431680" cy="905608"/>
                          <wp:effectExtent l="19050" t="0" r="0" b="0"/>
                          <wp:docPr id="1365846079" name="صورة 2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365846079" name="Picture 2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0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34465" cy="90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325755</wp:posOffset>
                </wp:positionV>
                <wp:extent cx="3270250" cy="852805"/>
                <wp:effectExtent l="0" t="0" r="0" b="0"/>
                <wp:wrapNone/>
                <wp:docPr id="2113907924" name="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3270250" cy="852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077845" cy="772616"/>
                                  <wp:effectExtent l="19050" t="0" r="8255" b="0"/>
                                  <wp:docPr id="394904042" name="صورة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94904042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7845" cy="7726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" o:spid="_x0000_s1278" type="#_x0000_t202" style="width:257.5pt;height:67.15pt;margin-top:25.65pt;margin-left:252.75pt;mso-height-percent:0;mso-height-relative:page;mso-width-percent:0;mso-width-relative:page;mso-wrap-distance-bottom:0;mso-wrap-distance-left:9pt;mso-wrap-distance-right:9pt;mso-wrap-distance-top:0;position:absolute;v-text-anchor:top;z-index:251728896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3077845" cy="772616"/>
                          <wp:effectExtent l="19050" t="0" r="8255" b="0"/>
                          <wp:docPr id="807663563" name="صورة 2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807663563" name="Picture 2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1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77845" cy="7726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Pr="00A26936" w:rsidR="0064212C">
        <w:rPr>
          <w:rFonts w:hint="cs"/>
          <w:b/>
          <w:bCs/>
          <w:sz w:val="28"/>
          <w:szCs w:val="28"/>
          <w:u w:val="single"/>
          <w:rtl/>
        </w:rPr>
        <w:t>السؤال الثالث :</w:t>
      </w:r>
      <w:r w:rsidRPr="00A26936" w:rsidR="00601CFD">
        <w:rPr>
          <w:rFonts w:hint="cs"/>
          <w:b/>
          <w:bCs/>
          <w:sz w:val="28"/>
          <w:szCs w:val="28"/>
          <w:u w:val="single"/>
          <w:rtl/>
        </w:rPr>
        <w:t xml:space="preserve"> أجب على الاسئلة الاتية</w:t>
      </w:r>
      <w:r w:rsidRPr="00A26936" w:rsidR="000D4B0B">
        <w:rPr>
          <w:rFonts w:hint="cs"/>
          <w:b/>
          <w:bCs/>
          <w:sz w:val="28"/>
          <w:szCs w:val="28"/>
          <w:rtl/>
        </w:rPr>
        <w:t xml:space="preserve"> :</w:t>
      </w:r>
    </w:p>
    <w:p w:rsidR="00601CFD" w:rsidRPr="00A26936" w:rsidP="00601CFD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  <w:r w:rsidRPr="00A26936">
        <w:rPr>
          <w:b/>
          <w:bCs/>
          <w:sz w:val="28"/>
          <w:szCs w:val="28"/>
        </w:rPr>
        <w:t>-A</w: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</w:rPr>
      </w:pPr>
      <w:r>
        <w:rPr>
          <w:b/>
          <w:bCs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734016" behindDoc="0" locked="0" layoutInCell="1" allowOverlap="1">
                <wp:simplePos x="0" y="0"/>
                <wp:positionH relativeFrom="column">
                  <wp:posOffset>519430</wp:posOffset>
                </wp:positionH>
                <wp:positionV relativeFrom="paragraph">
                  <wp:posOffset>212725</wp:posOffset>
                </wp:positionV>
                <wp:extent cx="6073775" cy="659765"/>
                <wp:effectExtent l="0" t="0" r="0" b="0"/>
                <wp:wrapNone/>
                <wp:docPr id="977495951" name="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6073775" cy="659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283835" cy="423539"/>
                                  <wp:effectExtent l="19050" t="0" r="0" b="0"/>
                                  <wp:docPr id="954966180" name="صورة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954966180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83835" cy="4235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7" o:spid="_x0000_s1279" type="#_x0000_t202" style="width:478.25pt;height:51.95pt;margin-top:16.75pt;margin-left:40.9pt;mso-height-percent:0;mso-height-relative:page;mso-width-percent:0;mso-width-relative:page;mso-wrap-distance-bottom:0;mso-wrap-distance-left:9pt;mso-wrap-distance-right:9pt;mso-wrap-distance-top:0;position:absolute;v-text-anchor:top;z-index:251732992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5283835" cy="423539"/>
                          <wp:effectExtent l="19050" t="0" r="0" b="0"/>
                          <wp:docPr id="1318940821" name="صورة 2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318940821" name="Picture 2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2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283835" cy="423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rtl/>
        </w:rPr>
      </w:pPr>
      <w:r w:rsidRPr="00A26936">
        <w:rPr>
          <w:b/>
          <w:bCs/>
        </w:rPr>
        <w:t>-B</w: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1055370</wp:posOffset>
                </wp:positionH>
                <wp:positionV relativeFrom="paragraph">
                  <wp:posOffset>13970</wp:posOffset>
                </wp:positionV>
                <wp:extent cx="1327785" cy="1160780"/>
                <wp:effectExtent l="0" t="0" r="0" b="0"/>
                <wp:wrapNone/>
                <wp:docPr id="8" name="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327785" cy="1160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35380" cy="1198261"/>
                                  <wp:effectExtent l="19050" t="0" r="7620" b="0"/>
                                  <wp:docPr id="2112424903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112424903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5380" cy="11982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8" o:spid="_x0000_s1280" type="#_x0000_t202" style="width:104.55pt;height:91.4pt;margin-top:1.1pt;margin-left:83.1pt;mso-height-percent:0;mso-height-relative:page;mso-width-percent:0;mso-width-relative:page;mso-wrap-distance-bottom:0;mso-wrap-distance-left:9pt;mso-wrap-distance-right:9pt;mso-wrap-distance-top:0;position:absolute;v-text-anchor:top;z-index:251735040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1135380" cy="1198261"/>
                          <wp:effectExtent l="19050" t="0" r="7620" b="0"/>
                          <wp:docPr id="2137112462" name="صورة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2137112462" name="Picture 2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3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35380" cy="119826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142841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>
                <wp:simplePos x="0" y="0"/>
                <wp:positionH relativeFrom="column">
                  <wp:posOffset>2875280</wp:posOffset>
                </wp:positionH>
                <wp:positionV relativeFrom="paragraph">
                  <wp:posOffset>256540</wp:posOffset>
                </wp:positionV>
                <wp:extent cx="3770630" cy="607060"/>
                <wp:effectExtent l="0" t="0" r="0" b="0"/>
                <wp:wrapNone/>
                <wp:docPr id="567298554" name="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3770630" cy="60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409950" cy="536331"/>
                                  <wp:effectExtent l="19050" t="0" r="0" b="0"/>
                                  <wp:docPr id="865554903" name="صورة 4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865554903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4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411220" cy="53653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1" o:spid="_x0000_s1281" type="#_x0000_t202" style="width:296.9pt;height:47.8pt;margin-top:20.2pt;margin-left:226.4pt;mso-height-percent:0;mso-height-relative:page;mso-width-percent:0;mso-width-relative:page;mso-wrap-distance-bottom:0;mso-wrap-distance-left:9pt;mso-wrap-distance-right:9pt;mso-wrap-distance-top:0;position:absolute;v-text-anchor:top;z-index:251737088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3409950" cy="536331"/>
                          <wp:effectExtent l="19050" t="0" r="0" b="0"/>
                          <wp:docPr id="1687740270" name="صورة 4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1687740270" name="Picture 4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4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411220" cy="5365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rtl/>
        </w:rPr>
      </w:pPr>
      <w:r w:rsidRPr="00A26936">
        <w:rPr>
          <w:b/>
          <w:bCs/>
        </w:rPr>
        <w:t>-C</w:t>
      </w:r>
    </w:p>
    <w:p w:rsidR="0064212C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u w:val="single"/>
          <w:rtl/>
        </w:rPr>
      </w:pPr>
    </w:p>
    <w:p w:rsidR="00142841" w:rsidRPr="00A26936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u w:val="single"/>
        </w:rPr>
      </w:pPr>
      <w:r>
        <w:rPr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87350</wp:posOffset>
                </wp:positionH>
                <wp:positionV relativeFrom="paragraph">
                  <wp:posOffset>164465</wp:posOffset>
                </wp:positionV>
                <wp:extent cx="1995805" cy="1327785"/>
                <wp:effectExtent l="0" t="0" r="0" b="0"/>
                <wp:wrapNone/>
                <wp:docPr id="6" name=" 1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995805" cy="13277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B720D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803400" cy="1308506"/>
                                  <wp:effectExtent l="19050" t="0" r="6350" b="0"/>
                                  <wp:docPr id="1923425893" name="صورة 4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923425893" name="Picture 4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5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03400" cy="130850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2" o:spid="_x0000_s1282" type="#_x0000_t202" style="width:157.15pt;height:104.55pt;margin-top:12.95pt;margin-left:30.5pt;mso-height-percent:0;mso-height-relative:page;mso-width-percent:0;mso-width-relative:page;mso-wrap-distance-bottom:0;mso-wrap-distance-left:9pt;mso-wrap-distance-right:9pt;mso-wrap-distance-top:0;position:absolute;v-text-anchor:top;z-index:251739136" fillcolor="white" stroked="f">
                <v:textbox>
                  <w:txbxContent>
                    <w:p w:rsidR="00FB720D">
                      <w:drawing>
                        <wp:inline distT="0" distB="0" distL="0" distR="0">
                          <wp:extent cx="1803400" cy="1308506"/>
                          <wp:effectExtent l="19050" t="0" r="6350" b="0"/>
                          <wp:docPr id="476631693" name="صورة 47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76631693" name="Picture 47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5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803400" cy="130850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>
                <wp:simplePos x="0" y="0"/>
                <wp:positionH relativeFrom="column">
                  <wp:posOffset>468630</wp:posOffset>
                </wp:positionH>
                <wp:positionV relativeFrom="paragraph">
                  <wp:posOffset>8564880</wp:posOffset>
                </wp:positionV>
                <wp:extent cx="5895975" cy="971550"/>
                <wp:effectExtent l="0" t="0" r="0" b="0"/>
                <wp:wrapNone/>
                <wp:docPr id="1947931582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895975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B720D" w:rsidRPr="00C11A12" w:rsidP="00C11A12">
                            <w:pPr>
                              <w:pStyle w:val="NoSpacing"/>
                              <w:rPr>
                                <w:b/>
                                <w:bCs/>
                              </w:rPr>
                            </w:pPr>
                            <w:r w:rsidRPr="00C11A12">
                              <w:rPr>
                                <w:rFonts w:cs="DecoType Thuluth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>دعائي لأبنائي الطلاب بالتوفيق والنجاح</w:t>
                            </w:r>
                            <w:r w:rsidRPr="00C11A1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      </w:t>
                            </w:r>
                            <w:r w:rsidRPr="00C11A1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علم المادة /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283" type="#_x0000_t202" style="width:464.25pt;height:76.5pt;margin-top:674.4pt;margin-left:36.9pt;mso-height-percent:0;mso-height-relative:margin;mso-width-percent:0;mso-width-relative:page;mso-wrap-distance-bottom:0;mso-wrap-distance-left:9pt;mso-wrap-distance-right:9pt;mso-wrap-distance-top:0;position:absolute;v-text-anchor:top;z-index:251707392" fillcolor="white" stroked="f" strokeweight="0.5pt">
                <v:textbox>
                  <w:txbxContent>
                    <w:p w:rsidR="00FB720D" w:rsidRPr="00C11A12" w:rsidP="00C11A12">
                      <w:pPr>
                        <w:pStyle w:val="NoSpacing"/>
                        <w:rPr>
                          <w:b/>
                          <w:bCs/>
                        </w:rPr>
                      </w:pPr>
                      <w:r w:rsidRPr="00C11A12">
                        <w:rPr>
                          <w:rFonts w:cs="DecoType Thuluth" w:hint="cs"/>
                          <w:b/>
                          <w:bCs/>
                          <w:sz w:val="36"/>
                          <w:szCs w:val="36"/>
                          <w:rtl/>
                        </w:rPr>
                        <w:t>دعائي لأبنائي الطلاب بالتوفيق والنجاح</w:t>
                      </w:r>
                      <w:r w:rsidRPr="00C11A12"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      </w:t>
                      </w:r>
                      <w:r w:rsidRPr="00C11A1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معلم المادة / </w:t>
                      </w:r>
                    </w:p>
                  </w:txbxContent>
                </v:textbox>
              </v:shape>
            </w:pict>
          </mc:Fallback>
        </mc:AlternateContent>
      </w:r>
    </w:p>
    <w:p w:rsidR="00142841" w:rsidRPr="00A26936" w:rsidP="00142841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tabs>
          <w:tab w:val="left" w:pos="8003"/>
        </w:tabs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142841" w:rsidP="00142841">
      <w:pPr>
        <w:tabs>
          <w:tab w:val="left" w:pos="8003"/>
        </w:tabs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375586" w:rsidP="00142841">
      <w:pPr>
        <w:tabs>
          <w:tab w:val="left" w:pos="8003"/>
        </w:tabs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375586" w:rsidRPr="00A26936" w:rsidP="00142841">
      <w:pPr>
        <w:tabs>
          <w:tab w:val="left" w:pos="8003"/>
        </w:tabs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142841" w:rsidRPr="00A26936" w:rsidP="00142841">
      <w:pPr>
        <w:tabs>
          <w:tab w:val="left" w:pos="8003"/>
        </w:tabs>
        <w:spacing w:after="200" w:line="276" w:lineRule="auto"/>
        <w:jc w:val="left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142841" w:rsidRPr="00A26936" w:rsidP="00142841">
      <w:pPr>
        <w:tabs>
          <w:tab w:val="left" w:pos="8003"/>
        </w:tabs>
        <w:spacing w:after="200" w:line="276" w:lineRule="auto"/>
        <w:jc w:val="center"/>
        <w:rPr>
          <w:rFonts w:ascii="Calibri" w:eastAsia="Calibri" w:hAnsi="Calibri" w:cs="Simple Bold Jut Out"/>
          <w:b/>
          <w:bCs/>
          <w:sz w:val="28"/>
          <w:szCs w:val="28"/>
          <w:rtl/>
        </w:rPr>
      </w:pPr>
      <w:r w:rsidRPr="00A26936">
        <w:rPr>
          <w:rFonts w:cs="Simple Bold Jut Out" w:hint="cs"/>
          <w:b/>
          <w:bCs/>
          <w:sz w:val="28"/>
          <w:szCs w:val="28"/>
          <w:rtl/>
        </w:rPr>
        <w:t>مع امنياتي للجميع بالنجاح والتوفيق</w:t>
      </w:r>
    </w:p>
    <w:p w:rsidR="00142841" w:rsidRPr="003424E9" w:rsidP="00142841">
      <w:pPr>
        <w:tabs>
          <w:tab w:val="left" w:pos="8003"/>
        </w:tabs>
        <w:spacing w:after="200" w:line="276" w:lineRule="auto"/>
        <w:jc w:val="right"/>
        <w:rPr>
          <w:rFonts w:ascii="Calibri" w:eastAsia="Calibri" w:hAnsi="Calibri" w:cs="Arial"/>
          <w:b/>
          <w:bCs/>
          <w:sz w:val="28"/>
          <w:szCs w:val="28"/>
        </w:rPr>
        <w:sectPr w:rsidSect="00E36745">
          <w:pgSz w:w="11906" w:h="16838"/>
          <w:pgMar w:top="567" w:right="567" w:bottom="567" w:left="567" w:header="709" w:footer="709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cols w:space="708"/>
          <w:bidi/>
          <w:rtlGutter/>
          <w:docGrid w:linePitch="360"/>
        </w:sectPr>
      </w:pPr>
      <w:r w:rsidRPr="003424E9">
        <w:rPr>
          <w:rFonts w:hint="cs"/>
          <w:b/>
          <w:bCs/>
          <w:sz w:val="28"/>
          <w:szCs w:val="28"/>
          <w:rtl/>
        </w:rPr>
        <w:t>معلم المادة / عبدالمجيد الرشيدي</w:t>
      </w:r>
    </w:p>
    <w:sdt>
      <w:sdtPr>
        <w:rPr>
          <w:rtl/>
        </w:rPr>
        <w:id w:val="449051560"/>
        <w:docPartObj>
          <w:docPartGallery w:val="Cover Pages"/>
          <w:docPartUnique/>
        </w:docPartObj>
      </w:sdtPr>
      <w:sdtEndPr>
        <w:rPr>
          <w:rFonts w:ascii="Arial" w:hAnsi="Arial" w:cs="Al-KsorZulfiMath"/>
          <w:b/>
          <w:bCs/>
          <w:color w:val="000000"/>
          <w:sz w:val="22"/>
          <w:szCs w:val="22"/>
          <w:rtl w:val="0"/>
        </w:rPr>
      </w:sdtEndPr>
      <w:sdtContent>
        <w:p w:rsidR="00CC6BE7" w:rsidRPr="00DA19A9" w:rsidP="00DA19A9" w14:paraId="5BC08FC8" w14:textId="49F301ED">
          <w:pPr>
            <w:spacing w:after="0" w:line="240" w:lineRule="auto"/>
            <w:jc w:val="left"/>
            <w:rPr>
              <w:rFonts w:ascii="Times New Roman" w:eastAsia="Times New Roman" w:hAnsi="Times New Roman" w:cs="Al-QuranAlKareem"/>
              <w:sz w:val="32"/>
              <w:szCs w:val="32"/>
              <w:rtl/>
            </w:rPr>
          </w:pPr>
          <w:r>
            <w:rPr>
              <w:rFonts w:hint="cs"/>
              <w:noProof/>
              <w:u w:val="single"/>
              <w:rtl/>
            </w:rPr>
            <w:drawing>
              <wp:anchor distT="0" distB="0" distL="114300" distR="114300" simplePos="0" relativeHeight="251744256" behindDoc="0" locked="0" layoutInCell="1" allowOverlap="1">
                <wp:simplePos x="0" y="0"/>
                <wp:positionH relativeFrom="column">
                  <wp:posOffset>1502795</wp:posOffset>
                </wp:positionH>
                <wp:positionV relativeFrom="paragraph">
                  <wp:posOffset>-180163</wp:posOffset>
                </wp:positionV>
                <wp:extent cx="1190625" cy="644577"/>
                <wp:effectExtent l="0" t="0" r="0" b="3175"/>
                <wp:wrapNone/>
                <wp:docPr id="998703112" name="صورة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998703112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xmlns:r="http://schemas.openxmlformats.org/officeDocument/2006/relationships" r:embed="rId76" cstate="print">
                          <a:lum contrast="-12000"/>
                        </a:blip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2546" cy="645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43232" behindDoc="0" locked="0" layoutInCell="1" allowOverlap="1">
                    <wp:simplePos x="0" y="0"/>
                    <wp:positionH relativeFrom="margin">
                      <wp:posOffset>-53340</wp:posOffset>
                    </wp:positionH>
                    <wp:positionV relativeFrom="paragraph">
                      <wp:posOffset>-160020</wp:posOffset>
                    </wp:positionV>
                    <wp:extent cx="1436370" cy="866775"/>
                    <wp:effectExtent l="0" t="0" r="0" b="9525"/>
                    <wp:wrapNone/>
                    <wp:docPr id="1737535254" name="Text Box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36370" cy="866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E2BFC" w:rsidP="00BE2BFC" w14:textId="18D84766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>الصف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 </w:t>
                                </w:r>
                                <w:r w:rsidR="00F92668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</w:t>
                                </w:r>
                              </w:p>
                              <w:p w:rsidR="00E1457E" w:rsidRPr="000D639F" w:rsidP="00BE2BFC" w14:textId="17D73EA2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الزمن :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ثلاث ساعات</w:t>
                                </w:r>
                              </w:p>
                              <w:p w:rsidR="00E1457E" w:rsidP="00BE2BFC" w14:textId="345B587E">
                                <w:pPr>
                                  <w:pStyle w:val="Caption"/>
                                  <w:jc w:val="left"/>
                                  <w:rPr>
                                    <w:color w:val="800000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ادة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رياضيات (</w:t>
                                </w:r>
                                <w:r w:rsidR="00DC0EB5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1-3 )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color w:val="800000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3" o:spid="_x0000_s1284" type="#_x0000_t202" style="width:113.1pt;height:68.25pt;margin-top:-12.6pt;margin-left:-4.2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742208" filled="f" fillcolor="this" stroked="f">
                    <v:textbox>
                      <w:txbxContent>
                        <w:p w:rsidR="00BE2BFC" w:rsidP="00BE2BFC" w14:textId="18D84766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>الصف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 </w:t>
                          </w:r>
                          <w:r w:rsidR="00F92668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</w:t>
                          </w:r>
                        </w:p>
                        <w:p w:rsidR="00E1457E" w:rsidRPr="000D639F" w:rsidP="00BE2BFC" w14:textId="17D73EA2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الزمن :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ثلاث ساعات</w:t>
                          </w:r>
                        </w:p>
                        <w:p w:rsidR="00E1457E" w:rsidP="00BE2BFC" w14:textId="345B587E">
                          <w:pPr>
                            <w:pStyle w:val="Caption"/>
                            <w:jc w:val="left"/>
                            <w:rPr>
                              <w:color w:val="800000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المادة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رياضيات (</w:t>
                          </w:r>
                          <w:r w:rsidR="00DC0EB5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>1-3 )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E1457E" w:rsidP="00DA7D81" w14:textId="77777777">
                          <w:pPr>
                            <w:jc w:val="center"/>
                            <w:rPr>
                              <w:rFonts w:cs="Monotype Koufi"/>
                              <w:color w:val="800000"/>
                              <w:rtl/>
                            </w:rPr>
                          </w:pP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48352" behindDoc="0" locked="0" layoutInCell="1" allowOverlap="1">
                    <wp:simplePos x="0" y="0"/>
                    <wp:positionH relativeFrom="page">
                      <wp:align>right</wp:align>
                    </wp:positionH>
                    <wp:positionV relativeFrom="paragraph">
                      <wp:posOffset>-197485</wp:posOffset>
                    </wp:positionV>
                    <wp:extent cx="2007870" cy="735330"/>
                    <wp:effectExtent l="0" t="0" r="0" b="7620"/>
                    <wp:wrapNone/>
                    <wp:docPr id="2131821002" name="Text Box 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7870" cy="73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ملكة العربية السعودية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وزارة التربية والتعليم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لإدارةالعامة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للتربية والتعليم</w:t>
                                </w:r>
                              </w:p>
                              <w:p w:rsidR="00E1457E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F92668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F92668" w:rsidRPr="000D639F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5" o:spid="_x0000_s1285" type="#_x0000_t202" style="width:158.1pt;height:57.9pt;margin-top:-15.55pt;margin-left:0;mso-height-percent:0;mso-height-relative:page;mso-position-horizontal:right;mso-position-horizontal-relative:page;mso-width-percent:0;mso-width-relative:page;mso-wrap-distance-bottom:0;mso-wrap-distance-left:9pt;mso-wrap-distance-right:9pt;mso-wrap-distance-top:0;position:absolute;v-text-anchor:top;z-index:251747328" filled="f" fillcolor="this" stroked="f">
                    <v:textbox>
                      <w:txbxContent>
                        <w:p w:rsidR="00E1457E" w:rsidRPr="000D639F" w:rsidP="00DA7D81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لمملكة العربية السعودية</w:t>
                          </w:r>
                        </w:p>
                        <w:p w:rsidR="00E1457E" w:rsidRPr="000D639F" w:rsidP="00DA7D81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وزارة التربية والتعليم</w:t>
                          </w:r>
                        </w:p>
                        <w:p w:rsidR="00E1457E" w:rsidRPr="000D639F" w:rsidP="00DA7D81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لإدارةالعامة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للتربية والتعليم</w:t>
                          </w:r>
                        </w:p>
                        <w:p w:rsidR="00E1457E" w:rsidP="0015310E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F92668" w:rsidP="0015310E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F92668" w:rsidRPr="000D639F" w:rsidP="0015310E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E1457E" w:rsidP="00DA7D81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rtl/>
                            </w:rPr>
                          </w:pPr>
                        </w:p>
                        <w:p w:rsidR="00E1457E" w:rsidP="00DA7D81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szCs w:val="22"/>
                              <w:rtl/>
                            </w:rPr>
                          </w:pPr>
                        </w:p>
                        <w:p w:rsidR="00E1457E" w:rsidP="00DA7D81" w14:textId="77777777">
                          <w:pPr>
                            <w:jc w:val="center"/>
                            <w:rPr>
                              <w:rFonts w:cs="Monotype Koufi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CC6BE7" w:rsidP="00CC6BE7" w14:paraId="0558E0A0" w14:textId="76071172">
          <w:pPr>
            <w:bidi w:val="0"/>
            <w:spacing w:after="200" w:line="276" w:lineRule="auto"/>
            <w:jc w:val="left"/>
            <w:rPr>
              <w:rFonts w:ascii="Arial" w:eastAsia="Times New Roman" w:hAnsi="Arial" w:cs="Al-KsorZulfiMath"/>
              <w:b/>
              <w:bCs/>
              <w:color w:val="000000"/>
              <w:sz w:val="22"/>
              <w:szCs w:val="22"/>
              <w:rtl/>
            </w:rPr>
          </w:pP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746304" behindDoc="0" locked="0" layoutInCell="1" allowOverlap="1">
                    <wp:simplePos x="0" y="0"/>
                    <wp:positionH relativeFrom="column">
                      <wp:posOffset>179601</wp:posOffset>
                    </wp:positionH>
                    <wp:positionV relativeFrom="paragraph">
                      <wp:posOffset>200754</wp:posOffset>
                    </wp:positionV>
                    <wp:extent cx="6415499" cy="853502"/>
                    <wp:effectExtent l="0" t="0" r="23495" b="22860"/>
                    <wp:wrapNone/>
                    <wp:docPr id="1363614673" name="Rectangle 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415499" cy="8535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E418E" w:rsidP="00DA7D81" w14:textId="41027C6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إ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ختبار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مادة الرياضيات ( 1-3 ) الفصل الدراسي الثالث للعام الدراسي 1443 ه÷              المصح :</w:t>
                                </w:r>
                              </w:p>
                              <w:p w:rsidR="00E1457E" w:rsidP="00DA7D81" w14:textId="3B916AB4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 الطالب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ة 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.......................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المراجع :</w:t>
                                </w:r>
                              </w:p>
                              <w:p w:rsidR="00E1457E" w:rsidP="00DA7D81" w14:textId="2A66E54B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                                                     المدقق :</w:t>
                                </w:r>
                              </w:p>
                              <w:p w:rsidR="00E1457E" w:rsidRPr="00227DC3" w:rsidP="00DA7D81" w14:textId="48772ADD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رقم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جلوس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الشعبة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المجموع : </w:t>
                                </w:r>
                              </w:p>
                              <w:p w:rsidR="00E1457E" w:rsidRPr="00227DC3" w:rsidP="00DA7D81" w14:textId="77777777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Rectangle 4" o:spid="_x0000_s1286" type="#_x0000_t202" style="width:505.16pt;height:67.2pt;margin-top:15.81pt;margin-left:14.14pt;mso-height-percent:0;mso-height-relative:page;mso-width-percent:0;mso-width-relative:page;mso-wrap-distance-bottom:0;mso-wrap-distance-left:9pt;mso-wrap-distance-right:9pt;mso-wrap-distance-top:0;position:absolute;v-text-anchor:top;z-index:251745280" fillcolor="white" stroked="t" strokecolor="black" strokeweight="0.75pt">
                    <v:textbox>
                      <w:txbxContent>
                        <w:p w:rsidR="009E418E" w:rsidP="00DA7D81" w14:textId="41027C6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إ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ختبار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مادة الرياضيات ( 1-3 ) الفصل الدراسي الثالث للعام الدراسي 1443 ه÷              المصح :</w:t>
                          </w:r>
                        </w:p>
                        <w:p w:rsidR="00E1457E" w:rsidP="00DA7D81" w14:textId="3B916AB4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م الطالب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ة </w:t>
                          </w:r>
                          <w:r w:rsidRPr="0047452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.......................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المراجع :</w:t>
                          </w:r>
                        </w:p>
                        <w:p w:rsidR="00E1457E" w:rsidP="00DA7D81" w14:textId="2A66E54B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المدقق :</w:t>
                          </w:r>
                        </w:p>
                        <w:p w:rsidR="00E1457E" w:rsidRPr="00227DC3" w:rsidP="00DA7D81" w14:textId="48772ADD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رقم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لجلوس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</w:t>
                          </w:r>
                          <w:r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الشعبة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المجموع : </w:t>
                          </w:r>
                        </w:p>
                        <w:p w:rsidR="00E1457E" w:rsidRPr="00227DC3" w:rsidP="00DA7D81" w14:textId="77777777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</w:sdtContent>
    </w:sdt>
    <w:p w:rsidR="00DA7D81" w:rsidP="00716B4F" w14:paraId="3DADFBFE" w14:textId="5D5DE42A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DA7D81" w:rsidRPr="0035398A" w:rsidP="00716B4F" w14:paraId="56A91D02" w14:textId="77777777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u w:val="single"/>
          <w:rtl/>
        </w:rPr>
      </w:pPr>
    </w:p>
    <w:p w:rsidR="00F92668" w:rsidP="00D97922" w14:paraId="30CAB87C" w14:textId="77777777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F92668" w:rsidP="00D97922" w14:paraId="6C142FF5" w14:textId="77777777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716B4F" w:rsidRPr="002770ED" w:rsidP="00D97922" w14:paraId="5D80ABB5" w14:textId="771DCC31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u w:val="single"/>
          <w:rtl/>
        </w:rPr>
        <w:t xml:space="preserve">السؤال الأول </w:t>
      </w: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ــ 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ختر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الإجابة الصحيحة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مع توضيح خطوات الحل أن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مكن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ذلك 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فيما يلي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</w:t>
      </w:r>
      <w:r w:rsidRPr="00D97922" w:rsidR="008E7E5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</w:p>
    <w:tbl>
      <w:tblPr>
        <w:tblStyle w:val="TableNormal"/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2"/>
        <w:gridCol w:w="318"/>
        <w:gridCol w:w="33"/>
        <w:gridCol w:w="15"/>
        <w:gridCol w:w="48"/>
        <w:gridCol w:w="19"/>
        <w:gridCol w:w="19"/>
        <w:gridCol w:w="1596"/>
        <w:gridCol w:w="146"/>
        <w:gridCol w:w="189"/>
        <w:gridCol w:w="104"/>
        <w:gridCol w:w="43"/>
        <w:gridCol w:w="10"/>
        <w:gridCol w:w="91"/>
        <w:gridCol w:w="21"/>
        <w:gridCol w:w="6"/>
        <w:gridCol w:w="183"/>
        <w:gridCol w:w="121"/>
        <w:gridCol w:w="18"/>
        <w:gridCol w:w="95"/>
        <w:gridCol w:w="16"/>
        <w:gridCol w:w="1415"/>
        <w:gridCol w:w="215"/>
        <w:gridCol w:w="243"/>
        <w:gridCol w:w="6"/>
        <w:gridCol w:w="26"/>
        <w:gridCol w:w="83"/>
        <w:gridCol w:w="17"/>
        <w:gridCol w:w="69"/>
        <w:gridCol w:w="209"/>
        <w:gridCol w:w="79"/>
        <w:gridCol w:w="23"/>
        <w:gridCol w:w="13"/>
        <w:gridCol w:w="1043"/>
        <w:gridCol w:w="69"/>
        <w:gridCol w:w="246"/>
        <w:gridCol w:w="23"/>
        <w:gridCol w:w="45"/>
        <w:gridCol w:w="48"/>
        <w:gridCol w:w="11"/>
        <w:gridCol w:w="17"/>
        <w:gridCol w:w="194"/>
        <w:gridCol w:w="42"/>
        <w:gridCol w:w="63"/>
        <w:gridCol w:w="114"/>
        <w:gridCol w:w="8"/>
        <w:gridCol w:w="213"/>
        <w:gridCol w:w="103"/>
        <w:gridCol w:w="2200"/>
      </w:tblGrid>
      <w:tr w14:paraId="603DC1AB" w14:textId="77777777" w:rsidTr="00AE306B">
        <w:tblPrEx>
          <w:tblW w:w="1049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BB3F1E" w:rsidRPr="00F42DD2" w:rsidP="00BB3F1E" w14:paraId="68C9AA01" w14:textId="269057B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BB3F1E" w:rsidP="00CF5635" w14:paraId="7FCFFEAF" w14:textId="77777777">
            <w:pPr>
              <w:spacing w:after="0" w:line="240" w:lineRule="auto"/>
              <w:ind w:left="124"/>
              <w:jc w:val="left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ascii="Times New Roman" w:eastAsia="Times New Roman" w:hAnsi="Times New Roman"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/>
                <w:bCs/>
                <w:noProof/>
                <w:position w:val="-10"/>
                <w:sz w:val="28"/>
                <w:szCs w:val="28"/>
              </w:rPr>
              <w:object>
                <v:shape id="_x0000_i1287" type="#_x0000_t75" style="width:35.35pt;height:20.35pt" o:ole="">
                  <v:imagedata r:id="rId77" o:title=""/>
                </v:shape>
                <o:OLEObject Type="Embed" ProgID="Equation.DSMT4" ShapeID="_x0000_i1287" DrawAspect="Content" ObjectID="_1746456054" r:id="rId78"/>
              </w:object>
            </w:r>
            <w:r w:rsidR="00493CBB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88" type="#_x0000_t75" style="width:38.35pt;height:20.35pt" o:ole="">
                  <v:imagedata r:id="rId79" o:title=""/>
                </v:shape>
                <o:OLEObject Type="Embed" ProgID="Equation.DSMT4" ShapeID="_x0000_i1288" DrawAspect="Content" ObjectID="_1746456055" r:id="rId80"/>
              </w:object>
            </w:r>
            <w:r w:rsidR="00493CBB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نعكاس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حو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ascii="Times New Roman" w:eastAsia="Times New Roman" w:hAnsi="Times New Roman" w:cs="Times New Roman" w:hint="cs"/>
                <w:b/>
                <w:szCs w:val="30"/>
                <w:rtl/>
              </w:rPr>
              <w:t>:ـ</w:t>
            </w:r>
          </w:p>
          <w:p w:rsidR="001B3611" w:rsidRPr="008E7C4A" w:rsidP="00CF5635" w14:paraId="1B8BE0DA" w14:textId="31936D2C">
            <w:pPr>
              <w:spacing w:after="0" w:line="240" w:lineRule="auto"/>
              <w:ind w:left="124"/>
              <w:jc w:val="left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14:paraId="3C19ABC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BB3F1E" w:rsidRPr="00F42DD2" w:rsidP="00320312" w14:paraId="3C3B98F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52" w:type="dxa"/>
            <w:gridSpan w:val="6"/>
            <w:shd w:val="clear" w:color="auto" w:fill="auto"/>
          </w:tcPr>
          <w:p w:rsidR="00BB3F1E" w:rsidRPr="00F42DD2" w:rsidP="00320312" w14:paraId="5568C98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31" w:type="dxa"/>
            <w:gridSpan w:val="3"/>
            <w:shd w:val="clear" w:color="auto" w:fill="auto"/>
          </w:tcPr>
          <w:p w:rsidR="00BB3F1E" w:rsidRPr="002159A1" w:rsidP="00320312" w14:paraId="3008DD12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الدائرة</w:t>
            </w:r>
            <w:r w:rsidRPr="002159A1" w:rsidR="003B7EE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8" w:type="dxa"/>
            <w:gridSpan w:val="7"/>
            <w:shd w:val="clear" w:color="auto" w:fill="auto"/>
          </w:tcPr>
          <w:p w:rsidR="00BB3F1E" w:rsidRPr="00C23617" w:rsidP="00320312" w14:paraId="5F15D3E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65" w:type="dxa"/>
            <w:gridSpan w:val="5"/>
            <w:shd w:val="clear" w:color="auto" w:fill="auto"/>
          </w:tcPr>
          <w:p w:rsidR="00BB3F1E" w:rsidRPr="002159A1" w:rsidP="00320312" w14:paraId="636E3E7F" w14:textId="59C6518B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 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y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</w:p>
        </w:tc>
        <w:tc>
          <w:tcPr>
            <w:tcW w:w="464" w:type="dxa"/>
            <w:gridSpan w:val="3"/>
            <w:shd w:val="clear" w:color="auto" w:fill="auto"/>
          </w:tcPr>
          <w:p w:rsidR="00BB3F1E" w:rsidRPr="00C23617" w:rsidP="00320312" w14:paraId="17606D3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62" w:type="dxa"/>
            <w:gridSpan w:val="9"/>
            <w:shd w:val="clear" w:color="auto" w:fill="auto"/>
          </w:tcPr>
          <w:p w:rsidR="00BB3F1E" w:rsidRPr="00C23617" w:rsidP="00320312" w14:paraId="694AEA70" w14:textId="0150E31B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 xml:space="preserve">محور </w:t>
            </w:r>
            <w:r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</w:rPr>
              <w:t>X</w:t>
            </w:r>
          </w:p>
        </w:tc>
        <w:tc>
          <w:tcPr>
            <w:tcW w:w="315" w:type="dxa"/>
            <w:gridSpan w:val="2"/>
            <w:shd w:val="clear" w:color="auto" w:fill="auto"/>
          </w:tcPr>
          <w:p w:rsidR="00BB3F1E" w:rsidRPr="00C23617" w:rsidP="00320312" w14:paraId="7A10B68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081" w:type="dxa"/>
            <w:gridSpan w:val="13"/>
            <w:shd w:val="clear" w:color="auto" w:fill="auto"/>
          </w:tcPr>
          <w:p w:rsidR="00BB3F1E" w:rsidRPr="00C23617" w:rsidP="00320312" w14:paraId="6E3681AD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14:paraId="07172DD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C4D5B" w:rsidRPr="00394F47" w:rsidP="00320312" w14:paraId="3FDFDAB8" w14:textId="37C14984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3C4D5B" w:rsidP="009F4C82" w14:paraId="01017FE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89" type="#_x0000_t75" style="width:45.85pt;height:20.35pt" o:ole="">
                  <v:imagedata r:id="rId81" o:title=""/>
                </v:shape>
                <o:OLEObject Type="Embed" ProgID="Equation.DSMT4" ShapeID="_x0000_i1289" DrawAspect="Content" ObjectID="_1746456056" r:id="rId82"/>
              </w:objec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x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y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 → 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x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+ 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5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y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-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>1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1B3611" w:rsidRPr="00445042" w:rsidP="009F4C82" w14:paraId="09D68E21" w14:textId="04FD35B1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</w:p>
        </w:tc>
      </w:tr>
      <w:tr w14:paraId="3050304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F45ED71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33" w:type="dxa"/>
            <w:gridSpan w:val="5"/>
            <w:shd w:val="clear" w:color="auto" w:fill="auto"/>
          </w:tcPr>
          <w:p w:rsidR="00074D6E" w:rsidRPr="0032359D" w:rsidP="00074D6E" w14:paraId="58B2D03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9" w:type="dxa"/>
            <w:gridSpan w:val="9"/>
            <w:shd w:val="clear" w:color="auto" w:fill="auto"/>
          </w:tcPr>
          <w:p w:rsidR="00074D6E" w:rsidRPr="00633E44" w:rsidP="00074D6E" w14:paraId="5EEA580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 -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39" w:type="dxa"/>
            <w:gridSpan w:val="6"/>
            <w:shd w:val="clear" w:color="auto" w:fill="auto"/>
          </w:tcPr>
          <w:p w:rsidR="00074D6E" w:rsidRPr="0019213D" w:rsidP="00074D6E" w14:paraId="5F3F9EB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5" w:type="dxa"/>
            <w:gridSpan w:val="7"/>
            <w:shd w:val="clear" w:color="auto" w:fill="auto"/>
          </w:tcPr>
          <w:p w:rsidR="00074D6E" w:rsidRPr="00D829AC" w:rsidP="00074D6E" w14:paraId="26B7D53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3" w:type="dxa"/>
            <w:gridSpan w:val="5"/>
            <w:shd w:val="clear" w:color="auto" w:fill="auto"/>
          </w:tcPr>
          <w:p w:rsidR="00074D6E" w:rsidRPr="0019213D" w:rsidP="00074D6E" w14:paraId="757AEAC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5" w:type="dxa"/>
            <w:gridSpan w:val="7"/>
            <w:shd w:val="clear" w:color="auto" w:fill="auto"/>
          </w:tcPr>
          <w:p w:rsidR="00074D6E" w:rsidRPr="000E1CB5" w:rsidP="00074D6E" w14:paraId="078CD72B" w14:textId="3A79AC98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6" w:type="dxa"/>
            <w:gridSpan w:val="4"/>
            <w:shd w:val="clear" w:color="auto" w:fill="auto"/>
          </w:tcPr>
          <w:p w:rsidR="00074D6E" w:rsidRPr="0019213D" w:rsidP="00074D6E" w14:paraId="4127333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074D6E" w:rsidRPr="00633E44" w:rsidP="00074D6E" w14:paraId="17E4670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470DB43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0F5A2137" w14:textId="2ED5963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16DF870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90" type="#_x0000_t75" style="width:42.65pt;height:20.35pt" o:ole="">
                  <v:imagedata r:id="rId83" o:title=""/>
                </v:shape>
                <o:OLEObject Type="Embed" ProgID="Equation.DSMT4" ShapeID="_x0000_i1290" DrawAspect="Content" ObjectID="_1746456057" r:id="rId84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7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في اتجاه ضد عقارب الساعة هي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074D6E" w:rsidRPr="00633E44" w:rsidP="00074D6E" w14:paraId="0FB8FEA5" w14:textId="788163D3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EAA330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73C8801E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14" w:type="dxa"/>
            <w:gridSpan w:val="4"/>
            <w:shd w:val="clear" w:color="auto" w:fill="auto"/>
          </w:tcPr>
          <w:p w:rsidR="00074D6E" w:rsidRPr="0032359D" w:rsidP="00074D6E" w14:paraId="6DE7F7A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7" w:type="dxa"/>
            <w:gridSpan w:val="9"/>
            <w:shd w:val="clear" w:color="auto" w:fill="auto"/>
          </w:tcPr>
          <w:p w:rsidR="00074D6E" w:rsidRPr="00445042" w:rsidP="00074D6E" w14:paraId="7715C6E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074D6E" w:rsidRPr="0019213D" w:rsidP="00074D6E" w14:paraId="197D173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4" w:type="dxa"/>
            <w:gridSpan w:val="7"/>
            <w:shd w:val="clear" w:color="auto" w:fill="auto"/>
          </w:tcPr>
          <w:p w:rsidR="00074D6E" w:rsidRPr="00D829AC" w:rsidP="00074D6E" w14:paraId="6EEF62FA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7" w:type="dxa"/>
            <w:gridSpan w:val="5"/>
            <w:shd w:val="clear" w:color="auto" w:fill="auto"/>
          </w:tcPr>
          <w:p w:rsidR="00074D6E" w:rsidRPr="0019213D" w:rsidP="00074D6E" w14:paraId="70B5092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7" w:type="dxa"/>
            <w:gridSpan w:val="7"/>
            <w:shd w:val="clear" w:color="auto" w:fill="auto"/>
          </w:tcPr>
          <w:p w:rsidR="00074D6E" w:rsidRPr="00C10EE4" w:rsidP="00074D6E" w14:paraId="6C2D1294" w14:textId="63A9F4D6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27" w:type="dxa"/>
            <w:gridSpan w:val="5"/>
            <w:shd w:val="clear" w:color="auto" w:fill="auto"/>
          </w:tcPr>
          <w:p w:rsidR="00074D6E" w:rsidRPr="0019213D" w:rsidP="00074D6E" w14:paraId="182EA9E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074D6E" w:rsidRPr="00633E44" w:rsidP="00074D6E" w14:paraId="51380F2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6DD0FA6D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2741738" w14:textId="74CCD2A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7894F16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rial"/>
                <w:sz w:val="28"/>
                <w:szCs w:val="28"/>
                <w:rtl/>
              </w:rPr>
            </w:pP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بالإنعكاس حول محور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Al-QuranAlKareem"/>
                  <w:sz w:val="28"/>
                  <w:szCs w:val="28"/>
                </w:rPr>
                <m:t>y</m:t>
              </m:r>
            </m:oMath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eastAsia="Times New Roman" w:hAnsi="Cambria Math" w:cs="Al-QuranAlKareem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+2,y</m:t>
                  </m:r>
                </m:e>
              </m:d>
            </m:oMath>
          </w:p>
          <w:p w:rsidR="00074D6E" w:rsidRPr="000125DB" w:rsidP="00074D6E" w14:paraId="0AAB6F14" w14:textId="01E9920F">
            <w:pPr>
              <w:spacing w:after="0" w:line="240" w:lineRule="auto"/>
              <w:jc w:val="left"/>
              <w:rPr>
                <w:rFonts w:ascii="Times New Roman" w:eastAsia="Times New Roman" w:hAnsi="Times New Roman" w:cs="Arial"/>
                <w:sz w:val="28"/>
                <w:szCs w:val="28"/>
                <w:rtl/>
              </w:rPr>
            </w:pPr>
          </w:p>
        </w:tc>
      </w:tr>
      <w:tr w14:paraId="4C1BA89E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5240F3A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074D6E" w:rsidRPr="00633E44" w:rsidP="00074D6E" w14:paraId="5368DFA3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30" w:type="dxa"/>
            <w:gridSpan w:val="6"/>
            <w:shd w:val="clear" w:color="auto" w:fill="auto"/>
          </w:tcPr>
          <w:p w:rsidR="00074D6E" w:rsidRPr="005341E4" w:rsidP="00074D6E" w14:paraId="7958599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i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91" type="#_x0000_t75" style="width:38.35pt;height:20.35pt" o:ole="">
                  <v:imagedata r:id="rId85" o:title=""/>
                </v:shape>
                <o:OLEObject Type="Embed" ProgID="Equation.DSMT4" ShapeID="_x0000_i1291" DrawAspect="Content" ObjectID="_1746456058" r:id="rId86"/>
              </w:object>
            </w:r>
          </w:p>
        </w:tc>
        <w:tc>
          <w:tcPr>
            <w:tcW w:w="439" w:type="dxa"/>
            <w:gridSpan w:val="3"/>
            <w:shd w:val="clear" w:color="auto" w:fill="auto"/>
          </w:tcPr>
          <w:p w:rsidR="00074D6E" w:rsidRPr="00633E44" w:rsidP="00074D6E" w14:paraId="4D70D1F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34" w:type="dxa"/>
            <w:gridSpan w:val="12"/>
            <w:shd w:val="clear" w:color="auto" w:fill="auto"/>
          </w:tcPr>
          <w:p w:rsidR="00074D6E" w:rsidRPr="00633E44" w:rsidP="00074D6E" w14:paraId="7C34A74E" w14:textId="5210C1B5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074D6E" w:rsidRPr="00633E44" w:rsidP="00074D6E" w14:paraId="0B0357B8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0" w:type="dxa"/>
            <w:gridSpan w:val="9"/>
            <w:shd w:val="clear" w:color="auto" w:fill="auto"/>
          </w:tcPr>
          <w:p w:rsidR="00074D6E" w:rsidRPr="00660F11" w:rsidP="00074D6E" w14:paraId="1A48F56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92" type="#_x0000_t75" style="width:38.35pt;height:20.35pt" o:ole="">
                  <v:imagedata r:id="rId87" o:title=""/>
                </v:shape>
                <o:OLEObject Type="Embed" ProgID="Equation.DSMT4" ShapeID="_x0000_i1292" DrawAspect="Content" ObjectID="_1746456059" r:id="rId88"/>
              </w:object>
            </w:r>
          </w:p>
        </w:tc>
        <w:tc>
          <w:tcPr>
            <w:tcW w:w="312" w:type="dxa"/>
            <w:gridSpan w:val="5"/>
            <w:shd w:val="clear" w:color="auto" w:fill="auto"/>
          </w:tcPr>
          <w:p w:rsidR="00074D6E" w:rsidRPr="00633E44" w:rsidP="00074D6E" w14:paraId="7BFB35C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01" w:type="dxa"/>
            <w:gridSpan w:val="6"/>
            <w:shd w:val="clear" w:color="auto" w:fill="auto"/>
          </w:tcPr>
          <w:p w:rsidR="00074D6E" w:rsidRPr="00660F11" w:rsidP="00074D6E" w14:paraId="6F4BDAF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rial"/>
                <w:sz w:val="28"/>
                <w:szCs w:val="28"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293" type="#_x0000_t75" style="width:34.5pt;height:20.35pt" o:ole="">
                  <v:imagedata r:id="rId89" o:title=""/>
                </v:shape>
                <o:OLEObject Type="Embed" ProgID="Equation.DSMT4" ShapeID="_x0000_i1293" DrawAspect="Content" ObjectID="_1746456060" r:id="rId90"/>
              </w:object>
            </w:r>
          </w:p>
        </w:tc>
      </w:tr>
      <w:tr w14:paraId="26E98CB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C20977A" w14:textId="6210DE3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3C20D71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صور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النقطة</w:t>
            </w:r>
            <w:r w:rsidRPr="009A0D55">
              <w:rPr>
                <w:rFonts w:ascii="Times New Roman" w:eastAsia="Times New Roman" w:hAnsi="Times New Roman" w:cs="Times New Roman" w:hint="cs"/>
                <w:sz w:val="32"/>
                <w:szCs w:val="32"/>
                <w:rtl/>
              </w:rPr>
              <w:t xml:space="preserve"> (</w:t>
            </w:r>
            <w:r w:rsidRPr="009A0D55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3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-2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t xml:space="preserve">= 2 </w:t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begin"/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1</w:instrText>
                  </m:r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2</w:instrText>
                  </m:r>
                </m:den>
              </m:f>
            </m:oMath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</w:instrText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separate"/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end"/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32"/>
                <w:szCs w:val="32"/>
                <w:rtl/>
                <w:lang w:bidi="ar-EG"/>
              </w:rPr>
              <w:t xml:space="preserve"> </w:t>
            </w:r>
            <w:r w:rsidRPr="00DC5638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2"/>
                <w:szCs w:val="32"/>
                <w:lang w:bidi="ar-EG"/>
              </w:rPr>
              <w:t>r</w:t>
            </w:r>
            <w:r w:rsidRPr="00633FC9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ي:ـ</w:t>
            </w:r>
          </w:p>
          <w:p w:rsidR="00074D6E" w:rsidRPr="009A0D55" w:rsidP="00074D6E" w14:paraId="69601A9B" w14:textId="696A72C6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</w:p>
        </w:tc>
      </w:tr>
      <w:tr w14:paraId="46F7FAF6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68C92618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51" w:type="dxa"/>
            <w:gridSpan w:val="2"/>
            <w:shd w:val="clear" w:color="auto" w:fill="auto"/>
          </w:tcPr>
          <w:p w:rsidR="00074D6E" w:rsidRPr="0032359D" w:rsidP="00074D6E" w14:paraId="07C75518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9" w:type="dxa"/>
            <w:gridSpan w:val="9"/>
            <w:shd w:val="clear" w:color="auto" w:fill="auto"/>
          </w:tcPr>
          <w:p w:rsidR="00074D6E" w:rsidRPr="007850F7" w:rsidP="00074D6E" w14:paraId="05181C3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TkamolZulfiMath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50" w:type="dxa"/>
            <w:gridSpan w:val="7"/>
            <w:shd w:val="clear" w:color="auto" w:fill="auto"/>
          </w:tcPr>
          <w:p w:rsidR="00074D6E" w:rsidRPr="0019213D" w:rsidP="00074D6E" w14:paraId="08FE263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6" w:type="dxa"/>
            <w:gridSpan w:val="7"/>
            <w:shd w:val="clear" w:color="auto" w:fill="auto"/>
          </w:tcPr>
          <w:p w:rsidR="00074D6E" w:rsidRPr="00D829AC" w:rsidP="00074D6E" w14:paraId="190C0DF4" w14:textId="722E9EB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9A1527" w:rsidR="00915741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 w:rsidR="00915741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6 ,- 4</w:t>
            </w:r>
            <w:r w:rsidR="00915741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              </w:t>
            </w:r>
          </w:p>
        </w:tc>
        <w:tc>
          <w:tcPr>
            <w:tcW w:w="378" w:type="dxa"/>
            <w:gridSpan w:val="4"/>
            <w:shd w:val="clear" w:color="auto" w:fill="auto"/>
          </w:tcPr>
          <w:p w:rsidR="00074D6E" w:rsidRPr="0019213D" w:rsidP="00074D6E" w14:paraId="7E800F8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8" w:type="dxa"/>
            <w:gridSpan w:val="16"/>
            <w:shd w:val="clear" w:color="auto" w:fill="auto"/>
          </w:tcPr>
          <w:p w:rsidR="00074D6E" w:rsidRPr="00633E44" w:rsidP="00074D6E" w14:paraId="11E159C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6,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</w:p>
        </w:tc>
        <w:tc>
          <w:tcPr>
            <w:tcW w:w="316" w:type="dxa"/>
            <w:gridSpan w:val="2"/>
            <w:shd w:val="clear" w:color="auto" w:fill="auto"/>
          </w:tcPr>
          <w:p w:rsidR="00074D6E" w:rsidRPr="0019213D" w:rsidP="00074D6E" w14:paraId="0D3D308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633E44" w:rsidP="00074D6E" w14:paraId="7F7BAF1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25E2C7D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2639CD7" w14:textId="14CBF4A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0B3B6DA2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رتبة التماثل الدوراني للسداسي المنتظم تساوي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074D6E" w:rsidRPr="00934BBC" w:rsidP="00074D6E" w14:paraId="3284A60B" w14:textId="17C56835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</w:p>
        </w:tc>
      </w:tr>
      <w:tr w14:paraId="70172364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81966C4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</w:tcPr>
          <w:p w:rsidR="00074D6E" w:rsidRPr="00633E44" w:rsidP="00074D6E" w14:paraId="518810A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28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4C3215" w:rsidP="00074D6E" w14:paraId="6BF3608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7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72CC26E3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8" w:type="dxa"/>
            <w:gridSpan w:val="10"/>
            <w:shd w:val="clear" w:color="auto" w:fill="auto"/>
          </w:tcPr>
          <w:p w:rsidR="00074D6E" w:rsidRPr="00633E44" w:rsidP="00074D6E" w14:paraId="1CFCC3AF" w14:textId="3E4C7F9E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w:r w:rsidR="00915741"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  <w:tc>
          <w:tcPr>
            <w:tcW w:w="457" w:type="dxa"/>
            <w:gridSpan w:val="5"/>
            <w:shd w:val="clear" w:color="auto" w:fill="auto"/>
          </w:tcPr>
          <w:p w:rsidR="00074D6E" w:rsidRPr="00633E44" w:rsidP="00074D6E" w14:paraId="27EBD5B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7" w:type="dxa"/>
            <w:gridSpan w:val="13"/>
            <w:shd w:val="clear" w:color="auto" w:fill="auto"/>
          </w:tcPr>
          <w:p w:rsidR="00074D6E" w:rsidRPr="00660F11" w:rsidP="00074D6E" w14:paraId="1D7359E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335" w:type="dxa"/>
            <w:gridSpan w:val="3"/>
            <w:shd w:val="clear" w:color="auto" w:fill="auto"/>
          </w:tcPr>
          <w:p w:rsidR="00074D6E" w:rsidRPr="00633E44" w:rsidP="00074D6E" w14:paraId="6D4BB24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03" w:type="dxa"/>
            <w:gridSpan w:val="2"/>
            <w:shd w:val="clear" w:color="auto" w:fill="auto"/>
          </w:tcPr>
          <w:p w:rsidR="00074D6E" w:rsidRPr="009F4C8C" w:rsidP="00074D6E" w14:paraId="0C0327B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rial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</w:tr>
      <w:tr w14:paraId="2FC06F1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42B5AEF6" w14:textId="1E7EEDF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9D2AD8" w:rsidP="00074D6E" w14:paraId="4F05E21E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5C23B2">
              <w:rPr>
                <w:rFonts w:ascii="Times New Roman" w:eastAsia="Times New Roman" w:hAnsi="Times New Roman" w:cs="Times New Roman" w:hint="cs"/>
                <w:b/>
                <w:sz w:val="32"/>
                <w:szCs w:val="32"/>
                <w:rtl/>
              </w:rPr>
              <w:t>إ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ذا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كانت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>|</w:t>
            </w:r>
            <w:r w:rsidRPr="005C23B2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 xml:space="preserve"> </w:t>
            </w:r>
            <w:r w:rsidRPr="00340AF5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>r</w:t>
            </w:r>
            <w:r w:rsidRPr="00340AF5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|&lt; </w:t>
            </w:r>
            <w:r w:rsidRPr="005C23B2">
              <w:rPr>
                <w:rFonts w:ascii="Times New Roman" w:eastAsia="UniMath-Regular" w:hAnsi="Times New Roman" w:cs="Times New Roman"/>
                <w:bCs/>
                <w:sz w:val="32"/>
                <w:szCs w:val="32"/>
              </w:rPr>
              <w:t>1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يكون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التمدد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:ـ</w:t>
            </w:r>
          </w:p>
        </w:tc>
      </w:tr>
      <w:tr w14:paraId="59E577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471B4A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192CE7A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633E44" w:rsidP="00074D6E" w14:paraId="6ABEC75B" w14:textId="296F8D2A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 w:hint="cs"/>
                <w:sz w:val="32"/>
                <w:szCs w:val="32"/>
                <w:rtl/>
              </w:rPr>
              <w:t>تصغيرا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 xml:space="preserve">         </w:t>
            </w:r>
            <w:r w:rsidRPr="005C23B2">
              <w:rPr>
                <w:rFonts w:ascii="Times New Roman" w:eastAsia="Times New Roman" w:hAnsi="Times New Roman" w:cs="Times New Roman"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33F2CCE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04AC2B9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تكبيراً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5C10052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633E44" w:rsidP="00074D6E" w14:paraId="6DA1D0A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>تحويل تطابق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RPr="0019213D" w:rsidP="00074D6E" w14:paraId="73CF693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9D2AD8" w:rsidP="00074D6E" w14:paraId="77036FD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غير ذلك</w:t>
            </w:r>
          </w:p>
        </w:tc>
      </w:tr>
      <w:tr w14:paraId="16B092F9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33482D9" w14:textId="5DE2B9E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AF3BF8" w:rsidP="00074D6E" w14:paraId="208C9AB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(1, 0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J(0, 4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</w:p>
          <w:p w:rsidR="00074D6E" w:rsidP="00074D6E" w14:paraId="7FD3A1D8" w14:textId="368A7707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 إلى اليسار 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</w:t>
            </w:r>
          </w:p>
          <w:p w:rsidR="00074D6E" w:rsidP="00074D6E" w14:paraId="79050C4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  <w:p w:rsidR="00074D6E" w:rsidRPr="009A1527" w:rsidP="00074D6E" w14:paraId="4D176CAA" w14:textId="07AFD6E4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</w:tc>
      </w:tr>
      <w:tr w14:paraId="2921DBC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F030C70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074D6E" w:rsidRPr="0032359D" w:rsidP="00074D6E" w14:paraId="0300DE1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2" w:type="dxa"/>
            <w:gridSpan w:val="11"/>
            <w:shd w:val="clear" w:color="auto" w:fill="auto"/>
          </w:tcPr>
          <w:p w:rsidR="00074D6E" w:rsidRPr="009A1527" w:rsidP="00074D6E" w14:paraId="5354AAB6" w14:textId="22BB0D9B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9A1527" w:rsidR="00915741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 w:rsidR="00915741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 1, 0</w:t>
            </w:r>
            <w:r w:rsidR="00915741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422" w:type="dxa"/>
            <w:gridSpan w:val="5"/>
            <w:shd w:val="clear" w:color="auto" w:fill="auto"/>
          </w:tcPr>
          <w:p w:rsidR="00074D6E" w:rsidRPr="0019213D" w:rsidP="00074D6E" w14:paraId="7225F53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2" w:type="dxa"/>
            <w:gridSpan w:val="6"/>
            <w:shd w:val="clear" w:color="auto" w:fill="auto"/>
          </w:tcPr>
          <w:p w:rsidR="00074D6E" w:rsidRPr="00D829AC" w:rsidP="00074D6E" w14:paraId="353D1B7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410" w:type="dxa"/>
            <w:gridSpan w:val="6"/>
            <w:shd w:val="clear" w:color="auto" w:fill="auto"/>
          </w:tcPr>
          <w:p w:rsidR="00074D6E" w:rsidRPr="0019213D" w:rsidP="00074D6E" w14:paraId="04529D9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6" w:type="dxa"/>
            <w:gridSpan w:val="7"/>
            <w:shd w:val="clear" w:color="auto" w:fill="auto"/>
          </w:tcPr>
          <w:p w:rsidR="00074D6E" w:rsidRPr="00633E44" w:rsidP="00074D6E" w14:paraId="70744DA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5"/>
            <w:shd w:val="clear" w:color="auto" w:fill="auto"/>
          </w:tcPr>
          <w:p w:rsidR="00074D6E" w:rsidRPr="0019213D" w:rsidP="00074D6E" w14:paraId="38D4929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3" w:type="dxa"/>
            <w:gridSpan w:val="7"/>
            <w:shd w:val="clear" w:color="auto" w:fill="auto"/>
          </w:tcPr>
          <w:p w:rsidR="00074D6E" w:rsidRPr="00633E44" w:rsidP="00074D6E" w14:paraId="4E08228A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5, 10)</w:t>
            </w:r>
          </w:p>
        </w:tc>
      </w:tr>
      <w:tr w14:paraId="76DE2CA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2F849DE" w14:textId="00E79E9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F13170" w:rsidP="00074D6E" w14:paraId="5A367974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1317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أي قطعة مستقيمة يقع طرفاها على الدائرة تسمى :</w:t>
            </w:r>
          </w:p>
        </w:tc>
      </w:tr>
      <w:tr w14:paraId="26A9786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4463265B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2AC3534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297B81" w:rsidP="00074D6E" w14:paraId="225F1CBF" w14:textId="41958299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 w:hint="cs"/>
                <w:b/>
                <w:bCs/>
                <w:sz w:val="32"/>
                <w:szCs w:val="32"/>
                <w:rtl/>
              </w:rPr>
              <w:t>وتر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  <w:t xml:space="preserve">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bidi="ar-EG"/>
              </w:rPr>
              <w:t xml:space="preserve">      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35DE7D3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297B81" w:rsidP="00074D6E" w14:paraId="337678C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630537C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297B81" w:rsidP="00074D6E" w14:paraId="5A3A797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RPr="0019213D" w:rsidP="00074D6E" w14:paraId="10524A0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297B81" w:rsidP="00074D6E" w14:paraId="3FEDF3A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14:paraId="5070EC2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4E7DEC3A" w14:textId="3C6D54C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0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F13170" w:rsidP="00074D6E" w14:paraId="4FDC45DC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r = 6 in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إن المحيط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14:paraId="35AAB2F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71F7459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C0632D" w:rsidP="00074D6E" w14:paraId="2CBF435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C0632D" w:rsidP="00074D6E" w14:paraId="40862AC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C0632D" w:rsidP="00074D6E" w14:paraId="76230E0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C0632D" w:rsidP="00074D6E" w14:paraId="39DDC2D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C0632D" w:rsidP="00074D6E" w14:paraId="0B8870A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  <w:vAlign w:val="center"/>
          </w:tcPr>
          <w:p w:rsidR="00074D6E" w:rsidRPr="00C0632D" w:rsidP="00074D6E" w14:paraId="0C5743AA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24" w:type="dxa"/>
            <w:gridSpan w:val="3"/>
            <w:shd w:val="clear" w:color="auto" w:fill="auto"/>
            <w:vAlign w:val="center"/>
          </w:tcPr>
          <w:p w:rsidR="00074D6E" w:rsidRPr="00C0632D" w:rsidP="00074D6E" w14:paraId="0ACB87AF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  <w:vAlign w:val="center"/>
          </w:tcPr>
          <w:p w:rsidR="00074D6E" w:rsidRPr="00C0632D" w:rsidP="00074D6E" w14:paraId="3D20FD85" w14:textId="6ACED1EB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12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</w:p>
        </w:tc>
      </w:tr>
      <w:tr w14:paraId="70097652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0A01A19" w14:textId="49ABDA5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132DA7" w:rsidP="00074D6E" w14:paraId="49161AA8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 </w:t>
            </w:r>
            <w:r w:rsidRPr="001351F0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–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3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)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+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eastAsia="UniMath-Regular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مركزها :-</w:t>
            </w:r>
            <w:r>
              <w:rPr>
                <w:rFonts w:ascii="Al-QuranAlKareem" w:eastAsia="UniMath-Regular" w:hAnsi="Al-QuranAlKareem" w:cs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14:paraId="23648CE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360D1915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2F8806AF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1075291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3 , 1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9B51B3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33E1BCA3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 -3 , 0 )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760E80C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074D6E" w:rsidRPr="00D829AC" w:rsidP="00074D6E" w14:paraId="256EF15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074D6E" w:rsidP="00074D6E" w14:paraId="2C2C6BB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074D6E" w:rsidRPr="00633E44" w:rsidP="00074D6E" w14:paraId="3F2C5924" w14:textId="50213FD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 3 , 0 )</w:t>
            </w:r>
          </w:p>
        </w:tc>
      </w:tr>
      <w:tr w14:paraId="08C589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637D3C33" w14:textId="15367BA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67B4DAA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0640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195988492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9884921" name="Picture 2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  <w:t xml:space="preserve"> </w:t>
            </w:r>
          </w:p>
          <w:p w:rsidR="00074D6E" w:rsidP="00074D6E" w14:paraId="2CA3768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074D6E" w:rsidP="00074D6E" w14:paraId="1A9C61A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074D6E" w:rsidP="00074D6E" w14:paraId="21F6F73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074D6E" w:rsidRPr="00633E44" w:rsidP="00074D6E" w14:paraId="535F4421" w14:textId="7C59F41D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4BB8B9C" w14:textId="77777777" w:rsidTr="00283938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D46E85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444CDBA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539455E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CB0B238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21B201B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44F958A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2CCA997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RPr="00D829AC" w:rsidP="00074D6E" w14:paraId="736F51A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109CA6E6" w14:textId="646E595A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6</w:t>
            </w:r>
          </w:p>
        </w:tc>
      </w:tr>
      <w:tr w14:paraId="17EA8B0C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4E4A81" w:rsidP="00074D6E" w14:paraId="09E7D982" w14:textId="10B6D0D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B03CA3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1664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212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2" name="Picture 2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2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D642C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 w:rsidRPr="00D642CF"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074D6E" w:rsidP="00074D6E" w14:paraId="0196BEE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074D6E" w:rsidP="00074D6E" w14:paraId="48E2FE2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074D6E" w:rsidRPr="00633E44" w:rsidP="00074D6E" w14:paraId="1E90110B" w14:textId="0F263C46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7E2E5A3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BE4F9BE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3A4DB23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D642CF" w:rsidP="00074D6E" w14:paraId="51BA805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7ADA17F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1BD7405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2BCB438F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2FEBA083" w14:textId="3277E282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7D799A1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D642CF" w:rsidP="00074D6E" w14:paraId="3D18DEF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50AEAD4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53479119" w14:textId="18E63E8B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3242AB5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2688" behindDoc="0" locked="0" layoutInCell="1" allowOverlap="1">
                  <wp:simplePos x="0" y="0"/>
                  <wp:positionH relativeFrom="column">
                    <wp:posOffset>110490</wp:posOffset>
                  </wp:positionH>
                  <wp:positionV relativeFrom="paragraph">
                    <wp:posOffset>74295</wp:posOffset>
                  </wp:positionV>
                  <wp:extent cx="1190625" cy="609600"/>
                  <wp:effectExtent l="19050" t="0" r="9525" b="0"/>
                  <wp:wrapNone/>
                  <wp:docPr id="777939940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77939940" name="Picture 2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3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074D6E" w:rsidP="00074D6E" w14:paraId="2879B973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074D6E" w:rsidP="00074D6E" w14:paraId="1504875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074D6E" w:rsidRPr="00633E44" w:rsidP="00074D6E" w14:paraId="7B965102" w14:textId="60CC3470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439B04C4" w14:textId="77777777" w:rsidTr="004C2F58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5839E723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406516F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272AEC" w:rsidP="00074D6E" w14:paraId="012EAEC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76F34F0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B8306D" w:rsidP="00074D6E" w14:paraId="6F2C61E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14B447D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4" w:space="0" w:color="auto"/>
            </w:tcBorders>
            <w:shd w:val="clear" w:color="auto" w:fill="auto"/>
            <w:vAlign w:val="center"/>
          </w:tcPr>
          <w:p w:rsidR="00074D6E" w:rsidRPr="00B8306D" w:rsidP="00074D6E" w14:paraId="6333C443" w14:textId="2EFFE953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4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53FD260A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272AEC" w:rsidP="00074D6E" w14:paraId="31A93675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6B9779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2D129A03" w14:textId="57F8C0B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2C1154" w:rsidP="00074D6E" w14:paraId="3DAB3184" w14:textId="3E05BFCD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180</m:t>
                  </m:r>
                </m:e>
                <m:sup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°</m:t>
                  </m:r>
                </m:sup>
              </m:sSup>
            </m:oMath>
            <w:r>
              <w:rPr>
                <w:rFonts w:eastAsia="Times New Roman"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266D27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14:paraId="4243C56D" w14:textId="77777777" w:rsidTr="0000758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2D14A150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074D6E" w:rsidRPr="0032359D" w:rsidP="00074D6E" w14:paraId="0B7D521B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B21A85" w:rsidP="00074D6E" w14:paraId="61C399B1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27EC0ADF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B21A85" w:rsidP="00074D6E" w14:paraId="2569D23F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أكب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67B38E6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FFFFFF"/>
            <w:vAlign w:val="center"/>
          </w:tcPr>
          <w:p w:rsidR="00074D6E" w:rsidRPr="006678E0" w:rsidP="00074D6E" w14:paraId="6E6C001A" w14:textId="1FF35B1E">
            <w:pPr>
              <w:keepNext/>
              <w:spacing w:after="0" w:line="240" w:lineRule="auto"/>
              <w:jc w:val="left"/>
              <w:outlineLvl w:val="3"/>
              <w:rPr>
                <w:rFonts w:ascii="Times New Roman" w:eastAsia="Times New Roman" w:hAnsi="Times New Roman" w:cs="Arabic Transparent"/>
                <w:b/>
                <w:bCs/>
                <w:szCs w:val="22"/>
                <w:rtl/>
              </w:rPr>
            </w:pPr>
            <w:r>
              <w:rPr>
                <w:rFonts w:ascii="Times New Roman" w:eastAsia="Times New Roman" w:hAnsi="Times New Roman" w:cs="Arabic Transparent" w:hint="cs"/>
                <w:b/>
                <w:bCs/>
                <w:szCs w:val="22"/>
                <w:rtl/>
              </w:rPr>
              <w:t>قوس أصغر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404CE61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6678E0" w:rsidP="00074D6E" w14:paraId="61242246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14:paraId="300D194A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CF9B2F3" w14:textId="11643FC9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252F1A3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473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227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27" name="Picture 2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4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27F5DE58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P="00074D6E" w14:paraId="55EE80A2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P="00074D6E" w14:paraId="068B3EF6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530CE07E" w14:textId="39C99CA5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CF7F44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01900BB8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4E4A81" w:rsidP="00074D6E" w14:paraId="0E1E518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4E4A81" w:rsidP="00074D6E" w14:paraId="3C2AB76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4DC9FBF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58D2F35D" w14:textId="54C48422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2FCF141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P="00074D6E" w14:paraId="3641D5D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16B5C17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55CBF80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</w:tr>
      <w:tr w14:paraId="3D9C83C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1F63DED4" w14:textId="0FB96FF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55682EF9" w14:textId="26FB0EC1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5760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264010741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64010741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5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0871BC1D" w14:textId="0E4A4848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P="00074D6E" w14:paraId="52C397EB" w14:textId="34A80131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P="00074D6E" w14:paraId="2C428114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18DEFCFF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63F2DB0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387730A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19213D" w:rsidP="00074D6E" w14:paraId="4F92FAB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074D6E" w:rsidRPr="00D829AC" w:rsidP="00074D6E" w14:paraId="54AA3712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210F8488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074D6E" w:rsidRPr="00633E44" w:rsidP="00074D6E" w14:paraId="6B5C2AD2" w14:textId="341692FA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9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49E3BD3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40DDC0D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163CC3BE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633E44" w:rsidP="00074D6E" w14:paraId="342E014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</w:tr>
      <w:tr w14:paraId="26746D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6CA63A7" w14:textId="3704D18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RPr="00501D32" w:rsidP="00074D6E" w14:paraId="4D5DE704" w14:textId="2F111956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14:paraId="5EC6609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5B911B0D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074D6E" w:rsidRPr="0032359D" w:rsidP="00074D6E" w14:paraId="68C7AEE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074D6E" w:rsidRPr="00501D32" w:rsidP="00074D6E" w14:paraId="4F8D539E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قطر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     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074D6E" w:rsidRPr="0019213D" w:rsidP="00074D6E" w14:paraId="7BCDB8B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1E3499BB" w14:textId="14B168F1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>مماس 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RPr="0019213D" w:rsidP="00074D6E" w14:paraId="62FA4C9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3759E6EC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RPr="0019213D" w:rsidP="00074D6E" w14:paraId="0EFCB4F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501D32" w:rsidP="00074D6E" w14:paraId="0FB646CA" w14:textId="77777777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14:paraId="32B2CCF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7B736274" w14:textId="7609D4B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4D6E" w:rsidP="00074D6E" w14:paraId="61F8C16D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3712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215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5" name="Picture 2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6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</w:p>
          <w:p w:rsidR="00074D6E" w:rsidP="00074D6E" w14:paraId="60D678CC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1494FCCC" w14:textId="1EE524C5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7ADCC70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06D012F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074D6E" w:rsidRPr="0032359D" w:rsidP="00074D6E" w14:paraId="40D3346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074D6E" w:rsidRPr="006F75E6" w:rsidP="00074D6E" w14:paraId="018F16F6" w14:textId="2222A6F8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69709B47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6F75E6" w:rsidP="00074D6E" w14:paraId="2001F0A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074D6E" w:rsidP="00074D6E" w14:paraId="057AE1C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074D6E" w:rsidRPr="00D829AC" w:rsidP="00074D6E" w14:paraId="563493B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074D6E" w:rsidP="00074D6E" w14:paraId="3A12C591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074D6E" w:rsidRPr="00B97F37" w:rsidP="00074D6E" w14:paraId="7D32247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2675F785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074D6E" w:rsidRPr="00394F47" w:rsidP="00074D6E" w14:paraId="3188AB0C" w14:textId="11C6EF7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0</w:t>
            </w:r>
          </w:p>
        </w:tc>
        <w:tc>
          <w:tcPr>
            <w:tcW w:w="9928" w:type="dxa"/>
            <w:gridSpan w:val="48"/>
            <w:shd w:val="clear" w:color="auto" w:fill="FFFFFF"/>
          </w:tcPr>
          <w:p w:rsidR="00074D6E" w:rsidP="00074D6E" w14:paraId="6316B456" w14:textId="095539C8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66784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15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Picture 2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7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  <w:sz w:val="32"/>
                <w:szCs w:val="32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  <w:sz w:val="32"/>
                <w:szCs w:val="32"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sz w:val="32"/>
                <w:szCs w:val="32"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sz w:val="32"/>
                <w:szCs w:val="32"/>
                <w:lang w:bidi="ar-EG"/>
              </w:rPr>
              <w:t>m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تساوي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:</w:t>
            </w:r>
          </w:p>
          <w:p w:rsidR="00074D6E" w:rsidP="00074D6E" w14:paraId="7D0E77A6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P="00074D6E" w14:paraId="604359A8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4D6E" w:rsidRPr="002C1154" w:rsidP="00074D6E" w14:paraId="7911444B" w14:textId="77777777">
            <w:pPr>
              <w:spacing w:after="0" w:line="240" w:lineRule="auto"/>
              <w:jc w:val="left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FBAA581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074D6E" w:rsidRPr="00394F47" w:rsidP="00074D6E" w14:paraId="16A56FFA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074D6E" w:rsidRPr="0032359D" w:rsidP="00074D6E" w14:paraId="63C5884F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074D6E" w:rsidRPr="00703507" w:rsidP="00074D6E" w14:paraId="2C0B2B46" w14:textId="30C678F4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074D6E" w:rsidRPr="0019213D" w:rsidP="00074D6E" w14:paraId="4387D779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703507" w:rsidP="00074D6E" w14:paraId="4D621BE4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47D4D8FD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074D6E" w:rsidRPr="00703507" w:rsidP="00074D6E" w14:paraId="4B952F9C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074D6E" w:rsidRPr="0019213D" w:rsidP="00074D6E" w14:paraId="35505B60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074D6E" w:rsidRPr="00F94EB4" w:rsidP="00074D6E" w14:paraId="66CE3456" w14:textId="77777777">
            <w:pPr>
              <w:spacing w:after="0" w:line="240" w:lineRule="auto"/>
              <w:jc w:val="left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F92668" w:rsidP="00ED7847" w14:paraId="2E0AD374" w14:textId="77777777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8B4AF1" w:rsidRPr="002770ED" w:rsidP="00ED7847" w14:paraId="705EDABC" w14:textId="5472D616">
      <w:pPr>
        <w:tabs>
          <w:tab w:val="right" w:pos="10204"/>
        </w:tabs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2C1FBA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سؤال ا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لثاني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: ــ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ا</w:t>
      </w:r>
      <w:r w:rsidR="00067945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جيبي عن المطلوب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فيما يلي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</w:t>
      </w:r>
    </w:p>
    <w:tbl>
      <w:tblPr>
        <w:tblStyle w:val="10"/>
        <w:bidiVisual/>
        <w:tblW w:w="10900" w:type="dxa"/>
        <w:tblInd w:w="230" w:type="dxa"/>
        <w:tblLayout w:type="fixed"/>
        <w:tblLook w:val="01E0"/>
      </w:tblPr>
      <w:tblGrid>
        <w:gridCol w:w="550"/>
        <w:gridCol w:w="4299"/>
        <w:gridCol w:w="522"/>
        <w:gridCol w:w="5503"/>
        <w:gridCol w:w="16"/>
        <w:gridCol w:w="10"/>
      </w:tblGrid>
      <w:tr w14:paraId="7D0303D5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2"/>
          <w:wAfter w:w="26" w:type="dxa"/>
          <w:trHeight w:val="48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01FA5716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1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C17378" w:rsidP="00C17378" w14:paraId="7BEB92F9" w14:textId="6CCF7451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في الدائرة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w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إذا كان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Cambria Math" w:hAnsi="Cambria Math" w:cs="Cambria Math"/>
                <w:bCs/>
                <w:sz w:val="28"/>
                <w:szCs w:val="28"/>
              </w:rPr>
              <w:t>≅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TV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فأوجدي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؟    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P="00320312" w14:paraId="17724C34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2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50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067945" w:rsidP="00BA23C2" w14:paraId="16E2271B" w14:textId="396136FB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Calibri" w:hAnsi="Calibri"/>
                <w:b/>
                <w:i/>
                <w:szCs w:val="30"/>
                <w:rtl/>
              </w:rPr>
            </w:pPr>
            <w:r w:rsidRPr="00AE306B">
              <w:rPr>
                <w:b/>
                <w:i/>
                <w:szCs w:val="30"/>
                <w:rtl/>
              </w:rPr>
              <w:t xml:space="preserve">قيمة  </w:t>
            </w:r>
            <w:r w:rsidRPr="00AE306B">
              <w:rPr>
                <w:b/>
                <w:i/>
                <w:szCs w:val="30"/>
              </w:rPr>
              <w:t>X</w:t>
            </w:r>
            <w:r w:rsidRPr="00AE306B">
              <w:rPr>
                <w:b/>
                <w:i/>
                <w:szCs w:val="30"/>
                <w:rtl/>
              </w:rPr>
              <w:t xml:space="preserve"> في الشكل المجاور</w:t>
            </w:r>
            <w:r>
              <w:rPr>
                <w:rFonts w:hint="cs"/>
                <w:b/>
                <w:i/>
                <w:szCs w:val="30"/>
                <w:rtl/>
              </w:rPr>
              <w:t xml:space="preserve"> :</w:t>
            </w:r>
          </w:p>
        </w:tc>
      </w:tr>
      <w:tr w14:paraId="79198C1D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2162"/>
        </w:trPr>
        <w:tc>
          <w:tcPr>
            <w:tcW w:w="4849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14:paraId="77B6F817" w14:textId="716E21F3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noProof/>
                <w:rtl/>
              </w:rPr>
              <w:drawing>
                <wp:anchor distT="0" distB="0" distL="114300" distR="114300" simplePos="0" relativeHeight="251755520" behindDoc="1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6200</wp:posOffset>
                  </wp:positionV>
                  <wp:extent cx="1133475" cy="943610"/>
                  <wp:effectExtent l="0" t="76200" r="0" b="294640"/>
                  <wp:wrapTight wrapText="bothSides">
                    <wp:wrapPolygon>
                      <wp:start x="18514" y="-1744"/>
                      <wp:lineTo x="5808" y="-436"/>
                      <wp:lineTo x="0" y="1744"/>
                      <wp:lineTo x="0" y="28345"/>
                      <wp:lineTo x="3267" y="28345"/>
                      <wp:lineTo x="4719" y="28345"/>
                      <wp:lineTo x="15247" y="26600"/>
                      <wp:lineTo x="15247" y="26164"/>
                      <wp:lineTo x="19966" y="25728"/>
                      <wp:lineTo x="21055" y="21367"/>
                      <wp:lineTo x="19966" y="19187"/>
                      <wp:lineTo x="20329" y="19187"/>
                      <wp:lineTo x="20692" y="13518"/>
                      <wp:lineTo x="20692" y="5233"/>
                      <wp:lineTo x="20329" y="-1744"/>
                      <wp:lineTo x="18514" y="-1744"/>
                    </wp:wrapPolygon>
                  </wp:wrapTight>
                  <wp:docPr id="1637522221" name="صورة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752222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4361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stPos="0" endA="0" endPos="28000" dist="5000" dir="5400000" fadeDir="5400000" sx="100000" sy="-100000" kx="0" ky="0" algn="bl" rotWithShape="0"/>
                          </a:effectLst>
                          <a:scene3d>
                            <a:camera prst="isometricOffAxis1Right"/>
                            <a:lightRig rig="threePt" dir="t"/>
                          </a:scene3d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 w:cs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P="00AE306B" w14:paraId="415871FB" w14:textId="1568E364">
            <w:pPr>
              <w:tabs>
                <w:tab w:val="left" w:pos="4088"/>
              </w:tabs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ab/>
            </w:r>
            <w:r w:rsidRPr="0001760E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667435" cy="1236849"/>
                  <wp:effectExtent l="0" t="0" r="0" b="1905"/>
                  <wp:docPr id="798" name="صورة 302" descr="n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8" name="n9.png"/>
                          <pic:cNvPicPr/>
                        </pic:nvPicPr>
                        <pic:blipFill>
                          <a:blip xmlns:r="http://schemas.openxmlformats.org/officeDocument/2006/relationships"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8948" cy="1245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3B68C41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1"/>
          <w:wAfter w:w="10" w:type="dxa"/>
          <w:trHeight w:val="5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6D67AB" w14:paraId="64211DE2" w14:textId="77777777">
            <w:pPr>
              <w:spacing w:after="0" w:line="240" w:lineRule="auto"/>
              <w:jc w:val="center"/>
              <w:rPr>
                <w:rFonts w:cs="Traditional Arabic"/>
                <w:sz w:val="32"/>
                <w:szCs w:val="32"/>
              </w:rPr>
            </w:pPr>
            <w:r>
              <w:rPr>
                <w:rFonts w:cs="Traditional Arabic"/>
                <w:sz w:val="32"/>
                <w:szCs w:val="32"/>
              </w:rPr>
              <w:t>3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0A1530" w14:paraId="65844FED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/>
                <w:bCs/>
                <w:sz w:val="32"/>
                <w:szCs w:val="32"/>
              </w:rPr>
            </w:pP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Al-QuranAlKareem"/>
                  <w:sz w:val="28"/>
                  <w:szCs w:val="28"/>
                </w:rPr>
                <m:t>ABCD</m:t>
              </m:r>
            </m:oMath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A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B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C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D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2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320312" w14:paraId="1FFB155C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4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519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14:paraId="7E6F313A" w14:textId="77777777">
            <w:pPr>
              <w:spacing w:after="0" w:line="240" w:lineRule="auto"/>
              <w:jc w:val="left"/>
              <w:rPr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P="000E0138" w14:paraId="0AC070DD" w14:textId="77777777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52448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545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45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0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14:paraId="7FBC39E9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855"/>
        </w:trPr>
        <w:tc>
          <w:tcPr>
            <w:tcW w:w="4849" w:type="dxa"/>
            <w:gridSpan w:val="2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14:paraId="5D2F5568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751424" behindDoc="0" locked="0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-209550</wp:posOffset>
                  </wp:positionV>
                  <wp:extent cx="1343025" cy="1400175"/>
                  <wp:effectExtent l="19050" t="0" r="9525" b="0"/>
                  <wp:wrapNone/>
                  <wp:docPr id="11969932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9699322" name="40.png"/>
                          <pic:cNvPicPr/>
                        </pic:nvPicPr>
                        <pic:blipFill>
                          <a:blip xmlns:r="http://schemas.openxmlformats.org/officeDocument/2006/relationships" r:embed="rId10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P="006A5BC7" w14:paraId="7BEC4EAB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294" type="#_x0000_t75" style="width:27.75pt;height:35.45pt;margin-top:0.35pt;margin-left:150.35pt;position:absolute;z-index:251753472" wrapcoords="6750 2107 5400 2634 8100 7376 10800 10537 2700 10537 4050 19493 16200 19493 16200 11063 10800 10537 12150 10537 12150 2107 6750 2107">
                  <v:imagedata r:id="rId102" o:title=""/>
                </v:shape>
                <o:OLEObject Type="Embed" ProgID="Equation.DSMT4" ShapeID="_x0000_s1294" DrawAspect="Content" ObjectID="_1746456061" r:id="rId103"/>
              </w:pict>
            </w:r>
            <w:r w:rsidRPr="00382050" w:rsidR="00382050"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14:paraId="3392F8CC" w14:textId="77777777">
            <w:pPr>
              <w:bidi w:val="0"/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295" type="#_x0000_t75" style="width:78pt;height:20.2pt;margin-top:7.25pt;margin-left:141.15pt;position:absolute;z-index:251754496" wrapcoords="4508 4547 751 7958 0 10232 0 15916 21037 15916 21412 15916 7513 4547 4508 4547">
                  <v:imagedata r:id="rId104" o:title=""/>
                </v:shape>
                <o:OLEObject Type="Embed" ProgID="Equation.DSMT4" ShapeID="_x0000_s1295" DrawAspect="Content" ObjectID="_1746456062" r:id="rId105"/>
              </w:pict>
            </w:r>
          </w:p>
          <w:p w:rsidR="00655769" w14:paraId="285F7B8F" w14:textId="77777777">
            <w:pPr>
              <w:bidi w:val="0"/>
              <w:spacing w:after="0" w:line="240" w:lineRule="auto"/>
              <w:jc w:val="left"/>
              <w:rPr>
                <w:rFonts w:ascii="Al-QuranAlKareem" w:hAnsi="Al-QuranAlKareem" w:cs="Al-QuranAlKareem"/>
                <w:bCs/>
                <w:rtl/>
              </w:rPr>
            </w:pPr>
          </w:p>
          <w:p w:rsidR="00655769" w14:paraId="7213E16E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</w:p>
        </w:tc>
      </w:tr>
      <w:tr w14:paraId="0665954A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1018"/>
        </w:trPr>
        <w:tc>
          <w:tcPr>
            <w:tcW w:w="4849" w:type="dxa"/>
            <w:gridSpan w:val="2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730690B5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paraId="5DEA73B3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</w:tr>
    </w:tbl>
    <w:p w:rsidR="0035398A" w14:paraId="0B5B4766" w14:textId="715A04CB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 w:rsidRPr="00FD65E3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سؤال الثالث :</w:t>
      </w:r>
      <w:r w:rsidR="00A739ED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A </w:t>
      </w:r>
      <w:r w:rsidRPr="00AD64A2" w:rsidR="00AD64A2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>حددي ما إذا كان المثلثين متشابهين أم لا وإذا كانا كذلك اكتبي عبارة التشابه</w:t>
      </w:r>
      <w:r w:rsidR="00AD64A2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؟</w:t>
      </w:r>
    </w:p>
    <w:p w:rsidR="00A739ED" w:rsidP="00E819CF" w14:paraId="118FEEE4" w14:textId="3DE9CB62">
      <w:pPr>
        <w:bidi w:val="0"/>
        <w:spacing w:after="0" w:line="240" w:lineRule="auto"/>
        <w:ind w:left="720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>
                <wp:simplePos x="0" y="0"/>
                <wp:positionH relativeFrom="column">
                  <wp:posOffset>2803569</wp:posOffset>
                </wp:positionH>
                <wp:positionV relativeFrom="paragraph">
                  <wp:posOffset>228688</wp:posOffset>
                </wp:positionV>
                <wp:extent cx="4067460" cy="935420"/>
                <wp:effectExtent l="0" t="0" r="9525" b="0"/>
                <wp:wrapNone/>
                <wp:docPr id="1813078842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67460" cy="93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406EC" w14:textId="140A235C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1" o:spid="_x0000_s1296" type="#_x0000_t202" style="width:320.27pt;height:73.66pt;margin-top:18.01pt;margin-left:220.75pt;mso-height-percent:0;mso-height-relative:margin;mso-width-percent:0;mso-width-relative:margin;mso-wrap-distance-bottom:0;mso-wrap-distance-left:9pt;mso-wrap-distance-right:9pt;mso-wrap-distance-top:0;position:absolute;v-text-anchor:top;z-index:251756544" fillcolor="white" stroked="f" strokeweight="0.5pt">
                <v:textbox>
                  <w:txbxContent>
                    <w:p w:rsidR="004406EC" w14:textId="140A235C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AD64A2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 </w:t>
      </w:r>
      <w:r w:rsidRPr="00AD64A2" w:rsidR="00AD64A2">
        <w:rPr>
          <w:noProof/>
        </w:rPr>
        <w:drawing>
          <wp:inline distT="0" distB="0" distL="0" distR="0">
            <wp:extent cx="2127885" cy="932815"/>
            <wp:effectExtent l="0" t="0" r="5715" b="635"/>
            <wp:docPr id="888768586" name="صورة 10" descr="صورة تحتوي على ساعة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8768586" name="صورة 10" descr="صورة تحتوي على ساعة&#10;&#10;تم إنشاء الوصف تلقائياً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9ED" w14:paraId="12012106" w14:textId="505CA0D8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14:paraId="64949544" w14:textId="77777777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/>
          <w:sz w:val="32"/>
          <w:szCs w:val="32"/>
          <w:u w:val="single"/>
        </w:rPr>
        <w:t>B</w:t>
      </w:r>
      <w:r w:rsidRPr="00135A63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/   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>في  ∆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ABC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إذا كان 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BE=6 .  EC=9  .AD=8   .DC=12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فهل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(AB) ̅‖(DE)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̅ برري إجابتك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</w:t>
      </w:r>
    </w:p>
    <w:p w:rsidR="00135A63" w14:paraId="38776DB0" w14:textId="77777777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14:paraId="1E91144E" w14:textId="77777777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A739ED" w14:paraId="0C936B1E" w14:textId="298B1F4B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                                     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</w:t>
      </w:r>
      <w:r w:rsidRPr="00135A63">
        <w:rPr>
          <w:noProof/>
        </w:rPr>
        <w:drawing>
          <wp:inline distT="0" distB="0" distL="0" distR="0">
            <wp:extent cx="1359535" cy="810895"/>
            <wp:effectExtent l="0" t="0" r="0" b="8255"/>
            <wp:docPr id="14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Picture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06EC" w14:paraId="1CA5D308" w14:textId="65B7AF56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06900</wp:posOffset>
                </wp:positionH>
                <wp:positionV relativeFrom="paragraph">
                  <wp:posOffset>12240</wp:posOffset>
                </wp:positionV>
                <wp:extent cx="6831396" cy="42107"/>
                <wp:effectExtent l="0" t="0" r="26670" b="34290"/>
                <wp:wrapNone/>
                <wp:docPr id="1331292959" name="رابط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6831396" cy="4210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3" o:spid="_x0000_s1297" style="flip:x y;mso-wrap-distance-bottom:0;mso-wrap-distance-left:9pt;mso-wrap-distance-right:9pt;mso-wrap-distance-top:0;position:absolute;v-text-anchor:top;z-index:251758592" from="16.3pt,0.95pt" to="554.2pt,4.3pt" fillcolor="this" stroked="t" strokecolor="black" strokeweight="1.5pt"/>
            </w:pict>
          </mc:Fallback>
        </mc:AlternateContent>
      </w:r>
    </w:p>
    <w:p w:rsidR="00AD64A2" w14:paraId="7AEF6D73" w14:textId="6C430829">
      <w:pPr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السؤال الرابع : </w:t>
      </w:r>
    </w:p>
    <w:p w:rsidR="00E819CF" w:rsidRPr="00FD65E3" w:rsidP="00E819CF" w14:paraId="2E9BB570" w14:textId="3C650A8F">
      <w:pPr>
        <w:bidi w:val="0"/>
        <w:spacing w:after="0" w:line="240" w:lineRule="auto"/>
        <w:jc w:val="left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sectPr w:rsidSect="00CC6BE7">
          <w:pgSz w:w="11906" w:h="16838"/>
          <w:pgMar w:top="567" w:right="567" w:bottom="567" w:left="567" w:header="709" w:footer="709" w:gutter="0"/>
          <w:pgNumType w:start="0"/>
          <w:cols w:space="708"/>
          <w:titlePg/>
          <w:bidi/>
          <w:rtlGutter/>
          <w:docGrid w:linePitch="435"/>
        </w:sectPr>
      </w:pPr>
      <w:r w:rsidRPr="00E819CF">
        <w:rPr>
          <w:noProof/>
        </w:rPr>
        <w:drawing>
          <wp:inline distT="0" distB="0" distL="0" distR="0">
            <wp:extent cx="5360035" cy="652122"/>
            <wp:effectExtent l="0" t="0" r="0" b="0"/>
            <wp:docPr id="1115064270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5064270" name="Picture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546" cy="6692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D65E3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>
                <wp:simplePos x="0" y="0"/>
                <wp:positionH relativeFrom="column">
                  <wp:posOffset>4570161</wp:posOffset>
                </wp:positionH>
                <wp:positionV relativeFrom="paragraph">
                  <wp:posOffset>2020964</wp:posOffset>
                </wp:positionV>
                <wp:extent cx="2332377" cy="390525"/>
                <wp:effectExtent l="0" t="0" r="0" b="0"/>
                <wp:wrapNone/>
                <wp:docPr id="1352677277" name="WordArt 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332377" cy="390525"/>
                        </a:xfrm>
                        <a:prstGeom prst="rect">
                          <a:avLst/>
                        </a:prstGeom>
                        <a:extLst>
                          <a:ext xmlns:a="http://schemas.openxmlformats.org/drawingml/2006/main"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نتهت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أسئلة          </w:t>
                            </w:r>
                          </w:p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</w:rPr>
                            </w:pPr>
                            <w:r w:rsidRPr="005673D1">
                              <w:rPr>
                                <w:rFonts w:asci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ع أطيب التمنيات لكم بالتوفيق والنجاح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22" o:spid="_x0000_s1298" type="#_x0000_t202" style="width:183.65pt;height:30.75pt;margin-top:159.13pt;margin-left:359.86pt;mso-height-percent:0;mso-height-relative:page;mso-width-percent:0;mso-width-relative:page;mso-wrap-distance-bottom:0;mso-wrap-distance-left:9pt;mso-wrap-distance-right:9pt;mso-wrap-distance-top:0;position:absolute;v-text-anchor:top;z-index:251749376" fillcolor="this">
                <v:textbox style="mso-fit-shape-to-text:t">
                  <w:txbxContent>
                    <w:p w:rsidR="00F92668" w:rsidRPr="005673D1" w:rsidP="00F92668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    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>إنتهت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الأسئلة          </w:t>
                      </w:r>
                    </w:p>
                    <w:p w:rsidR="00F92668" w:rsidRPr="005673D1" w:rsidP="00F92668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</w:rPr>
                      </w:pPr>
                      <w:r w:rsidRPr="005673D1">
                        <w:rPr>
                          <w:rFonts w:ascii="Franklin Gothic Book"/>
                          <w:color w:val="000000"/>
                          <w:rtl/>
                        </w:rPr>
                        <w:t>مع أطيب التمنيات لكم بالتوفيق والنجا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>
            <wp:extent cx="2585545" cy="1565910"/>
            <wp:effectExtent l="0" t="0" r="5715" b="0"/>
            <wp:docPr id="876734787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6734787" name="Picture 1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23" cy="15787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tbl>
      <w:tblPr>
        <w:tblStyle w:val="11"/>
        <w:tblpPr w:leftFromText="180" w:rightFromText="180" w:vertAnchor="text" w:tblpXSpec="center" w:tblpY="1"/>
        <w:tblOverlap w:val="never"/>
        <w:bidiVisual/>
        <w:tblW w:w="10206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4A0"/>
      </w:tblPr>
      <w:tblGrid>
        <w:gridCol w:w="3887"/>
        <w:gridCol w:w="2715"/>
        <w:gridCol w:w="1804"/>
        <w:gridCol w:w="1800"/>
      </w:tblGrid>
      <w:tr w14:paraId="7AC99B6C" w14:textId="77777777" w:rsidTr="004B510C">
        <w:tblPrEx>
          <w:tblW w:w="10206" w:type="dxa"/>
          <w:tbl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  <w:insideH w:val="double" w:sz="4" w:space="0" w:color="auto"/>
            <w:insideV w:val="double" w:sz="4" w:space="0" w:color="auto"/>
          </w:tblBorders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0AFAE8EF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bookmarkStart w:id="0" w:name="_Hlk104484682"/>
            <w:bookmarkEnd w:id="0"/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مملكة العربية السعودية</w:t>
            </w:r>
          </w:p>
        </w:tc>
        <w:tc>
          <w:tcPr>
            <w:tcW w:w="2556" w:type="dxa"/>
            <w:vMerge w:val="restart"/>
            <w:vAlign w:val="center"/>
          </w:tcPr>
          <w:p w:rsidR="001F1ADE" w:rsidRPr="009601C1" w:rsidP="001F1ADE" w14:paraId="56C6CA33" w14:textId="0964D1AB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lang w:val="ar-SA"/>
              </w:rPr>
              <w:drawing>
                <wp:inline distT="0" distB="0" distL="0" distR="0">
                  <wp:extent cx="1480185" cy="782955"/>
                  <wp:effectExtent l="0" t="0" r="5715" b="0"/>
                  <wp:docPr id="2062829241" name="صورة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62829241" name="صورة 3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1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0185" cy="7829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8" w:type="dxa"/>
            <w:vAlign w:val="center"/>
          </w:tcPr>
          <w:p w:rsidR="001F1ADE" w:rsidRPr="009601C1" w:rsidP="001F1ADE" w14:paraId="2347FB45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يوم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1B7F3965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أحد</w:t>
            </w:r>
          </w:p>
        </w:tc>
      </w:tr>
      <w:tr w14:paraId="705A66B6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235C863B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وزارة التعليم</w:t>
            </w: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2F9652FC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34FA6750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تاريخ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055A32C5" w14:textId="4308371B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</w:tr>
      <w:tr w14:paraId="3D2498A0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57234854" w14:textId="5C697F8C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مكتب التعليم </w:t>
            </w:r>
            <w:r w:rsidRPr="009601C1" w:rsidR="009D5B2A">
              <w:rPr>
                <w:rFonts w:asciiTheme="majorBidi" w:hAnsiTheme="majorBidi" w:cstheme="majorBidi"/>
                <w:b/>
                <w:bCs/>
                <w:rtl/>
              </w:rPr>
              <w:t>بالنسيم</w:t>
            </w: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7F9AB439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6D00FC9E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زمن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59E83ACC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3 ساعات</w:t>
            </w:r>
          </w:p>
        </w:tc>
      </w:tr>
      <w:tr w14:paraId="41020DAA" w14:textId="77777777" w:rsidTr="004B510C">
        <w:tblPrEx>
          <w:tblW w:w="10206" w:type="dxa"/>
          <w:tblLook w:val="04A0"/>
        </w:tblPrEx>
        <w:tc>
          <w:tcPr>
            <w:tcW w:w="3659" w:type="dxa"/>
            <w:vAlign w:val="center"/>
          </w:tcPr>
          <w:p w:rsidR="001F1ADE" w:rsidRPr="009601C1" w:rsidP="001F1ADE" w14:paraId="3FFFF6E9" w14:textId="3A85C1FB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2556" w:type="dxa"/>
            <w:vMerge/>
            <w:vAlign w:val="center"/>
          </w:tcPr>
          <w:p w:rsidR="001F1ADE" w:rsidRPr="009601C1" w:rsidP="001F1ADE" w14:paraId="59B018BE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1698" w:type="dxa"/>
            <w:vAlign w:val="center"/>
          </w:tcPr>
          <w:p w:rsidR="001F1ADE" w:rsidRPr="009601C1" w:rsidP="001F1ADE" w14:paraId="53B21188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عدد الصفحات:</w:t>
            </w:r>
          </w:p>
        </w:tc>
        <w:tc>
          <w:tcPr>
            <w:tcW w:w="1695" w:type="dxa"/>
            <w:vAlign w:val="center"/>
          </w:tcPr>
          <w:p w:rsidR="001F1ADE" w:rsidRPr="009601C1" w:rsidP="001F1ADE" w14:paraId="71576672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4 صفحات</w:t>
            </w:r>
          </w:p>
        </w:tc>
      </w:tr>
      <w:tr w14:paraId="207A660F" w14:textId="77777777" w:rsidTr="004B510C">
        <w:tblPrEx>
          <w:tblW w:w="10206" w:type="dxa"/>
          <w:tblLook w:val="04A0"/>
        </w:tblPrEx>
        <w:tc>
          <w:tcPr>
            <w:tcW w:w="9608" w:type="dxa"/>
            <w:gridSpan w:val="4"/>
            <w:vAlign w:val="center"/>
          </w:tcPr>
          <w:p w:rsidR="001F1ADE" w:rsidRPr="009601C1" w:rsidP="001F1ADE" w14:paraId="06D2FC1E" w14:textId="2ACEE0B0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الاختبار النهائي لمادة الرياضيات  </w:t>
            </w:r>
            <w:r w:rsidRPr="009601C1" w:rsidR="00933006">
              <w:rPr>
                <w:rFonts w:asciiTheme="majorBidi" w:hAnsiTheme="majorBidi" w:cstheme="majorBidi"/>
                <w:b/>
                <w:bCs/>
                <w:rtl/>
              </w:rPr>
              <w:t>1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>-</w:t>
            </w:r>
            <w:r w:rsidRPr="009601C1" w:rsidR="00933006">
              <w:rPr>
                <w:rFonts w:asciiTheme="majorBidi" w:hAnsiTheme="majorBidi" w:cstheme="majorBidi"/>
                <w:b/>
                <w:bCs/>
                <w:rtl/>
              </w:rPr>
              <w:t>3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للصف الأول الثانوي </w:t>
            </w:r>
          </w:p>
          <w:p w:rsidR="001F1ADE" w:rsidRPr="009601C1" w:rsidP="001F1ADE" w14:paraId="671EB7B4" w14:textId="35274642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فصل الدراسي الث</w:t>
            </w:r>
            <w:r w:rsidRPr="009601C1" w:rsidR="00933006">
              <w:rPr>
                <w:rFonts w:asciiTheme="majorBidi" w:hAnsiTheme="majorBidi" w:cstheme="majorBidi"/>
                <w:b/>
                <w:bCs/>
                <w:rtl/>
              </w:rPr>
              <w:t>الث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للعام الدراسي 1443 هـ.</w:t>
            </w:r>
          </w:p>
        </w:tc>
      </w:tr>
      <w:tr w14:paraId="02537136" w14:textId="77777777" w:rsidTr="004B510C">
        <w:tblPrEx>
          <w:tblW w:w="10206" w:type="dxa"/>
          <w:tblLook w:val="04A0"/>
        </w:tblPrEx>
        <w:trPr>
          <w:trHeight w:val="929"/>
        </w:trPr>
        <w:tc>
          <w:tcPr>
            <w:tcW w:w="9608" w:type="dxa"/>
            <w:gridSpan w:val="4"/>
            <w:tcBorders>
              <w:right w:val="single" w:sz="4" w:space="0" w:color="auto"/>
            </w:tcBorders>
            <w:vAlign w:val="center"/>
          </w:tcPr>
          <w:p w:rsidR="001F1ADE" w:rsidRPr="009601C1" w:rsidP="001F1ADE" w14:paraId="12AA15FC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1F1ADE" w:rsidRPr="009601C1" w:rsidP="001F1ADE" w14:paraId="221A116E" w14:textId="7777777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>الاسم / .....................................................................................</w:t>
            </w:r>
          </w:p>
          <w:p w:rsidR="001F1ADE" w:rsidRPr="009601C1" w:rsidP="001F1ADE" w14:paraId="5D1B7B3B" w14:textId="235D8CD2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FF0000"/>
                <w:rtl/>
              </w:rPr>
            </w:pPr>
          </w:p>
        </w:tc>
      </w:tr>
    </w:tbl>
    <w:p w:rsidR="001F1ADE" w:rsidRPr="009601C1" w:rsidP="001F1ADE" w14:paraId="562AD1DF" w14:textId="77777777">
      <w:pPr>
        <w:spacing w:after="160" w:line="259" w:lineRule="auto"/>
        <w:jc w:val="left"/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</w:pPr>
    </w:p>
    <w:p w:rsidR="001F1ADE" w:rsidRPr="009601C1" w:rsidP="006D4178" w14:paraId="1015B1CC" w14:textId="060DDB32">
      <w:pPr>
        <w:tabs>
          <w:tab w:val="left" w:pos="5270"/>
        </w:tabs>
        <w:spacing w:after="0" w:line="240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</w:t>
      </w:r>
    </w:p>
    <w:p w:rsidR="001F1ADE" w:rsidRPr="009601C1" w:rsidP="001F1ADE" w14:paraId="2B52AB8A" w14:textId="77777777">
      <w:pPr>
        <w:tabs>
          <w:tab w:val="left" w:pos="5270"/>
        </w:tabs>
        <w:spacing w:after="0" w:line="240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8"/>
          <w:szCs w:val="28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 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8"/>
          <w:szCs w:val="28"/>
          <w:rtl/>
        </w:rPr>
        <w:t xml:space="preserve">استعن بالله ثم أجب عن الأسئلة التالية : </w:t>
      </w:r>
    </w:p>
    <w:p w:rsidR="001F1ADE" w:rsidRPr="009601C1" w:rsidP="001F1ADE" w14:paraId="1D8B8B1A" w14:textId="77777777">
      <w:pPr>
        <w:tabs>
          <w:tab w:val="left" w:pos="5270"/>
        </w:tabs>
        <w:spacing w:after="0" w:line="240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0D64203E" w14:textId="41F32A2D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F90E1D">
        <w:rPr>
          <w:rFonts w:asciiTheme="majorBidi" w:eastAsiaTheme="minorEastAsia" w:hAnsiTheme="majorBidi" w:cstheme="majorBidi"/>
          <w:b/>
          <w:bCs/>
          <w:color w:val="000000"/>
          <w:sz w:val="28"/>
          <w:szCs w:val="28"/>
          <w:rtl/>
        </w:rPr>
        <w:t>السؤال الأول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:</w:t>
      </w:r>
      <w:r w:rsidRPr="009601C1" w:rsidR="006F250E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أختر الإجابة الصحيحة من بين الخيارات التالية </w:t>
      </w:r>
    </w:p>
    <w:p w:rsidR="00933006" w:rsidRPr="009601C1" w:rsidP="001F1ADE" w14:paraId="0958FC39" w14:textId="28A5D146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67808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43815</wp:posOffset>
            </wp:positionV>
            <wp:extent cx="1272540" cy="655320"/>
            <wp:effectExtent l="0" t="0" r="3810" b="0"/>
            <wp:wrapNone/>
            <wp:docPr id="1050924515" name="صورة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0924515" name="صورة 1"/>
                    <pic:cNvPicPr/>
                  </pic:nvPicPr>
                  <pic:blipFill>
                    <a:blip xmlns:r="http://schemas.openxmlformats.org/officeDocument/2006/relationships" r:embed="rId111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2540" cy="655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1F1ADE" w:rsidRPr="009601C1" w:rsidP="001F1ADE" w14:paraId="55359C0D" w14:textId="7DB33051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04B07B0A" w14:textId="56F02AD5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قيمة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27EE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في الشكل المجاور اذا كان الشكلين متشابهين </w:t>
      </w:r>
      <w:r w:rsidRPr="009601C1" w:rsidR="00F861F6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3"/>
        <w:gridCol w:w="556"/>
        <w:gridCol w:w="2147"/>
        <w:gridCol w:w="554"/>
        <w:gridCol w:w="2149"/>
        <w:gridCol w:w="417"/>
        <w:gridCol w:w="1749"/>
      </w:tblGrid>
      <w:tr w14:paraId="4E820B5D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FFFFFF"/>
            <w:vAlign w:val="center"/>
            <w:hideMark/>
          </w:tcPr>
          <w:p w:rsidR="001F1ADE" w:rsidRPr="009601C1" w:rsidP="001F1ADE" w14:paraId="016CD9B9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3" w:type="dxa"/>
            <w:vAlign w:val="center"/>
            <w:hideMark/>
          </w:tcPr>
          <w:p w:rsidR="001F1ADE" w:rsidRPr="009601C1" w:rsidP="001F1ADE" w14:paraId="47E92C54" w14:textId="634DB28F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</w:rPr>
              <w:t>4</w:t>
            </w:r>
          </w:p>
        </w:tc>
        <w:tc>
          <w:tcPr>
            <w:tcW w:w="556" w:type="dxa"/>
            <w:shd w:val="clear" w:color="auto" w:fill="auto"/>
            <w:vAlign w:val="center"/>
            <w:hideMark/>
          </w:tcPr>
          <w:p w:rsidR="001F1ADE" w:rsidRPr="009601C1" w:rsidP="001F1ADE" w14:paraId="57566D1B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7C0172" w14:paraId="29A47AE7" w14:textId="36C8087E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260BBE72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2B95DCAE" w14:textId="32FA9CDF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2F3FBAB5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9" w:type="dxa"/>
            <w:vAlign w:val="center"/>
            <w:hideMark/>
          </w:tcPr>
          <w:p w:rsidR="001F1ADE" w:rsidRPr="009601C1" w:rsidP="001F1ADE" w14:paraId="3AEA6DC6" w14:textId="45CBB1FC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0</w:t>
            </w:r>
          </w:p>
        </w:tc>
      </w:tr>
    </w:tbl>
    <w:p w:rsidR="001F1ADE" w:rsidRPr="009601C1" w:rsidP="001F1ADE" w14:paraId="6DFABEBB" w14:textId="56A7FF59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ذا كان  </w:t>
      </w:r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ABCD </w:t>
      </w:r>
      <w:bookmarkStart w:id="1" w:name="_Hlk104484226"/>
      <w:r w:rsidRPr="009601C1" w:rsidR="007C017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~</w:t>
      </w:r>
      <w:bookmarkEnd w:id="1"/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 WXYZ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 </w:t>
      </w:r>
      <w:r w:rsidRPr="009601C1" w:rsidR="00072F23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:</w:t>
      </w:r>
      <w:r w:rsidRPr="009601C1" w:rsidR="002539F3">
        <w:rPr>
          <w:rFonts w:asciiTheme="majorBidi" w:eastAsiaTheme="minorEastAsia" w:hAnsiTheme="majorBidi" w:cstheme="majorBidi"/>
          <w:b/>
          <w:bCs/>
          <w:color w:val="FF0000"/>
          <w:sz w:val="22"/>
          <w:szCs w:val="22"/>
        </w:rPr>
        <w:t xml:space="preserve">                                                                                     </w:t>
      </w:r>
    </w:p>
    <w:p w:rsidR="001F1ADE" w:rsidRPr="009601C1" w:rsidP="002539F3" w14:paraId="477404DE" w14:textId="10EE8A17">
      <w:pPr>
        <w:spacing w:after="160" w:line="256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3"/>
        <w:gridCol w:w="555"/>
        <w:gridCol w:w="2148"/>
        <w:gridCol w:w="552"/>
        <w:gridCol w:w="2146"/>
        <w:gridCol w:w="416"/>
        <w:gridCol w:w="1755"/>
      </w:tblGrid>
      <w:tr w14:paraId="5ABC2F07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48EB9915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3" w:type="dxa"/>
            <w:vAlign w:val="center"/>
            <w:hideMark/>
          </w:tcPr>
          <w:p w:rsidR="001F1ADE" w:rsidRPr="009601C1" w:rsidP="002539F3" w14:paraId="115C8BB4" w14:textId="7AB90BAA">
            <w:pPr>
              <w:spacing w:after="160" w:line="256" w:lineRule="auto"/>
              <w:ind w:left="785"/>
              <w:contextualSpacing/>
              <w:jc w:val="left"/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9601C1" w:rsidR="00072F2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C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  <w:sz w:val="22"/>
                  <w:szCs w:val="22"/>
                </w:rPr>
                <m:t>≅</m:t>
              </m:r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sz w:val="22"/>
                  <w:szCs w:val="22"/>
                </w:rPr>
                <m:t xml:space="preserve">   </m:t>
              </m:r>
            </m:oMath>
            <w:r w:rsidRPr="009601C1" w:rsidR="00072F2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 Y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26684066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8" w:type="dxa"/>
            <w:vAlign w:val="center"/>
            <w:hideMark/>
          </w:tcPr>
          <w:p w:rsidR="001F1ADE" w:rsidRPr="009601C1" w:rsidP="001F1ADE" w14:paraId="087B51E4" w14:textId="581AAEB0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A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  <w:sz w:val="22"/>
                  <w:szCs w:val="22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X</w:t>
            </w:r>
          </w:p>
        </w:tc>
        <w:tc>
          <w:tcPr>
            <w:tcW w:w="552" w:type="dxa"/>
            <w:shd w:val="clear" w:color="auto" w:fill="FFFFFF"/>
            <w:vAlign w:val="center"/>
            <w:hideMark/>
          </w:tcPr>
          <w:p w:rsidR="001F1ADE" w:rsidRPr="009601C1" w:rsidP="001F1ADE" w14:paraId="7E013A37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6" w:type="dxa"/>
            <w:vAlign w:val="center"/>
            <w:hideMark/>
          </w:tcPr>
          <w:p w:rsidR="001F1ADE" w:rsidRPr="009601C1" w:rsidP="001F1ADE" w14:paraId="10235E7F" w14:textId="7C85543F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D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  <w:sz w:val="22"/>
                  <w:szCs w:val="22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W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37ECF432" w14:textId="77777777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5" w:type="dxa"/>
            <w:vAlign w:val="center"/>
            <w:hideMark/>
          </w:tcPr>
          <w:p w:rsidR="001F1ADE" w:rsidRPr="009601C1" w:rsidP="001F1ADE" w14:paraId="1860F5A3" w14:textId="252676E6">
            <w:pPr>
              <w:spacing w:after="160" w:line="240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C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 w:eastAsiaTheme="minorEastAsia" w:cstheme="majorBidi"/>
                  <w:color w:val="000000"/>
                  <w:sz w:val="22"/>
                  <w:szCs w:val="22"/>
                </w:rPr>
                <m:t>≅</m:t>
              </m:r>
            </m:oMath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9601C1" w:rsidR="002539F3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 X</w:t>
            </w:r>
          </w:p>
        </w:tc>
      </w:tr>
    </w:tbl>
    <w:p w:rsidR="001F1ADE" w:rsidRPr="009601C1" w:rsidP="00C93E34" w14:paraId="3D6F4E63" w14:textId="109E9FDB">
      <w:pPr>
        <w:numPr>
          <w:ilvl w:val="0"/>
          <w:numId w:val="4"/>
        </w:numPr>
        <w:spacing w:after="160" w:line="256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bookmarkStart w:id="2" w:name="_Hlk104484208"/>
      <m:oMath>
        <m:r>
          <m:rPr>
            <m:sty m:val="bi"/>
          </m:rPr>
          <w:rPr>
            <w:rFonts w:ascii="Cambria Math" w:hAnsi="Cambria Math" w:eastAsiaTheme="minorEastAsia" w:cstheme="majorBidi"/>
            <w:color w:val="000000"/>
            <w:sz w:val="22"/>
            <w:szCs w:val="22"/>
          </w:rPr>
          <m:t xml:space="preserve">  ~ ΔABC</m:t>
        </m:r>
      </m:oMath>
      <w:r w:rsidRPr="009601C1" w:rsidR="00D46097">
        <w:rPr>
          <w:rFonts w:eastAsia="Times New Roman" w:asciiTheme="majorBidi" w:hAnsiTheme="majorBidi" w:cstheme="majorBidi"/>
          <w:b/>
          <w:bCs/>
          <w:sz w:val="22"/>
          <w:szCs w:val="22"/>
        </w:rPr>
        <w:t xml:space="preserve"> </w:t>
      </w:r>
      <w:r w:rsidRPr="009601C1" w:rsidR="00D46097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ΔABC</w:t>
      </w:r>
      <w:bookmarkEnd w:id="2"/>
      <w:r w:rsidRPr="009601C1" w:rsidR="00C93E34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تمثل :</w:t>
      </w:r>
      <w:r w:rsidRPr="009601C1" w:rsidR="00D70DC6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                         </w:t>
      </w:r>
      <w:r w:rsidRPr="009601C1" w:rsidR="00D70DC6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                                                             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105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4"/>
        <w:gridCol w:w="2566"/>
        <w:gridCol w:w="558"/>
        <w:gridCol w:w="2162"/>
        <w:gridCol w:w="556"/>
        <w:gridCol w:w="2164"/>
        <w:gridCol w:w="419"/>
        <w:gridCol w:w="1764"/>
      </w:tblGrid>
      <w:tr w14:paraId="1D0840CD" w14:textId="77777777" w:rsidTr="00455198">
        <w:tblPrEx>
          <w:tblW w:w="10533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65"/>
        </w:trPr>
        <w:tc>
          <w:tcPr>
            <w:tcW w:w="344" w:type="dxa"/>
            <w:shd w:val="clear" w:color="auto" w:fill="auto"/>
            <w:vAlign w:val="center"/>
            <w:hideMark/>
          </w:tcPr>
          <w:p w:rsidR="001F1ADE" w:rsidRPr="009601C1" w:rsidP="001F1ADE" w14:paraId="721EF02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66" w:type="dxa"/>
            <w:vAlign w:val="center"/>
            <w:hideMark/>
          </w:tcPr>
          <w:p w:rsidR="001F1ADE" w:rsidRPr="009601C1" w:rsidP="001F1ADE" w14:paraId="27EFD545" w14:textId="5D4E619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خاصية الانعكاس للتشابه</w:t>
            </w:r>
          </w:p>
        </w:tc>
        <w:tc>
          <w:tcPr>
            <w:tcW w:w="558" w:type="dxa"/>
            <w:vAlign w:val="center"/>
            <w:hideMark/>
          </w:tcPr>
          <w:p w:rsidR="001F1ADE" w:rsidRPr="009601C1" w:rsidP="001F1ADE" w14:paraId="36D58E7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62" w:type="dxa"/>
            <w:vAlign w:val="center"/>
            <w:hideMark/>
          </w:tcPr>
          <w:p w:rsidR="001F1ADE" w:rsidRPr="009601C1" w:rsidP="001F1ADE" w14:paraId="39C708E7" w14:textId="1F5B09D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خاصية التماثل للتشابه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23AD5D10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64" w:type="dxa"/>
            <w:vAlign w:val="center"/>
            <w:hideMark/>
          </w:tcPr>
          <w:p w:rsidR="001F1ADE" w:rsidRPr="009601C1" w:rsidP="001F1ADE" w14:paraId="4CD7EBCE" w14:textId="5ADE470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خاصية التعدي للتشابه</w:t>
            </w:r>
          </w:p>
        </w:tc>
        <w:tc>
          <w:tcPr>
            <w:tcW w:w="419" w:type="dxa"/>
            <w:vAlign w:val="center"/>
            <w:hideMark/>
          </w:tcPr>
          <w:p w:rsidR="001F1ADE" w:rsidRPr="009601C1" w:rsidP="001F1ADE" w14:paraId="127E122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64" w:type="dxa"/>
            <w:vAlign w:val="center"/>
            <w:hideMark/>
          </w:tcPr>
          <w:p w:rsidR="001F1ADE" w:rsidRPr="009601C1" w:rsidP="001F1ADE" w14:paraId="098A6318" w14:textId="01B4E18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خاصية </w:t>
            </w:r>
            <w:r w:rsidRPr="009601C1" w:rsid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التوزيع للتشابه</w:t>
            </w:r>
          </w:p>
        </w:tc>
      </w:tr>
    </w:tbl>
    <w:p w:rsidR="001F1ADE" w:rsidRPr="009601C1" w:rsidP="001F1ADE" w14:paraId="60AAAAF9" w14:textId="2A345E29">
      <w:pPr>
        <w:numPr>
          <w:ilvl w:val="0"/>
          <w:numId w:val="4"/>
        </w:numPr>
        <w:spacing w:after="160" w:line="276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68832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657860</wp:posOffset>
            </wp:positionV>
            <wp:extent cx="1158240" cy="716280"/>
            <wp:effectExtent l="0" t="0" r="3810" b="7620"/>
            <wp:wrapNone/>
            <wp:docPr id="1557537582" name="صورة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7537582" name="صورة 3"/>
                    <pic:cNvPicPr/>
                  </pic:nvPicPr>
                  <pic:blipFill>
                    <a:blip xmlns:r="http://schemas.openxmlformats.org/officeDocument/2006/relationships" r:embed="rId112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824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في الشكل المجاور اذا كان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PT = 15 ,   SR = 5 ,    PS = 12.5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قيمة </w:t>
      </w:r>
      <w:r w:rsidRPr="009601C1" w:rsidR="006C608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TQ </w:t>
      </w:r>
      <w:r w:rsidRPr="009601C1" w:rsidR="00E24B12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 </w:t>
      </w:r>
    </w:p>
    <w:p w:rsidR="006C6081" w:rsidRPr="009601C1" w:rsidP="006C6081" w14:paraId="065E394E" w14:textId="7C5A247F">
      <w:pPr>
        <w:spacing w:after="160" w:line="276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33006" w:rsidRPr="009601C1" w:rsidP="006C6081" w14:paraId="29371393" w14:textId="77777777">
      <w:pPr>
        <w:spacing w:after="160" w:line="276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6C6081" w:rsidRPr="009601C1" w:rsidP="006C6081" w14:paraId="043CF003" w14:textId="4265515C">
      <w:pPr>
        <w:spacing w:after="160" w:line="276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69856" behindDoc="0" locked="0" layoutInCell="1" allowOverlap="1">
            <wp:simplePos x="0" y="0"/>
            <wp:positionH relativeFrom="column">
              <wp:posOffset>236220</wp:posOffset>
            </wp:positionH>
            <wp:positionV relativeFrom="paragraph">
              <wp:posOffset>566420</wp:posOffset>
            </wp:positionV>
            <wp:extent cx="998220" cy="647700"/>
            <wp:effectExtent l="0" t="0" r="0" b="0"/>
            <wp:wrapNone/>
            <wp:docPr id="586244253" name="صورة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6244253" name="صورة 4"/>
                    <pic:cNvPicPr/>
                  </pic:nvPicPr>
                  <pic:blipFill>
                    <a:blip xmlns:r="http://schemas.openxmlformats.org/officeDocument/2006/relationships" r:embed="rId113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98220" cy="647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5"/>
        <w:gridCol w:w="555"/>
        <w:gridCol w:w="2147"/>
        <w:gridCol w:w="553"/>
        <w:gridCol w:w="2147"/>
        <w:gridCol w:w="416"/>
        <w:gridCol w:w="1741"/>
      </w:tblGrid>
      <w:tr w14:paraId="4E9869E6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vAlign w:val="center"/>
            <w:hideMark/>
          </w:tcPr>
          <w:p w:rsidR="001F1ADE" w:rsidRPr="009601C1" w:rsidP="001F1ADE" w14:paraId="0E6DFCA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55" w:type="dxa"/>
            <w:vAlign w:val="center"/>
            <w:hideMark/>
          </w:tcPr>
          <w:p w:rsidR="001F1ADE" w:rsidRPr="009601C1" w:rsidP="001F1ADE" w14:paraId="2C819517" w14:textId="7A1237C1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555" w:type="dxa"/>
            <w:shd w:val="clear" w:color="auto" w:fill="FFFFFF"/>
            <w:vAlign w:val="center"/>
            <w:hideMark/>
          </w:tcPr>
          <w:p w:rsidR="001F1ADE" w:rsidRPr="009601C1" w:rsidP="001F1ADE" w14:paraId="02415CB7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1F1ADE" w14:paraId="208E854A" w14:textId="27F1D855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169C333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7" w:type="dxa"/>
            <w:vAlign w:val="center"/>
            <w:hideMark/>
          </w:tcPr>
          <w:p w:rsidR="001F1ADE" w:rsidRPr="009601C1" w:rsidP="001F1ADE" w14:paraId="016497FA" w14:textId="0404FA0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0B26F5A4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1" w:type="dxa"/>
            <w:vAlign w:val="center"/>
            <w:hideMark/>
          </w:tcPr>
          <w:p w:rsidR="001F1ADE" w:rsidRPr="009601C1" w:rsidP="001F1ADE" w14:paraId="70AA414F" w14:textId="6908C98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2</w:t>
            </w:r>
          </w:p>
        </w:tc>
      </w:tr>
    </w:tbl>
    <w:p w:rsidR="001F1ADE" w:rsidRPr="009601C1" w:rsidP="001F1ADE" w14:paraId="482377E4" w14:textId="05F43A68">
      <w:pPr>
        <w:numPr>
          <w:ilvl w:val="0"/>
          <w:numId w:val="4"/>
        </w:numPr>
        <w:spacing w:after="160" w:line="276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ي الشكل المجاور </w:t>
      </w:r>
    </w:p>
    <w:p w:rsidR="002A442A" w:rsidRPr="009601C1" w:rsidP="002A442A" w14:paraId="448954EF" w14:textId="70664132">
      <w:pPr>
        <w:spacing w:after="160" w:line="27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2A442A" w:rsidRPr="009601C1" w:rsidP="002A442A" w14:paraId="1DE01D18" w14:textId="77777777">
      <w:pPr>
        <w:spacing w:after="160" w:line="27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9"/>
        <w:gridCol w:w="555"/>
        <w:gridCol w:w="2149"/>
        <w:gridCol w:w="552"/>
        <w:gridCol w:w="2145"/>
        <w:gridCol w:w="416"/>
        <w:gridCol w:w="1749"/>
      </w:tblGrid>
      <w:tr w14:paraId="10447F6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13BB4FC8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 w:themeColor="text1"/>
                <w:sz w:val="22"/>
                <w:szCs w:val="22"/>
                <w:rtl/>
              </w:rPr>
              <w:t>أ</w:t>
            </w:r>
          </w:p>
        </w:tc>
        <w:tc>
          <w:tcPr>
            <w:tcW w:w="2549" w:type="dxa"/>
            <w:vAlign w:val="center"/>
            <w:hideMark/>
          </w:tcPr>
          <w:p w:rsidR="001F1ADE" w:rsidRPr="009601C1" w:rsidP="001F1ADE" w14:paraId="13F058FE" w14:textId="6DCA1510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0692B7A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459B6D89" w14:textId="476E07C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0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76C5F6A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5" w:type="dxa"/>
            <w:vAlign w:val="center"/>
            <w:hideMark/>
          </w:tcPr>
          <w:p w:rsidR="001F1ADE" w:rsidRPr="009601C1" w:rsidP="001F1ADE" w14:paraId="2393AB33" w14:textId="68A62CD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731B913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9" w:type="dxa"/>
            <w:vAlign w:val="center"/>
            <w:hideMark/>
          </w:tcPr>
          <w:p w:rsidR="001F1ADE" w:rsidRPr="009601C1" w:rsidP="001F1ADE" w14:paraId="039F45C6" w14:textId="7AA60000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8</w:t>
            </w:r>
          </w:p>
        </w:tc>
      </w:tr>
    </w:tbl>
    <w:p w:rsidR="001F1ADE" w:rsidRPr="009601C1" w:rsidP="001F1ADE" w14:paraId="2ED7FD97" w14:textId="057165AD">
      <w:pPr>
        <w:numPr>
          <w:ilvl w:val="0"/>
          <w:numId w:val="4"/>
        </w:numPr>
        <w:spacing w:after="160" w:line="276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لنقطة (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-2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ستكون صورتها بعد الانعكاس حول محور 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Y</w:t>
      </w:r>
      <w:r w:rsidRPr="009601C1" w:rsidR="00F21DBA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 </w:t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0"/>
        <w:gridCol w:w="556"/>
        <w:gridCol w:w="2143"/>
        <w:gridCol w:w="553"/>
        <w:gridCol w:w="2143"/>
        <w:gridCol w:w="417"/>
        <w:gridCol w:w="1752"/>
      </w:tblGrid>
      <w:tr w14:paraId="3545A6B9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344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2F2850A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50" w:type="dxa"/>
            <w:vAlign w:val="center"/>
            <w:hideMark/>
          </w:tcPr>
          <w:p w:rsidR="001F1ADE" w:rsidRPr="009601C1" w:rsidP="00F21DBA" w14:paraId="38AB562F" w14:textId="0235B595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2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6" w:type="dxa"/>
            <w:vAlign w:val="center"/>
            <w:hideMark/>
          </w:tcPr>
          <w:p w:rsidR="001F1ADE" w:rsidRPr="009601C1" w:rsidP="00F21DBA" w14:paraId="20162D68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3" w:type="dxa"/>
            <w:vAlign w:val="center"/>
            <w:hideMark/>
          </w:tcPr>
          <w:p w:rsidR="001F1ADE" w:rsidRPr="009601C1" w:rsidP="00F21DBA" w14:paraId="0DD8AA94" w14:textId="23551B6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-2 ,-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FFFFFF"/>
            <w:vAlign w:val="center"/>
            <w:hideMark/>
          </w:tcPr>
          <w:p w:rsidR="001F1ADE" w:rsidRPr="009601C1" w:rsidP="00F21DBA" w14:paraId="4C14A14B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3" w:type="dxa"/>
            <w:vAlign w:val="center"/>
            <w:hideMark/>
          </w:tcPr>
          <w:p w:rsidR="001F1ADE" w:rsidRPr="009601C1" w:rsidP="00F21DBA" w14:paraId="4E7C968F" w14:textId="5DEBD0B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-2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F21DBA" w14:paraId="1CA8BD6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2" w:type="dxa"/>
            <w:vAlign w:val="center"/>
          </w:tcPr>
          <w:p w:rsidR="001F1ADE" w:rsidRPr="009601C1" w:rsidP="00F21DBA" w14:paraId="1076B68B" w14:textId="3E5EEBB0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2 , -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</w:tr>
    </w:tbl>
    <w:p w:rsidR="00933006" w:rsidRPr="009601C1" w:rsidP="009601C1" w14:paraId="7D5D13D0" w14:textId="76CE1589">
      <w:pPr>
        <w:spacing w:after="160" w:line="276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4C19D1D6" w14:textId="3327829D">
      <w:pPr>
        <w:numPr>
          <w:ilvl w:val="0"/>
          <w:numId w:val="4"/>
        </w:numPr>
        <w:spacing w:after="160" w:line="276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النقطة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3 , -2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 ستكون قيمتها بعد الازاحة  وفق القاعدة  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( 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 + 2 , y + 3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→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 , y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</w:t>
      </w:r>
      <w:r w:rsidRPr="009601C1" w:rsidR="007325C9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</w:t>
      </w:r>
    </w:p>
    <w:tbl>
      <w:tblPr>
        <w:tblStyle w:val="TableNormal"/>
        <w:tblpPr w:leftFromText="180" w:rightFromText="180" w:bottomFromText="160" w:vertAnchor="text" w:horzAnchor="margin" w:tblpY="385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"/>
        <w:gridCol w:w="2536"/>
        <w:gridCol w:w="553"/>
        <w:gridCol w:w="2151"/>
        <w:gridCol w:w="550"/>
        <w:gridCol w:w="2142"/>
        <w:gridCol w:w="415"/>
        <w:gridCol w:w="1769"/>
      </w:tblGrid>
      <w:tr w14:paraId="0700EE7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0" w:type="dxa"/>
            <w:vAlign w:val="center"/>
            <w:hideMark/>
          </w:tcPr>
          <w:p w:rsidR="007325C9" w:rsidRPr="009601C1" w:rsidP="007325C9" w14:paraId="31110FA5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36" w:type="dxa"/>
            <w:vAlign w:val="center"/>
            <w:hideMark/>
          </w:tcPr>
          <w:p w:rsidR="007325C9" w:rsidRPr="009601C1" w:rsidP="007325C9" w14:paraId="76920D99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-2 , 3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FFFFFF"/>
            <w:vAlign w:val="center"/>
            <w:hideMark/>
          </w:tcPr>
          <w:p w:rsidR="007325C9" w:rsidRPr="009601C1" w:rsidP="007325C9" w14:paraId="5C208C8F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51" w:type="dxa"/>
            <w:vAlign w:val="center"/>
            <w:hideMark/>
          </w:tcPr>
          <w:p w:rsidR="007325C9" w:rsidRPr="009601C1" w:rsidP="007325C9" w14:paraId="67BD2C07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3 , -2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0" w:type="dxa"/>
            <w:vAlign w:val="center"/>
            <w:hideMark/>
          </w:tcPr>
          <w:p w:rsidR="007325C9" w:rsidRPr="009601C1" w:rsidP="007325C9" w14:paraId="5F4EFFD4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2" w:type="dxa"/>
            <w:vAlign w:val="center"/>
            <w:hideMark/>
          </w:tcPr>
          <w:p w:rsidR="007325C9" w:rsidRPr="009601C1" w:rsidP="007325C9" w14:paraId="74B9487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3 , 1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415" w:type="dxa"/>
            <w:shd w:val="clear" w:color="auto" w:fill="auto"/>
            <w:vAlign w:val="center"/>
            <w:hideMark/>
          </w:tcPr>
          <w:p w:rsidR="007325C9" w:rsidRPr="009601C1" w:rsidP="007325C9" w14:paraId="031D34DB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69" w:type="dxa"/>
            <w:vAlign w:val="center"/>
            <w:hideMark/>
          </w:tcPr>
          <w:p w:rsidR="007325C9" w:rsidRPr="009601C1" w:rsidP="007325C9" w14:paraId="1281575B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5 , 1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</w:tr>
    </w:tbl>
    <w:p w:rsidR="00D03E97" w:rsidRPr="009601C1" w:rsidP="007325C9" w14:paraId="6BDEB9CB" w14:textId="77777777">
      <w:pPr>
        <w:spacing w:after="160" w:line="259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1F1ADE" w14:paraId="2E9A10EB" w14:textId="0CAE6C80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bookmarkStart w:id="3" w:name="_Hlk104587390"/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النقطة  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4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 بعد تدويرها بزاوية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270º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</w:t>
      </w:r>
    </w:p>
    <w:bookmarkEnd w:id="3"/>
    <w:p w:rsidR="00F6384E" w:rsidRPr="009601C1" w:rsidP="00F6384E" w14:paraId="1EC26D75" w14:textId="4669A8AF">
      <w:pPr>
        <w:spacing w:after="160" w:line="259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F6384E" w:rsidRPr="009601C1" w:rsidP="00F6384E" w14:paraId="757AF994" w14:textId="2EAB2918">
      <w:pPr>
        <w:spacing w:after="160" w:line="259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5"/>
        <w:gridCol w:w="2633"/>
        <w:gridCol w:w="563"/>
        <w:gridCol w:w="2217"/>
        <w:gridCol w:w="562"/>
        <w:gridCol w:w="2217"/>
        <w:gridCol w:w="422"/>
        <w:gridCol w:w="1803"/>
      </w:tblGrid>
      <w:tr w14:paraId="0DE1FFC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5" w:type="dxa"/>
            <w:vAlign w:val="center"/>
            <w:hideMark/>
          </w:tcPr>
          <w:p w:rsidR="001F1ADE" w:rsidRPr="009601C1" w:rsidP="001F1ADE" w14:paraId="6787C1BD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633" w:type="dxa"/>
            <w:vAlign w:val="center"/>
            <w:hideMark/>
          </w:tcPr>
          <w:p w:rsidR="001F1ADE" w:rsidRPr="009601C1" w:rsidP="001F1ADE" w14:paraId="5E205C9B" w14:textId="2F58E881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-1 ,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63" w:type="dxa"/>
            <w:vAlign w:val="center"/>
            <w:hideMark/>
          </w:tcPr>
          <w:p w:rsidR="001F1ADE" w:rsidRPr="009601C1" w:rsidP="001F1ADE" w14:paraId="1A8D843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217" w:type="dxa"/>
            <w:vAlign w:val="center"/>
            <w:hideMark/>
          </w:tcPr>
          <w:p w:rsidR="001F1ADE" w:rsidRPr="009601C1" w:rsidP="001F1ADE" w14:paraId="42153C7E" w14:textId="3C4747B2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1 ,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62" w:type="dxa"/>
            <w:shd w:val="clear" w:color="auto" w:fill="FFFFFF"/>
            <w:vAlign w:val="center"/>
            <w:hideMark/>
          </w:tcPr>
          <w:p w:rsidR="001F1ADE" w:rsidRPr="009601C1" w:rsidP="001F1ADE" w14:paraId="43BE8ECE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217" w:type="dxa"/>
            <w:vAlign w:val="center"/>
            <w:hideMark/>
          </w:tcPr>
          <w:p w:rsidR="001F1ADE" w:rsidRPr="009601C1" w:rsidP="001F1ADE" w14:paraId="0079574C" w14:textId="22ECDDF9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4 , 1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422" w:type="dxa"/>
            <w:shd w:val="clear" w:color="auto" w:fill="auto"/>
            <w:vAlign w:val="center"/>
            <w:hideMark/>
          </w:tcPr>
          <w:p w:rsidR="001F1ADE" w:rsidRPr="009601C1" w:rsidP="001F1ADE" w14:paraId="4A16A5A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803" w:type="dxa"/>
            <w:vAlign w:val="center"/>
            <w:hideMark/>
          </w:tcPr>
          <w:p w:rsidR="001F1ADE" w:rsidRPr="009601C1" w:rsidP="001F1ADE" w14:paraId="61DD9D22" w14:textId="68363F18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1 , -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)</w:t>
            </w:r>
          </w:p>
        </w:tc>
      </w:tr>
    </w:tbl>
    <w:p w:rsidR="001F1ADE" w:rsidRPr="009601C1" w:rsidP="00E70A86" w14:paraId="321DB096" w14:textId="1A852014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النقطة  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4 , 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 بعد تدويرها بزاوية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90º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</w:t>
      </w:r>
    </w:p>
    <w:p w:rsidR="001F1ADE" w:rsidRPr="009601C1" w:rsidP="001F1ADE" w14:paraId="380C2EAE" w14:textId="77777777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DC3C59" w:rsidRPr="009601C1" w:rsidP="001F1ADE" w14:paraId="760451FF" w14:textId="77777777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50"/>
        <w:gridCol w:w="554"/>
        <w:gridCol w:w="2140"/>
        <w:gridCol w:w="552"/>
        <w:gridCol w:w="2149"/>
        <w:gridCol w:w="416"/>
        <w:gridCol w:w="1753"/>
      </w:tblGrid>
      <w:tr w14:paraId="75F354C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416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466787ED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50" w:type="dxa"/>
            <w:vAlign w:val="center"/>
            <w:hideMark/>
          </w:tcPr>
          <w:p w:rsidR="001F1ADE" w:rsidRPr="009601C1" w:rsidP="001F1ADE" w14:paraId="0CD66A37" w14:textId="54A58CD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-1 , 4 )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18B56EA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0" w:type="dxa"/>
            <w:vAlign w:val="center"/>
            <w:hideMark/>
          </w:tcPr>
          <w:p w:rsidR="001F1ADE" w:rsidRPr="009601C1" w:rsidP="001F1ADE" w14:paraId="03632975" w14:textId="46D80B8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1 , 4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0E3A1BBD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9" w:type="dxa"/>
            <w:vAlign w:val="center"/>
            <w:hideMark/>
          </w:tcPr>
          <w:p w:rsidR="001F1ADE" w:rsidRPr="009601C1" w:rsidP="001F1ADE" w14:paraId="6646D7E8" w14:textId="4357628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(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1 ,- 4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- )</w:t>
            </w:r>
          </w:p>
        </w:tc>
        <w:tc>
          <w:tcPr>
            <w:tcW w:w="416" w:type="dxa"/>
            <w:shd w:val="clear" w:color="auto" w:fill="FFFFFF"/>
            <w:vAlign w:val="center"/>
            <w:hideMark/>
          </w:tcPr>
          <w:p w:rsidR="001F1ADE" w:rsidRPr="009601C1" w:rsidP="001F1ADE" w14:paraId="46D5CC9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3" w:type="dxa"/>
            <w:vAlign w:val="center"/>
            <w:hideMark/>
          </w:tcPr>
          <w:p w:rsidR="001F1ADE" w:rsidRPr="009601C1" w:rsidP="001F1ADE" w14:paraId="13170A50" w14:textId="177F47C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>(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1 , -4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</w:tr>
    </w:tbl>
    <w:p w:rsidR="001F1ADE" w:rsidRPr="009601C1" w:rsidP="00E70A86" w14:paraId="130885EE" w14:textId="002C4DE0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لنقطة 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6 , -1 )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 ستكون صورتها الناتجة عن إزاحة مقدارها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4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وحدات الى الأعلى ثم انعكاس حول محور 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Y</w:t>
      </w:r>
      <w:r w:rsidRPr="009601C1" w:rsidR="00DB690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DB6C2C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</w:t>
      </w:r>
    </w:p>
    <w:p w:rsidR="001F1ADE" w:rsidRPr="009601C1" w:rsidP="001F1ADE" w14:paraId="4906A5F2" w14:textId="77777777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1F190E61" w14:textId="77777777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0"/>
        <w:gridCol w:w="2545"/>
        <w:gridCol w:w="554"/>
        <w:gridCol w:w="2148"/>
        <w:gridCol w:w="552"/>
        <w:gridCol w:w="2145"/>
        <w:gridCol w:w="416"/>
        <w:gridCol w:w="1756"/>
      </w:tblGrid>
      <w:tr w14:paraId="36DD22B0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0" w:type="dxa"/>
            <w:vAlign w:val="center"/>
            <w:hideMark/>
          </w:tcPr>
          <w:p w:rsidR="001F1ADE" w:rsidRPr="009601C1" w:rsidP="001F1ADE" w14:paraId="1F49746F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5" w:type="dxa"/>
            <w:vAlign w:val="center"/>
          </w:tcPr>
          <w:p w:rsidR="001F1ADE" w:rsidRPr="009601C1" w:rsidP="001F1ADE" w14:paraId="60048DF4" w14:textId="0FF872D3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6, 3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4" w:type="dxa"/>
            <w:shd w:val="clear" w:color="auto" w:fill="auto"/>
            <w:vAlign w:val="center"/>
            <w:hideMark/>
          </w:tcPr>
          <w:p w:rsidR="001F1ADE" w:rsidRPr="009601C1" w:rsidP="001F1ADE" w14:paraId="29C6BC5C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4834CC6B" w14:textId="748C26D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-6, 3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2C930B2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5" w:type="dxa"/>
            <w:vAlign w:val="center"/>
          </w:tcPr>
          <w:p w:rsidR="001F1ADE" w:rsidRPr="009601C1" w:rsidP="001F1ADE" w14:paraId="201F8853" w14:textId="00FC204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-1 , 6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74BD919F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6" w:type="dxa"/>
            <w:vAlign w:val="center"/>
          </w:tcPr>
          <w:p w:rsidR="001F1ADE" w:rsidRPr="009601C1" w:rsidP="001F1ADE" w14:paraId="278866D1" w14:textId="294F96D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1 , 2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</w:tr>
    </w:tbl>
    <w:p w:rsidR="001F1ADE" w:rsidRPr="009601C1" w:rsidP="001F1ADE" w14:paraId="5C888DB5" w14:textId="77777777">
      <w:pPr>
        <w:spacing w:after="0" w:line="240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E70A86" w14:paraId="7DB13570" w14:textId="2398E72A">
      <w:pPr>
        <w:numPr>
          <w:ilvl w:val="0"/>
          <w:numId w:val="4"/>
        </w:numPr>
        <w:spacing w:after="0" w:line="240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لنقطة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-2 , 4 )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 ستكون صورتها الناتجة عن تمدد مركزه نقطة الأصل ومعامله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2.5 </w:t>
      </w:r>
      <w:r w:rsidRPr="009601C1" w:rsidR="000A2707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 </w:t>
      </w:r>
    </w:p>
    <w:p w:rsidR="001F1ADE" w:rsidRPr="009601C1" w:rsidP="000869E6" w14:paraId="6E2B360F" w14:textId="7B2F3431">
      <w:pPr>
        <w:spacing w:after="0" w:line="240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7"/>
        <w:gridCol w:w="555"/>
        <w:gridCol w:w="2149"/>
        <w:gridCol w:w="553"/>
        <w:gridCol w:w="2147"/>
        <w:gridCol w:w="416"/>
        <w:gridCol w:w="1748"/>
      </w:tblGrid>
      <w:tr w14:paraId="5A61D73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vAlign w:val="center"/>
            <w:hideMark/>
          </w:tcPr>
          <w:p w:rsidR="001F1ADE" w:rsidRPr="009601C1" w:rsidP="001F1ADE" w14:paraId="0AC5E047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6439BCF6" w14:textId="26A416F9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4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 ,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>-10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 ) </w:t>
            </w:r>
            <w:r w:rsidRPr="009601C1" w:rsidR="0082754B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161319E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75D5D2BD" w14:textId="6118C9B0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-2 , 4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2702875C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70FA113" w14:textId="5EE93C6F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-5, 10 )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  <w:tc>
          <w:tcPr>
            <w:tcW w:w="416" w:type="dxa"/>
            <w:vAlign w:val="center"/>
            <w:hideMark/>
          </w:tcPr>
          <w:p w:rsidR="001F1ADE" w:rsidRPr="009601C1" w:rsidP="001F1ADE" w14:paraId="1DA328C7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176009BA" w14:textId="3630DF3F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‍</w:t>
            </w:r>
            <w:r w:rsidRPr="009601C1" w:rsidR="000A2707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</w:rPr>
              <w:t xml:space="preserve">2 , 4  ) </w:t>
            </w:r>
            <w:r w:rsidRPr="009601C1" w:rsidR="000A2707">
              <w:rPr>
                <w:rFonts w:asciiTheme="majorBidi" w:eastAsiaTheme="minorEastAsia" w:hAnsiTheme="majorBidi" w:cstheme="majorBidi"/>
                <w:b/>
                <w:bCs/>
                <w:color w:val="000000"/>
                <w:sz w:val="22"/>
                <w:szCs w:val="22"/>
                <w:rtl/>
              </w:rPr>
              <w:t xml:space="preserve"> )</w:t>
            </w:r>
          </w:p>
        </w:tc>
      </w:tr>
    </w:tbl>
    <w:p w:rsidR="001F1ADE" w:rsidRPr="009601C1" w:rsidP="0013235F" w14:paraId="39157D80" w14:textId="3BE8FA85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هو قطعة مستقيمة يقع أحد طرفيها على المركز والطرف الاخر على الدا</w:t>
      </w:r>
      <w:r w:rsidRPr="009601C1" w:rsidR="0013235F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ئرة  </w:t>
      </w:r>
    </w:p>
    <w:p w:rsidR="001F1ADE" w:rsidRPr="009601C1" w:rsidP="001F1ADE" w14:paraId="087C61C2" w14:textId="51180911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72928" behindDoc="0" locked="0" layoutInCell="1" allowOverlap="1">
            <wp:simplePos x="0" y="0"/>
            <wp:positionH relativeFrom="column">
              <wp:posOffset>335280</wp:posOffset>
            </wp:positionH>
            <wp:positionV relativeFrom="paragraph">
              <wp:posOffset>575310</wp:posOffset>
            </wp:positionV>
            <wp:extent cx="800100" cy="624840"/>
            <wp:effectExtent l="0" t="0" r="0" b="3810"/>
            <wp:wrapNone/>
            <wp:docPr id="271236893" name="صورة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1236893" name="صورة 7"/>
                    <pic:cNvPicPr/>
                  </pic:nvPicPr>
                  <pic:blipFill>
                    <a:blip xmlns:r="http://schemas.openxmlformats.org/officeDocument/2006/relationships" r:embed="rId114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624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8"/>
        <w:gridCol w:w="556"/>
        <w:gridCol w:w="2148"/>
        <w:gridCol w:w="553"/>
        <w:gridCol w:w="2148"/>
        <w:gridCol w:w="319"/>
        <w:gridCol w:w="1843"/>
      </w:tblGrid>
      <w:tr w14:paraId="5294314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26BF032E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1F1ADE" w14:paraId="08E9BBEE" w14:textId="7248FE89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نصف القطر </w:t>
            </w:r>
          </w:p>
        </w:tc>
        <w:tc>
          <w:tcPr>
            <w:tcW w:w="556" w:type="dxa"/>
            <w:vAlign w:val="center"/>
            <w:hideMark/>
          </w:tcPr>
          <w:p w:rsidR="001F1ADE" w:rsidRPr="009601C1" w:rsidP="001F1ADE" w14:paraId="09DB402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3B37DAFA" w14:textId="536EF663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القطر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68D86A0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5167A99D" w14:textId="408D41A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 الوتر </w:t>
            </w:r>
          </w:p>
        </w:tc>
        <w:tc>
          <w:tcPr>
            <w:tcW w:w="319" w:type="dxa"/>
            <w:vAlign w:val="center"/>
            <w:hideMark/>
          </w:tcPr>
          <w:p w:rsidR="001F1ADE" w:rsidRPr="009601C1" w:rsidP="001F1ADE" w14:paraId="10E2D28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843" w:type="dxa"/>
            <w:vAlign w:val="center"/>
          </w:tcPr>
          <w:p w:rsidR="001F1ADE" w:rsidRPr="009601C1" w:rsidP="001F1ADE" w14:paraId="68B3BE30" w14:textId="6C54229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محيط الدائرة</w:t>
            </w:r>
          </w:p>
        </w:tc>
      </w:tr>
    </w:tbl>
    <w:p w:rsidR="001F1ADE" w:rsidRPr="009601C1" w:rsidP="00E70A86" w14:paraId="1A330B3F" w14:textId="612484FD">
      <w:pPr>
        <w:numPr>
          <w:ilvl w:val="0"/>
          <w:numId w:val="4"/>
        </w:numPr>
        <w:spacing w:after="0" w:line="240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ذا كان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QV = 8cm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قطر الدائرة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Q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ي الشكل المجاور </w:t>
      </w:r>
    </w:p>
    <w:p w:rsidR="0013235F" w:rsidRPr="009601C1" w:rsidP="0013235F" w14:paraId="031CE610" w14:textId="65205412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3235F" w:rsidRPr="009601C1" w:rsidP="0013235F" w14:paraId="24462B51" w14:textId="05E54ACC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33006" w:rsidRPr="009601C1" w:rsidP="0013235F" w14:paraId="487330CD" w14:textId="77777777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8"/>
        <w:gridCol w:w="555"/>
        <w:gridCol w:w="2143"/>
        <w:gridCol w:w="552"/>
        <w:gridCol w:w="2146"/>
        <w:gridCol w:w="416"/>
        <w:gridCol w:w="1755"/>
      </w:tblGrid>
      <w:tr w14:paraId="2D923B95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334327EF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1F1ADE" w14:paraId="325FD092" w14:textId="588D1E4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6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20D1353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3" w:type="dxa"/>
            <w:vAlign w:val="center"/>
          </w:tcPr>
          <w:p w:rsidR="001F1ADE" w:rsidRPr="009601C1" w:rsidP="001F1ADE" w14:paraId="14F3B0CA" w14:textId="2836D30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2</w:t>
            </w:r>
          </w:p>
        </w:tc>
        <w:tc>
          <w:tcPr>
            <w:tcW w:w="552" w:type="dxa"/>
            <w:vAlign w:val="center"/>
            <w:hideMark/>
          </w:tcPr>
          <w:p w:rsidR="001F1ADE" w:rsidRPr="009601C1" w:rsidP="001F1ADE" w14:paraId="63D1EA2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:rsidR="001F1ADE" w:rsidRPr="009601C1" w:rsidP="001F1ADE" w14:paraId="070FEF66" w14:textId="63D79B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416" w:type="dxa"/>
            <w:shd w:val="clear" w:color="auto" w:fill="FFFFFF"/>
            <w:vAlign w:val="center"/>
            <w:hideMark/>
          </w:tcPr>
          <w:p w:rsidR="001F1ADE" w:rsidRPr="009601C1" w:rsidP="001F1ADE" w14:paraId="095FD5C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:rsidR="001F1ADE" w:rsidRPr="009601C1" w:rsidP="001F1ADE" w14:paraId="3C97FB58" w14:textId="6173FE84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4</w:t>
            </w:r>
          </w:p>
        </w:tc>
      </w:tr>
    </w:tbl>
    <w:p w:rsidR="001F1ADE" w:rsidRPr="009601C1" w:rsidP="00AE4F77" w14:paraId="6F32485A" w14:textId="41C517B5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دائرة نصف قطرها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2.5 cm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محيطها يساوي </w:t>
      </w:r>
    </w:p>
    <w:p w:rsidR="001F1ADE" w:rsidRPr="009601C1" w:rsidP="001F1ADE" w14:paraId="770EA724" w14:textId="3077D68A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73952" behindDoc="0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62610</wp:posOffset>
            </wp:positionV>
            <wp:extent cx="762000" cy="662940"/>
            <wp:effectExtent l="0" t="0" r="0" b="3810"/>
            <wp:wrapNone/>
            <wp:docPr id="23983779" name="صورة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983779" name="صورة 11"/>
                    <pic:cNvPicPr/>
                  </pic:nvPicPr>
                  <pic:blipFill>
                    <a:blip xmlns:r="http://schemas.openxmlformats.org/officeDocument/2006/relationships" r:embed="rId115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6629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9"/>
        <w:gridCol w:w="2540"/>
        <w:gridCol w:w="553"/>
        <w:gridCol w:w="2135"/>
        <w:gridCol w:w="550"/>
        <w:gridCol w:w="2135"/>
        <w:gridCol w:w="415"/>
        <w:gridCol w:w="1738"/>
      </w:tblGrid>
      <w:tr w14:paraId="11BDF20B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117"/>
        </w:trPr>
        <w:tc>
          <w:tcPr>
            <w:tcW w:w="339" w:type="dxa"/>
            <w:shd w:val="clear" w:color="auto" w:fill="auto"/>
            <w:vAlign w:val="center"/>
            <w:hideMark/>
          </w:tcPr>
          <w:p w:rsidR="001F1ADE" w:rsidRPr="009601C1" w:rsidP="001F1ADE" w14:paraId="082F196D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0" w:type="dxa"/>
            <w:vAlign w:val="center"/>
          </w:tcPr>
          <w:p w:rsidR="001F1ADE" w:rsidRPr="009601C1" w:rsidP="001F1ADE" w14:paraId="11EF1C21" w14:textId="4FD7760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5.71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1D16D3F0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35" w:type="dxa"/>
            <w:vAlign w:val="center"/>
          </w:tcPr>
          <w:p w:rsidR="001F1ADE" w:rsidRPr="009601C1" w:rsidP="001F1ADE" w14:paraId="0FCD6FA3" w14:textId="0CB5B9C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7.85</w:t>
            </w:r>
          </w:p>
        </w:tc>
        <w:tc>
          <w:tcPr>
            <w:tcW w:w="550" w:type="dxa"/>
            <w:vAlign w:val="center"/>
            <w:hideMark/>
          </w:tcPr>
          <w:p w:rsidR="001F1ADE" w:rsidRPr="009601C1" w:rsidP="001F1ADE" w14:paraId="574084B3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35" w:type="dxa"/>
            <w:vAlign w:val="center"/>
          </w:tcPr>
          <w:p w:rsidR="001F1ADE" w:rsidRPr="009601C1" w:rsidP="001F1ADE" w14:paraId="612FA19D" w14:textId="00F914A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5.5</w:t>
            </w:r>
          </w:p>
        </w:tc>
        <w:tc>
          <w:tcPr>
            <w:tcW w:w="415" w:type="dxa"/>
            <w:shd w:val="clear" w:color="auto" w:fill="FFFFFF"/>
            <w:vAlign w:val="center"/>
            <w:hideMark/>
          </w:tcPr>
          <w:p w:rsidR="001F1ADE" w:rsidRPr="009601C1" w:rsidP="001F1ADE" w14:paraId="7B57F50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38" w:type="dxa"/>
            <w:vAlign w:val="center"/>
          </w:tcPr>
          <w:p w:rsidR="001F1ADE" w:rsidRPr="009601C1" w:rsidP="001F1ADE" w14:paraId="785FE415" w14:textId="152272B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3</w:t>
            </w:r>
          </w:p>
        </w:tc>
      </w:tr>
    </w:tbl>
    <w:p w:rsidR="001F1ADE" w:rsidRPr="009601C1" w:rsidP="00E70A86" w14:paraId="3EFB3F93" w14:textId="412B5CFC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Xº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ي الشكل المجاور </w:t>
      </w:r>
    </w:p>
    <w:p w:rsidR="001F1ADE" w:rsidRPr="009601C1" w:rsidP="001F1ADE" w14:paraId="47C2D15B" w14:textId="77777777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17E65991" w14:textId="00AF5EA0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33006" w:rsidRPr="009601C1" w:rsidP="001F1ADE" w14:paraId="62CDC404" w14:textId="1124C74B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74976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546100</wp:posOffset>
            </wp:positionV>
            <wp:extent cx="914400" cy="716280"/>
            <wp:effectExtent l="0" t="0" r="0" b="7620"/>
            <wp:wrapNone/>
            <wp:docPr id="286719394" name="صورة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6719394" name="صورة 12"/>
                    <pic:cNvPicPr/>
                  </pic:nvPicPr>
                  <pic:blipFill>
                    <a:blip xmlns:r="http://schemas.openxmlformats.org/officeDocument/2006/relationships" r:embed="rId116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716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38"/>
        <w:gridCol w:w="2528"/>
        <w:gridCol w:w="547"/>
        <w:gridCol w:w="2156"/>
        <w:gridCol w:w="544"/>
        <w:gridCol w:w="2156"/>
        <w:gridCol w:w="411"/>
        <w:gridCol w:w="1776"/>
      </w:tblGrid>
      <w:tr w14:paraId="4D178AB3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38" w:type="dxa"/>
            <w:shd w:val="clear" w:color="auto" w:fill="FFFFFF"/>
            <w:vAlign w:val="center"/>
            <w:hideMark/>
          </w:tcPr>
          <w:p w:rsidR="001F1ADE" w:rsidRPr="009601C1" w:rsidP="001F1ADE" w14:paraId="7B06CA6B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28" w:type="dxa"/>
            <w:vAlign w:val="center"/>
          </w:tcPr>
          <w:p w:rsidR="001F1ADE" w:rsidRPr="009601C1" w:rsidP="00991F6C" w14:paraId="4E90544B" w14:textId="5A1D0CE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310º</w:t>
            </w:r>
          </w:p>
        </w:tc>
        <w:tc>
          <w:tcPr>
            <w:tcW w:w="547" w:type="dxa"/>
            <w:vAlign w:val="center"/>
            <w:hideMark/>
          </w:tcPr>
          <w:p w:rsidR="001F1ADE" w:rsidRPr="009601C1" w:rsidP="001F1ADE" w14:paraId="11FEB0F8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56" w:type="dxa"/>
            <w:vAlign w:val="center"/>
          </w:tcPr>
          <w:p w:rsidR="001F1ADE" w:rsidRPr="009601C1" w:rsidP="001F1ADE" w14:paraId="72D7C6E6" w14:textId="2C4181A1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45º</w:t>
            </w:r>
          </w:p>
        </w:tc>
        <w:tc>
          <w:tcPr>
            <w:tcW w:w="544" w:type="dxa"/>
            <w:vAlign w:val="center"/>
            <w:hideMark/>
          </w:tcPr>
          <w:p w:rsidR="001F1ADE" w:rsidRPr="009601C1" w:rsidP="001F1ADE" w14:paraId="5AF65738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56" w:type="dxa"/>
            <w:vAlign w:val="center"/>
          </w:tcPr>
          <w:p w:rsidR="001F1ADE" w:rsidRPr="009601C1" w:rsidP="001F1ADE" w14:paraId="377CEE50" w14:textId="3582966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80º</w:t>
            </w:r>
          </w:p>
        </w:tc>
        <w:tc>
          <w:tcPr>
            <w:tcW w:w="411" w:type="dxa"/>
            <w:shd w:val="clear" w:color="auto" w:fill="auto"/>
            <w:vAlign w:val="center"/>
            <w:hideMark/>
          </w:tcPr>
          <w:p w:rsidR="001F1ADE" w:rsidRPr="009601C1" w:rsidP="001F1ADE" w14:paraId="4ECF4D47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76" w:type="dxa"/>
            <w:vAlign w:val="center"/>
          </w:tcPr>
          <w:p w:rsidR="001F1ADE" w:rsidRPr="009601C1" w:rsidP="001F1ADE" w14:paraId="01D46AF3" w14:textId="383D1D78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</w:rPr>
              <w:t>50</w:t>
            </w:r>
            <w:r w:rsidRPr="009601C1" w:rsidR="00991F6C"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</w:rPr>
              <w:t>º</w:t>
            </w:r>
          </w:p>
        </w:tc>
      </w:tr>
    </w:tbl>
    <w:p w:rsidR="001F1ADE" w:rsidRPr="009601C1" w:rsidP="00E70A86" w14:paraId="1B30C521" w14:textId="0CD637BB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GLH͡   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يسمى في الشكل المجاور : </w:t>
      </w:r>
    </w:p>
    <w:p w:rsidR="00431A04" w:rsidRPr="009601C1" w:rsidP="00431A04" w14:paraId="12D2C06F" w14:textId="0DCA8406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601C1" w:rsidRPr="009601C1" w:rsidP="00431A04" w14:paraId="2D379C7E" w14:textId="77777777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431A04" w:rsidRPr="009601C1" w:rsidP="00431A04" w14:paraId="26F97770" w14:textId="109C15E3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1"/>
        <w:gridCol w:w="2546"/>
        <w:gridCol w:w="555"/>
        <w:gridCol w:w="2147"/>
        <w:gridCol w:w="553"/>
        <w:gridCol w:w="1913"/>
        <w:gridCol w:w="439"/>
        <w:gridCol w:w="1962"/>
      </w:tblGrid>
      <w:tr w14:paraId="699AE53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trHeight w:val="274"/>
        </w:trPr>
        <w:tc>
          <w:tcPr>
            <w:tcW w:w="341" w:type="dxa"/>
            <w:vAlign w:val="center"/>
            <w:hideMark/>
          </w:tcPr>
          <w:p w:rsidR="001F1ADE" w:rsidRPr="009601C1" w:rsidP="001F1ADE" w14:paraId="39075423" w14:textId="6CC0BBEF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6" w:type="dxa"/>
            <w:vAlign w:val="center"/>
          </w:tcPr>
          <w:p w:rsidR="001F1ADE" w:rsidRPr="009601C1" w:rsidP="00431A04" w14:paraId="693391B0" w14:textId="7E5CB50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قوس أصغر</w:t>
            </w:r>
          </w:p>
        </w:tc>
        <w:tc>
          <w:tcPr>
            <w:tcW w:w="555" w:type="dxa"/>
            <w:shd w:val="clear" w:color="auto" w:fill="auto"/>
            <w:vAlign w:val="center"/>
            <w:hideMark/>
          </w:tcPr>
          <w:p w:rsidR="001F1ADE" w:rsidRPr="009601C1" w:rsidP="001F1ADE" w14:paraId="7A68F802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7FF5439" w14:textId="0B12E79E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قوس أكبر </w:t>
            </w:r>
          </w:p>
        </w:tc>
        <w:tc>
          <w:tcPr>
            <w:tcW w:w="553" w:type="dxa"/>
            <w:vAlign w:val="center"/>
            <w:hideMark/>
          </w:tcPr>
          <w:p w:rsidR="001F1ADE" w:rsidRPr="009601C1" w:rsidP="001F1ADE" w14:paraId="094ECCF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1913" w:type="dxa"/>
            <w:vAlign w:val="center"/>
          </w:tcPr>
          <w:p w:rsidR="001F1ADE" w:rsidRPr="009601C1" w:rsidP="001F1ADE" w14:paraId="2F1A4420" w14:textId="7300E585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نصف دائرة </w:t>
            </w:r>
          </w:p>
        </w:tc>
        <w:tc>
          <w:tcPr>
            <w:tcW w:w="439" w:type="dxa"/>
            <w:vAlign w:val="center"/>
            <w:hideMark/>
          </w:tcPr>
          <w:p w:rsidR="001F1ADE" w:rsidRPr="009601C1" w:rsidP="001F1ADE" w14:paraId="1DB44709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962" w:type="dxa"/>
            <w:vAlign w:val="center"/>
          </w:tcPr>
          <w:p w:rsidR="001F1ADE" w:rsidRPr="009601C1" w:rsidP="001F1ADE" w14:paraId="2815DBB8" w14:textId="4455EC92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دائرة </w:t>
            </w:r>
          </w:p>
        </w:tc>
      </w:tr>
    </w:tbl>
    <w:p w:rsidR="000869E6" w:rsidRPr="009601C1" w:rsidP="00E70A86" w14:paraId="5EE26560" w14:textId="528483F9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76000" behindDoc="0" locked="0" layoutInCell="1" allowOverlap="1">
            <wp:simplePos x="0" y="0"/>
            <wp:positionH relativeFrom="column">
              <wp:posOffset>243840</wp:posOffset>
            </wp:positionH>
            <wp:positionV relativeFrom="paragraph">
              <wp:posOffset>403860</wp:posOffset>
            </wp:positionV>
            <wp:extent cx="838200" cy="685800"/>
            <wp:effectExtent l="0" t="0" r="0" b="0"/>
            <wp:wrapNone/>
            <wp:docPr id="1652996503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52996503" name="صورة 14"/>
                    <pic:cNvPicPr/>
                  </pic:nvPicPr>
                  <pic:blipFill>
                    <a:blip xmlns:r="http://schemas.openxmlformats.org/officeDocument/2006/relationships" r:embed="rId11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38200" cy="685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>ف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  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ʘW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اذا كان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TV     RS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قيمة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RS  </w:t>
      </w:r>
      <w:r w:rsidRPr="009601C1" w:rsidR="004810B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في الشكل المجاور : </w:t>
      </w:r>
    </w:p>
    <w:p w:rsidR="004E6033" w:rsidRPr="009601C1" w:rsidP="000869E6" w14:paraId="1F57B724" w14:textId="7E63207F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33006" w:rsidRPr="009601C1" w:rsidP="000869E6" w14:paraId="3BE2B707" w14:textId="77777777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1F1ADE" w14:paraId="24614514" w14:textId="477A026E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  <w:rtl/>
          <w:lang w:val="ar-SA"/>
        </w:rPr>
        <w:drawing>
          <wp:anchor distT="0" distB="0" distL="114300" distR="114300" simplePos="0" relativeHeight="251777024" behindDoc="0" locked="0" layoutInCell="1" allowOverlap="1">
            <wp:simplePos x="0" y="0"/>
            <wp:positionH relativeFrom="margin">
              <wp:posOffset>190500</wp:posOffset>
            </wp:positionH>
            <wp:positionV relativeFrom="paragraph">
              <wp:posOffset>554990</wp:posOffset>
            </wp:positionV>
            <wp:extent cx="952500" cy="701040"/>
            <wp:effectExtent l="0" t="0" r="0" b="3810"/>
            <wp:wrapNone/>
            <wp:docPr id="840608477" name="صورة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0608477" name="صورة 15"/>
                    <pic:cNvPicPr/>
                  </pic:nvPicPr>
                  <pic:blipFill>
                    <a:blip xmlns:r="http://schemas.openxmlformats.org/officeDocument/2006/relationships" r:embed="rId11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701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3"/>
        <w:gridCol w:w="2548"/>
        <w:gridCol w:w="555"/>
        <w:gridCol w:w="2144"/>
        <w:gridCol w:w="553"/>
        <w:gridCol w:w="2149"/>
        <w:gridCol w:w="417"/>
        <w:gridCol w:w="1747"/>
      </w:tblGrid>
      <w:tr w14:paraId="1238DB44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3" w:type="dxa"/>
            <w:shd w:val="clear" w:color="auto" w:fill="FFFFFF"/>
            <w:vAlign w:val="center"/>
            <w:hideMark/>
          </w:tcPr>
          <w:p w:rsidR="001F1ADE" w:rsidRPr="009601C1" w:rsidP="001F1ADE" w14:paraId="42A3E143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8" w:type="dxa"/>
            <w:vAlign w:val="center"/>
          </w:tcPr>
          <w:p w:rsidR="001F1ADE" w:rsidRPr="009601C1" w:rsidP="000869E6" w14:paraId="2405AEBE" w14:textId="6E629573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5</w:t>
            </w:r>
          </w:p>
        </w:tc>
        <w:tc>
          <w:tcPr>
            <w:tcW w:w="555" w:type="dxa"/>
            <w:vAlign w:val="center"/>
            <w:hideMark/>
          </w:tcPr>
          <w:p w:rsidR="001F1ADE" w:rsidRPr="009601C1" w:rsidP="001F1ADE" w14:paraId="090D7BF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4" w:type="dxa"/>
            <w:vAlign w:val="center"/>
          </w:tcPr>
          <w:p w:rsidR="001F1ADE" w:rsidRPr="009601C1" w:rsidP="001F1ADE" w14:paraId="6559EE33" w14:textId="1A12B4B3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  <w:r w:rsidRPr="009601C1" w:rsidR="000869E6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3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46140633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9" w:type="dxa"/>
            <w:vAlign w:val="center"/>
          </w:tcPr>
          <w:p w:rsidR="001F1ADE" w:rsidRPr="009601C1" w:rsidP="000869E6" w14:paraId="093EAD0B" w14:textId="3D4C5648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1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448142A8" w14:textId="08480D8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7" w:type="dxa"/>
            <w:vAlign w:val="center"/>
          </w:tcPr>
          <w:p w:rsidR="001F1ADE" w:rsidRPr="009601C1" w:rsidP="001F1ADE" w14:paraId="2DE701B2" w14:textId="570C4BF8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8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</w:tc>
      </w:tr>
    </w:tbl>
    <w:p w:rsidR="00032E5A" w:rsidRPr="009601C1" w:rsidP="000869E6" w14:paraId="443549A0" w14:textId="16479C7D">
      <w:pPr>
        <w:spacing w:after="0" w:line="240" w:lineRule="auto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E70A86" w14:paraId="0472EA31" w14:textId="40C7B947">
      <w:pPr>
        <w:numPr>
          <w:ilvl w:val="0"/>
          <w:numId w:val="4"/>
        </w:numPr>
        <w:spacing w:after="0" w:line="240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في الشكل المجاور قياس الزاوية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P </w:t>
      </w:r>
      <w:r w:rsidRPr="009601C1" w:rsidR="004F20F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</w:p>
    <w:p w:rsidR="006D4178" w:rsidRPr="009601C1" w:rsidP="001F1ADE" w14:paraId="5414CAF4" w14:textId="77777777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032E5A" w:rsidRPr="009601C1" w:rsidP="001F1ADE" w14:paraId="49B9D7C0" w14:textId="66BF4DB3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78048" behindDoc="0" locked="0" layoutInCell="1" allowOverlap="1">
            <wp:simplePos x="0" y="0"/>
            <wp:positionH relativeFrom="column">
              <wp:posOffset>167640</wp:posOffset>
            </wp:positionH>
            <wp:positionV relativeFrom="paragraph">
              <wp:posOffset>554355</wp:posOffset>
            </wp:positionV>
            <wp:extent cx="937260" cy="754380"/>
            <wp:effectExtent l="0" t="0" r="0" b="7620"/>
            <wp:wrapNone/>
            <wp:docPr id="529592932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9592932" name="صورة 16"/>
                    <pic:cNvPicPr/>
                  </pic:nvPicPr>
                  <pic:blipFill>
                    <a:blip xmlns:r="http://schemas.openxmlformats.org/officeDocument/2006/relationships" r:embed="rId11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7260" cy="754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44"/>
        <w:gridCol w:w="556"/>
        <w:gridCol w:w="2149"/>
        <w:gridCol w:w="553"/>
        <w:gridCol w:w="2144"/>
        <w:gridCol w:w="417"/>
        <w:gridCol w:w="1751"/>
      </w:tblGrid>
      <w:tr w14:paraId="7ADBC718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vAlign w:val="center"/>
            <w:hideMark/>
          </w:tcPr>
          <w:p w:rsidR="001F1ADE" w:rsidRPr="009601C1" w:rsidP="001F1ADE" w14:paraId="478EFED1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:rsidR="001F1ADE" w:rsidRPr="009601C1" w:rsidP="001F1ADE" w14:paraId="53D2676C" w14:textId="5018D7F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9601C1" w:rsidR="004F20F0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98º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49D68FB9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47547EDA" w14:textId="5781A6EF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56º</w:t>
            </w:r>
          </w:p>
        </w:tc>
        <w:tc>
          <w:tcPr>
            <w:tcW w:w="553" w:type="dxa"/>
            <w:shd w:val="clear" w:color="auto" w:fill="auto"/>
            <w:vAlign w:val="center"/>
            <w:hideMark/>
          </w:tcPr>
          <w:p w:rsidR="001F1ADE" w:rsidRPr="009601C1" w:rsidP="001F1ADE" w14:paraId="0F935873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4" w:type="dxa"/>
            <w:vAlign w:val="center"/>
          </w:tcPr>
          <w:p w:rsidR="001F1ADE" w:rsidRPr="009601C1" w:rsidP="004F20F0" w14:paraId="22B4F2CB" w14:textId="0023EF0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35º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12D3265F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1" w:type="dxa"/>
            <w:vAlign w:val="center"/>
          </w:tcPr>
          <w:p w:rsidR="001F1ADE" w:rsidRPr="009601C1" w:rsidP="001F1ADE" w14:paraId="4973CF12" w14:textId="0F2CD1D9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22º</w:t>
            </w:r>
          </w:p>
        </w:tc>
      </w:tr>
    </w:tbl>
    <w:p w:rsidR="001F1ADE" w:rsidRPr="009601C1" w:rsidP="00E70A86" w14:paraId="5C71D097" w14:textId="491BC01E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اذا كان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AB  ,  CB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مماسان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للدائرة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D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ان قيمة 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</w:t>
      </w:r>
      <w:r w:rsidRPr="009601C1" w:rsidR="00174170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ي الشكل المجاور   </w:t>
      </w:r>
    </w:p>
    <w:p w:rsidR="00174170" w:rsidRPr="009601C1" w:rsidP="00174170" w14:paraId="17B7B546" w14:textId="1431DC1A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33006" w:rsidRPr="009601C1" w:rsidP="00174170" w14:paraId="48C6556F" w14:textId="77777777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74170" w:rsidRPr="009601C1" w:rsidP="00174170" w14:paraId="57D59840" w14:textId="072F9DD3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79072" behindDoc="0" locked="0" layoutInCell="1" allowOverlap="1">
            <wp:simplePos x="0" y="0"/>
            <wp:positionH relativeFrom="column">
              <wp:posOffset>160020</wp:posOffset>
            </wp:positionH>
            <wp:positionV relativeFrom="paragraph">
              <wp:posOffset>554355</wp:posOffset>
            </wp:positionV>
            <wp:extent cx="891540" cy="731520"/>
            <wp:effectExtent l="0" t="0" r="3810" b="0"/>
            <wp:wrapNone/>
            <wp:docPr id="17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صورة 17"/>
                    <pic:cNvPicPr/>
                  </pic:nvPicPr>
                  <pic:blipFill>
                    <a:blip xmlns:r="http://schemas.openxmlformats.org/officeDocument/2006/relationships" r:embed="rId120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91540" cy="7315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2"/>
        <w:gridCol w:w="2547"/>
        <w:gridCol w:w="556"/>
        <w:gridCol w:w="2146"/>
        <w:gridCol w:w="554"/>
        <w:gridCol w:w="2146"/>
        <w:gridCol w:w="417"/>
        <w:gridCol w:w="1748"/>
      </w:tblGrid>
      <w:tr w14:paraId="2E0E71ED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2" w:type="dxa"/>
            <w:shd w:val="clear" w:color="auto" w:fill="auto"/>
            <w:vAlign w:val="center"/>
            <w:hideMark/>
          </w:tcPr>
          <w:p w:rsidR="001F1ADE" w:rsidRPr="009601C1" w:rsidP="001F1ADE" w14:paraId="155C07D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06A5E541" w14:textId="199A10E8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20</w:t>
            </w:r>
          </w:p>
        </w:tc>
        <w:tc>
          <w:tcPr>
            <w:tcW w:w="556" w:type="dxa"/>
            <w:shd w:val="clear" w:color="auto" w:fill="FFFFFF"/>
            <w:vAlign w:val="center"/>
            <w:hideMark/>
          </w:tcPr>
          <w:p w:rsidR="001F1ADE" w:rsidRPr="009601C1" w:rsidP="001F1ADE" w14:paraId="2558A4CA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6" w:type="dxa"/>
            <w:vAlign w:val="center"/>
          </w:tcPr>
          <w:p w:rsidR="001F1ADE" w:rsidRPr="009601C1" w:rsidP="00174170" w14:paraId="54B6995F" w14:textId="516531CA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24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7C26AFFE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6" w:type="dxa"/>
            <w:vAlign w:val="center"/>
          </w:tcPr>
          <w:p w:rsidR="001F1ADE" w:rsidRPr="009601C1" w:rsidP="001F1ADE" w14:paraId="733AA559" w14:textId="1072506C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30</w:t>
            </w:r>
          </w:p>
        </w:tc>
        <w:tc>
          <w:tcPr>
            <w:tcW w:w="417" w:type="dxa"/>
            <w:vAlign w:val="center"/>
            <w:hideMark/>
          </w:tcPr>
          <w:p w:rsidR="001F1ADE" w:rsidRPr="009601C1" w:rsidP="001F1ADE" w14:paraId="2BE62DC3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38765101" w14:textId="3BD52F5E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42</w:t>
            </w:r>
          </w:p>
        </w:tc>
      </w:tr>
    </w:tbl>
    <w:p w:rsidR="001F1ADE" w:rsidRPr="009601C1" w:rsidP="00E70A86" w14:paraId="46E7BDD0" w14:textId="48A62B3F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في الشكل المجاور قياس الزاوية رقم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1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  <w:r w:rsidRPr="009601C1" w:rsidR="0066233D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  </w:t>
      </w:r>
    </w:p>
    <w:p w:rsidR="001F1ADE" w:rsidRPr="009601C1" w:rsidP="001F1ADE" w14:paraId="4369BA64" w14:textId="54250F15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FB6A56" w:rsidRPr="009601C1" w:rsidP="001F1ADE" w14:paraId="2CC08D5E" w14:textId="6C524B9F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FB6A56" w:rsidRPr="009601C1" w:rsidP="001F1ADE" w14:paraId="2C2BF48B" w14:textId="00DF6E11">
      <w:pPr>
        <w:spacing w:after="160" w:line="256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9601C1">
        <w:rPr>
          <w:rFonts w:asciiTheme="majorBidi" w:eastAsiaTheme="minorEastAsia" w:hAnsiTheme="majorBidi" w:cstheme="majorBidi"/>
          <w:b/>
          <w:bCs/>
          <w:noProof/>
          <w:color w:val="000000"/>
        </w:rPr>
        <w:drawing>
          <wp:anchor distT="0" distB="0" distL="114300" distR="114300" simplePos="0" relativeHeight="251780096" behindDoc="0" locked="0" layoutInCell="1" allowOverlap="1">
            <wp:simplePos x="0" y="0"/>
            <wp:positionH relativeFrom="column">
              <wp:posOffset>251460</wp:posOffset>
            </wp:positionH>
            <wp:positionV relativeFrom="paragraph">
              <wp:posOffset>543560</wp:posOffset>
            </wp:positionV>
            <wp:extent cx="807720" cy="723900"/>
            <wp:effectExtent l="0" t="0" r="0" b="0"/>
            <wp:wrapNone/>
            <wp:docPr id="18" name="صورة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صورة 18"/>
                    <pic:cNvPicPr/>
                  </pic:nvPicPr>
                  <pic:blipFill>
                    <a:blip xmlns:r="http://schemas.openxmlformats.org/officeDocument/2006/relationships" r:embed="rId121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772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tbl>
      <w:tblPr>
        <w:tblStyle w:val="TableNormal"/>
        <w:tblpPr w:leftFromText="180" w:rightFromText="180" w:bottomFromText="16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4"/>
        <w:gridCol w:w="554"/>
        <w:gridCol w:w="2148"/>
        <w:gridCol w:w="551"/>
        <w:gridCol w:w="2148"/>
        <w:gridCol w:w="415"/>
        <w:gridCol w:w="1755"/>
      </w:tblGrid>
      <w:tr w14:paraId="02EB1172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shd w:val="clear" w:color="auto" w:fill="auto"/>
            <w:vAlign w:val="center"/>
            <w:hideMark/>
          </w:tcPr>
          <w:p w:rsidR="001F1ADE" w:rsidRPr="009601C1" w:rsidP="001F1ADE" w14:paraId="4A206266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4" w:type="dxa"/>
            <w:vAlign w:val="center"/>
          </w:tcPr>
          <w:p w:rsidR="001F1ADE" w:rsidRPr="009601C1" w:rsidP="0066233D" w14:paraId="576BB540" w14:textId="646D4A46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10º</w:t>
            </w:r>
          </w:p>
        </w:tc>
        <w:tc>
          <w:tcPr>
            <w:tcW w:w="554" w:type="dxa"/>
            <w:vAlign w:val="center"/>
            <w:hideMark/>
          </w:tcPr>
          <w:p w:rsidR="001F1ADE" w:rsidRPr="009601C1" w:rsidP="001F1ADE" w14:paraId="5A153C0E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7BADBCD3" w14:textId="713B07FE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20º</w:t>
            </w:r>
          </w:p>
        </w:tc>
        <w:tc>
          <w:tcPr>
            <w:tcW w:w="551" w:type="dxa"/>
            <w:shd w:val="clear" w:color="auto" w:fill="FFFFFF"/>
            <w:vAlign w:val="center"/>
            <w:hideMark/>
          </w:tcPr>
          <w:p w:rsidR="001F1ADE" w:rsidRPr="009601C1" w:rsidP="001F1ADE" w14:paraId="5331DF64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8" w:type="dxa"/>
            <w:vAlign w:val="center"/>
          </w:tcPr>
          <w:p w:rsidR="001F1ADE" w:rsidRPr="009601C1" w:rsidP="001F1ADE" w14:paraId="3B53D92B" w14:textId="35E0558D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34º</w:t>
            </w:r>
          </w:p>
        </w:tc>
        <w:tc>
          <w:tcPr>
            <w:tcW w:w="415" w:type="dxa"/>
            <w:vAlign w:val="center"/>
            <w:hideMark/>
          </w:tcPr>
          <w:p w:rsidR="001F1ADE" w:rsidRPr="009601C1" w:rsidP="001F1ADE" w14:paraId="1ABF184C" w14:textId="77777777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55" w:type="dxa"/>
            <w:vAlign w:val="center"/>
          </w:tcPr>
          <w:p w:rsidR="001F1ADE" w:rsidRPr="009601C1" w:rsidP="001F1ADE" w14:paraId="3013CEA3" w14:textId="7892C82B">
            <w:pPr>
              <w:spacing w:after="16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50º</w:t>
            </w:r>
          </w:p>
        </w:tc>
      </w:tr>
    </w:tbl>
    <w:p w:rsidR="001F1ADE" w:rsidRPr="009601C1" w:rsidP="00E70A86" w14:paraId="0F08E7CE" w14:textId="29D5DC64">
      <w:pPr>
        <w:numPr>
          <w:ilvl w:val="0"/>
          <w:numId w:val="4"/>
        </w:numPr>
        <w:spacing w:after="0" w:line="240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قيمة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في الشكل المجاور :</w:t>
      </w:r>
      <w:r w:rsidRPr="009601C1" w:rsidR="00FF7958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</w:t>
      </w:r>
    </w:p>
    <w:p w:rsidR="001F1ADE" w:rsidRPr="009601C1" w:rsidP="001F1ADE" w14:paraId="63B195D0" w14:textId="77777777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1F1ADE" w14:paraId="2ECD4473" w14:textId="168E40E5">
      <w:pPr>
        <w:spacing w:after="0" w:line="240" w:lineRule="auto"/>
        <w:ind w:left="425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66233D" w:rsidRPr="009601C1" w:rsidP="001F1ADE" w14:paraId="6A5C45F1" w14:textId="77777777">
      <w:pPr>
        <w:spacing w:after="0" w:line="240" w:lineRule="auto"/>
        <w:ind w:left="425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tbl>
      <w:tblPr>
        <w:tblStyle w:val="TableNormal"/>
        <w:tblpPr w:leftFromText="180" w:rightFromText="180" w:vertAnchor="text" w:tblpXSpec="center" w:tblpY="142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1"/>
        <w:gridCol w:w="2547"/>
        <w:gridCol w:w="555"/>
        <w:gridCol w:w="2149"/>
        <w:gridCol w:w="553"/>
        <w:gridCol w:w="2147"/>
        <w:gridCol w:w="416"/>
        <w:gridCol w:w="1748"/>
      </w:tblGrid>
      <w:tr w14:paraId="30E842D0" w14:textId="77777777" w:rsidTr="00455198">
        <w:tblPrEx>
          <w:tblW w:w="0" w:type="auto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trHeight w:val="274"/>
        </w:trPr>
        <w:tc>
          <w:tcPr>
            <w:tcW w:w="341" w:type="dxa"/>
            <w:vAlign w:val="center"/>
          </w:tcPr>
          <w:p w:rsidR="001F1ADE" w:rsidRPr="009601C1" w:rsidP="001F1ADE" w14:paraId="13C7BB3C" w14:textId="77777777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أ</w:t>
            </w:r>
          </w:p>
        </w:tc>
        <w:tc>
          <w:tcPr>
            <w:tcW w:w="2547" w:type="dxa"/>
            <w:vAlign w:val="center"/>
          </w:tcPr>
          <w:p w:rsidR="001F1ADE" w:rsidRPr="009601C1" w:rsidP="001F1ADE" w14:paraId="70669CE6" w14:textId="738E8CE3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555" w:type="dxa"/>
            <w:vAlign w:val="center"/>
          </w:tcPr>
          <w:p w:rsidR="001F1ADE" w:rsidRPr="009601C1" w:rsidP="001F1ADE" w14:paraId="2B9E14EC" w14:textId="77777777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ب</w:t>
            </w:r>
          </w:p>
        </w:tc>
        <w:tc>
          <w:tcPr>
            <w:tcW w:w="2149" w:type="dxa"/>
            <w:vAlign w:val="center"/>
          </w:tcPr>
          <w:p w:rsidR="001F1ADE" w:rsidRPr="009601C1" w:rsidP="001F1ADE" w14:paraId="6A9574D4" w14:textId="3EBFDB6C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553" w:type="dxa"/>
            <w:shd w:val="clear" w:color="auto" w:fill="auto"/>
            <w:vAlign w:val="center"/>
          </w:tcPr>
          <w:p w:rsidR="001F1ADE" w:rsidRPr="009601C1" w:rsidP="001F1ADE" w14:paraId="02AFD3B8" w14:textId="77777777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ج</w:t>
            </w:r>
          </w:p>
        </w:tc>
        <w:tc>
          <w:tcPr>
            <w:tcW w:w="2147" w:type="dxa"/>
            <w:vAlign w:val="center"/>
          </w:tcPr>
          <w:p w:rsidR="001F1ADE" w:rsidRPr="009601C1" w:rsidP="001F1ADE" w14:paraId="2E59E022" w14:textId="61519AEB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i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i/>
                <w:sz w:val="22"/>
                <w:szCs w:val="22"/>
              </w:rPr>
              <w:t>2</w:t>
            </w:r>
          </w:p>
        </w:tc>
        <w:tc>
          <w:tcPr>
            <w:tcW w:w="416" w:type="dxa"/>
            <w:vAlign w:val="center"/>
          </w:tcPr>
          <w:p w:rsidR="001F1ADE" w:rsidRPr="009601C1" w:rsidP="001F1ADE" w14:paraId="48F84B39" w14:textId="77777777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  <w:rtl/>
              </w:rPr>
              <w:t>د</w:t>
            </w:r>
          </w:p>
        </w:tc>
        <w:tc>
          <w:tcPr>
            <w:tcW w:w="1748" w:type="dxa"/>
            <w:vAlign w:val="center"/>
          </w:tcPr>
          <w:p w:rsidR="001F1ADE" w:rsidRPr="009601C1" w:rsidP="001F1ADE" w14:paraId="786AB680" w14:textId="12B11DAA">
            <w:pPr>
              <w:spacing w:after="160" w:line="259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sz w:val="22"/>
                <w:szCs w:val="22"/>
              </w:rPr>
              <w:t>1</w:t>
            </w:r>
          </w:p>
        </w:tc>
      </w:tr>
    </w:tbl>
    <w:p w:rsidR="00933006" w:rsidRPr="009601C1" w:rsidP="00933006" w14:paraId="759F41DE" w14:textId="77777777">
      <w:pPr>
        <w:spacing w:after="160" w:line="259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p w:rsidR="001F1ADE" w:rsidRPr="009601C1" w:rsidP="00E70A86" w14:paraId="5957F835" w14:textId="7FA4F02F">
      <w:pPr>
        <w:numPr>
          <w:ilvl w:val="0"/>
          <w:numId w:val="4"/>
        </w:numPr>
        <w:spacing w:after="160" w:line="259" w:lineRule="auto"/>
        <w:ind w:left="785" w:hanging="360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معادلة الدائرة التي مركزها عند 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( 1 , -8 )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وطول نصف قطرها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 xml:space="preserve">7 </w:t>
      </w:r>
    </w:p>
    <w:p w:rsidR="001F1ADE" w:rsidRPr="009601C1" w:rsidP="001F1ADE" w14:paraId="67E92BB2" w14:textId="7C50720C">
      <w:pPr>
        <w:spacing w:after="0" w:line="240" w:lineRule="auto"/>
        <w:ind w:left="785"/>
        <w:contextualSpacing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</w:pPr>
    </w:p>
    <w:tbl>
      <w:tblPr>
        <w:tblStyle w:val="TableGrid000"/>
        <w:bidiVisual/>
        <w:tblW w:w="0" w:type="auto"/>
        <w:tblInd w:w="978" w:type="dxa"/>
        <w:tblLook w:val="04A0"/>
      </w:tblPr>
      <w:tblGrid>
        <w:gridCol w:w="588"/>
        <w:gridCol w:w="3402"/>
      </w:tblGrid>
      <w:tr w14:paraId="31C95786" w14:textId="77777777" w:rsidTr="003D743D">
        <w:tblPrEx>
          <w:tblW w:w="0" w:type="auto"/>
          <w:tblInd w:w="978" w:type="dxa"/>
          <w:tblLook w:val="04A0"/>
        </w:tblPrEx>
        <w:trPr>
          <w:trHeight w:val="406"/>
        </w:trPr>
        <w:tc>
          <w:tcPr>
            <w:tcW w:w="588" w:type="dxa"/>
          </w:tcPr>
          <w:p w:rsidR="003D743D" w:rsidRPr="009601C1" w:rsidP="003D743D" w14:paraId="3E619012" w14:textId="618A626D">
            <w:pPr>
              <w:spacing w:after="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أ</w:t>
            </w:r>
          </w:p>
        </w:tc>
        <w:tc>
          <w:tcPr>
            <w:tcW w:w="3402" w:type="dxa"/>
          </w:tcPr>
          <w:p w:rsidR="003D743D" w:rsidRPr="009601C1" w:rsidP="001F1ADE" w14:paraId="3FE0E54B" w14:textId="453DD277">
            <w:pPr>
              <w:spacing w:after="0" w:line="256" w:lineRule="auto"/>
              <w:jc w:val="left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1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-8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28F75DCD" w14:textId="77777777" w:rsidTr="003D743D">
        <w:tblPrEx>
          <w:tblW w:w="0" w:type="auto"/>
          <w:tblInd w:w="978" w:type="dxa"/>
          <w:tblLook w:val="04A0"/>
        </w:tblPrEx>
        <w:trPr>
          <w:trHeight w:val="412"/>
        </w:trPr>
        <w:tc>
          <w:tcPr>
            <w:tcW w:w="588" w:type="dxa"/>
          </w:tcPr>
          <w:p w:rsidR="003D743D" w:rsidRPr="009601C1" w:rsidP="003D743D" w14:paraId="142F6B07" w14:textId="14EECC49">
            <w:pPr>
              <w:spacing w:after="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ب</w:t>
            </w:r>
          </w:p>
        </w:tc>
        <w:tc>
          <w:tcPr>
            <w:tcW w:w="3402" w:type="dxa"/>
          </w:tcPr>
          <w:p w:rsidR="003D743D" w:rsidRPr="009601C1" w:rsidP="001F1ADE" w14:paraId="7A29999F" w14:textId="6D3AC05F">
            <w:pPr>
              <w:spacing w:after="0" w:line="256" w:lineRule="auto"/>
              <w:jc w:val="left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8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+1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75BA65FE" w14:textId="77777777" w:rsidTr="00455198">
        <w:tblPrEx>
          <w:tblW w:w="0" w:type="auto"/>
          <w:tblInd w:w="978" w:type="dxa"/>
          <w:tblLook w:val="04A0"/>
        </w:tblPrEx>
        <w:trPr>
          <w:trHeight w:val="417"/>
        </w:trPr>
        <w:tc>
          <w:tcPr>
            <w:tcW w:w="588" w:type="dxa"/>
            <w:shd w:val="clear" w:color="auto" w:fill="auto"/>
          </w:tcPr>
          <w:p w:rsidR="003D743D" w:rsidRPr="009601C1" w:rsidP="003D743D" w14:paraId="34D650D3" w14:textId="281FDA72">
            <w:pPr>
              <w:spacing w:after="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ج</w:t>
            </w:r>
          </w:p>
        </w:tc>
        <w:tc>
          <w:tcPr>
            <w:tcW w:w="3402" w:type="dxa"/>
          </w:tcPr>
          <w:p w:rsidR="003D743D" w:rsidRPr="009601C1" w:rsidP="001F1ADE" w14:paraId="1CE76FD8" w14:textId="3ACB8347">
            <w:pPr>
              <w:spacing w:after="0" w:line="256" w:lineRule="auto"/>
              <w:jc w:val="left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-1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+8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  <w:tr w14:paraId="7B50A72A" w14:textId="77777777" w:rsidTr="003D743D">
        <w:tblPrEx>
          <w:tblW w:w="0" w:type="auto"/>
          <w:tblInd w:w="978" w:type="dxa"/>
          <w:tblLook w:val="04A0"/>
        </w:tblPrEx>
        <w:trPr>
          <w:trHeight w:val="424"/>
        </w:trPr>
        <w:tc>
          <w:tcPr>
            <w:tcW w:w="588" w:type="dxa"/>
          </w:tcPr>
          <w:p w:rsidR="003D743D" w:rsidRPr="009601C1" w:rsidP="003D743D" w14:paraId="0AE7A7C7" w14:textId="690C1DA8">
            <w:pPr>
              <w:spacing w:after="0" w:line="256" w:lineRule="auto"/>
              <w:jc w:val="center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  <w:t>د</w:t>
            </w:r>
          </w:p>
        </w:tc>
        <w:tc>
          <w:tcPr>
            <w:tcW w:w="3402" w:type="dxa"/>
          </w:tcPr>
          <w:p w:rsidR="003D743D" w:rsidRPr="009601C1" w:rsidP="001F1ADE" w14:paraId="741C4359" w14:textId="40538237">
            <w:pPr>
              <w:spacing w:after="0" w:line="256" w:lineRule="auto"/>
              <w:jc w:val="left"/>
              <w:rPr>
                <w:rFonts w:asciiTheme="majorBidi" w:eastAsiaTheme="minorEastAsia" w:hAnsiTheme="majorBidi" w:cstheme="majorBidi"/>
                <w:b/>
                <w:bCs/>
                <w:color w:val="000000"/>
                <w:rtl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x+1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+</m:t>
                </m:r>
                <m:sSup>
                  <m:sSupPr>
                    <m:ctrlPr>
                      <w:rPr>
                        <w:rFonts w:ascii="Cambria Math" w:hAnsi="Cambria Math" w:eastAsiaTheme="minorEastAsia" w:cstheme="majorBidi"/>
                        <w:b/>
                        <w:bCs/>
                        <w:i/>
                        <w:color w:val="000000"/>
                      </w:rPr>
                    </m:ctrlPr>
                  </m:sSupPr>
                  <m:e>
                    <m:ctrlPr>
                      <w:rPr>
                        <w:rFonts w:ascii="Calibri" w:eastAsia="Times New Roman" w:hAnsi="Calibri" w:cs="Arial"/>
                      </w:rPr>
                    </m:ctrlPr>
                    <m:d>
                      <m:dPr>
                        <m:ctrlPr>
                          <w:rPr>
                            <w:rFonts w:ascii="Cambria Math" w:hAnsi="Cambria Math" w:eastAsiaTheme="minorEastAsia" w:cstheme="majorBidi"/>
                            <w:b/>
                            <w:bCs/>
                            <w:i/>
                            <w:color w:val="000000"/>
                          </w:rPr>
                        </m:ctrlPr>
                      </m:dPr>
                      <m:e>
                        <m:ctrlPr>
                          <w:rPr>
                            <w:rFonts w:ascii="Calibri" w:eastAsia="Times New Roman" w:hAnsi="Calibri" w:cs="Arial"/>
                          </w:rPr>
                        </m:ctrlPr>
                        <m:r>
                          <m:rPr>
                            <m:sty m:val="bi"/>
                          </m:rPr>
                          <w:rPr>
                            <w:rFonts w:ascii="Cambria Math" w:hAnsi="Cambria Math" w:eastAsiaTheme="minorEastAsia" w:cstheme="majorBidi"/>
                            <w:color w:val="000000"/>
                          </w:rPr>
                          <m:t>y-8</m:t>
                        </m:r>
                      </m:e>
                    </m:d>
                  </m:e>
                  <m:sup>
                    <m:ctrlPr>
                      <w:rPr>
                        <w:rFonts w:ascii="Calibri" w:eastAsia="Times New Roman" w:hAnsi="Calibri" w:cs="Arial"/>
                      </w:rPr>
                    </m:ctrlPr>
                    <m:r>
                      <m:rPr>
                        <m:sty m:val="bi"/>
                      </m:rPr>
                      <w:rPr>
                        <w:rFonts w:ascii="Cambria Math" w:hAnsi="Cambria Math" w:eastAsiaTheme="minorEastAsia" w:cstheme="majorBidi"/>
                        <w:color w:val="000000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eastAsiaTheme="minorEastAsia" w:cstheme="majorBidi"/>
                    <w:color w:val="000000"/>
                  </w:rPr>
                  <m:t>=49</m:t>
                </m:r>
              </m:oMath>
            </m:oMathPara>
          </w:p>
        </w:tc>
      </w:tr>
    </w:tbl>
    <w:p w:rsidR="003D743D" w:rsidRPr="009601C1" w:rsidP="001F1ADE" w14:paraId="0B950A4F" w14:textId="6FB92CC6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3D743D" w:rsidRPr="009601C1" w:rsidP="001F1ADE" w14:paraId="2DF78AFD" w14:textId="3CBAE74E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6D4178" w:rsidRPr="009601C1" w:rsidP="001F1ADE" w14:paraId="69486E0E" w14:textId="1AB2FD4F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6D4178" w:rsidRPr="009601C1" w:rsidP="001F1ADE" w14:paraId="5FAC7A97" w14:textId="76E7EA37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9601C1" w:rsidRPr="009601C1" w:rsidP="001F1ADE" w14:paraId="14C90BD4" w14:textId="77777777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6D4178" w:rsidRPr="009601C1" w:rsidP="001F1ADE" w14:paraId="02D6B42E" w14:textId="77777777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</w:p>
    <w:p w:rsidR="001F1ADE" w:rsidRPr="009601C1" w:rsidP="001F1ADE" w14:paraId="74686150" w14:textId="6289B847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</w:pPr>
      <w:r w:rsidRPr="00F90E1D">
        <w:rPr>
          <w:rFonts w:asciiTheme="majorBidi" w:eastAsiaTheme="minorEastAsia" w:hAnsiTheme="majorBidi" w:cstheme="majorBidi"/>
          <w:b/>
          <w:bCs/>
          <w:color w:val="000000"/>
          <w:rtl/>
        </w:rPr>
        <w:t>السؤال الثاني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: ضع علامة (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fldChar w:fldCharType="begin"/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instrText>QUOTE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noProof/>
          <w:position w:val="-6"/>
        </w:rPr>
        <w:drawing>
          <wp:inline distT="0" distB="0" distL="0" distR="0">
            <wp:extent cx="78740" cy="177800"/>
            <wp:effectExtent l="0" t="0" r="0" b="0"/>
            <wp:docPr id="2052795082" name="صورة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2795082" name="صورة 8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instrText xml:space="preserve"> </w:instrTex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fldChar w:fldCharType="separate"/>
      </w:r>
      <w:r w:rsidRPr="009601C1">
        <w:rPr>
          <w:rFonts w:asciiTheme="majorBidi" w:eastAsiaTheme="minorEastAsia" w:hAnsiTheme="majorBidi" w:cstheme="majorBidi"/>
          <w:b/>
          <w:bCs/>
          <w:noProof/>
          <w:position w:val="-6"/>
        </w:rPr>
        <w:drawing>
          <wp:inline distT="0" distB="0" distL="0" distR="0">
            <wp:extent cx="78740" cy="177800"/>
            <wp:effectExtent l="0" t="0" r="0" b="0"/>
            <wp:docPr id="1733960164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33960164" name="صورة 9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fldChar w:fldCharType="end"/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)أمام العبارة الصحيحة وعلامة ( 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</w:rPr>
        <w:t>X</w:t>
      </w:r>
      <w:r w:rsidRPr="009601C1">
        <w:rPr>
          <w:rFonts w:asciiTheme="majorBidi" w:eastAsiaTheme="minorEastAsia" w:hAnsiTheme="majorBidi" w:cstheme="majorBidi"/>
          <w:b/>
          <w:bCs/>
          <w:color w:val="000000"/>
          <w:sz w:val="22"/>
          <w:szCs w:val="22"/>
          <w:rtl/>
        </w:rPr>
        <w:t xml:space="preserve">  ) أمام العبارة الخاطئة فيما يلي :</w:t>
      </w:r>
    </w:p>
    <w:tbl>
      <w:tblPr>
        <w:tblStyle w:val="21"/>
        <w:bidiVisual/>
        <w:tblW w:w="10623" w:type="dxa"/>
        <w:tblInd w:w="393" w:type="dxa"/>
        <w:tblLook w:val="04A0"/>
      </w:tblPr>
      <w:tblGrid>
        <w:gridCol w:w="10065"/>
        <w:gridCol w:w="558"/>
      </w:tblGrid>
      <w:tr w14:paraId="49EAC83A" w14:textId="77777777" w:rsidTr="00455198">
        <w:tblPrEx>
          <w:tblW w:w="10623" w:type="dxa"/>
          <w:tblInd w:w="393" w:type="dxa"/>
          <w:tblLook w:val="04A0"/>
        </w:tblPrEx>
        <w:trPr>
          <w:trHeight w:val="582"/>
        </w:trPr>
        <w:tc>
          <w:tcPr>
            <w:tcW w:w="10065" w:type="dxa"/>
            <w:hideMark/>
          </w:tcPr>
          <w:p w:rsidR="001F1ADE" w:rsidRPr="009601C1" w:rsidP="001F1ADE" w14:paraId="636A22CF" w14:textId="7327C15F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 )  </w:t>
            </w:r>
            <w:r w:rsidRPr="009601C1" w:rsidR="00427EE4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النسبة بين أي طولي ضلعين متشابهين يسمى معامل التشابه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79C65D00" w14:textId="608D3633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</w:tc>
      </w:tr>
      <w:tr w14:paraId="40E42EC3" w14:textId="77777777" w:rsidTr="00455198">
        <w:tblPrEx>
          <w:tblW w:w="10623" w:type="dxa"/>
          <w:tblInd w:w="393" w:type="dxa"/>
          <w:tblLook w:val="04A0"/>
        </w:tblPrEx>
        <w:trPr>
          <w:trHeight w:val="506"/>
        </w:trPr>
        <w:tc>
          <w:tcPr>
            <w:tcW w:w="10065" w:type="dxa"/>
          </w:tcPr>
          <w:p w:rsidR="001F1ADE" w:rsidRPr="009601C1" w:rsidP="001F1ADE" w14:paraId="4F104365" w14:textId="57325824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2 ) </w:t>
            </w:r>
            <w:r w:rsidRPr="009601C1" w:rsidR="00D46097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>اذا كانت أطوال الاضلاع المتناظرة لمثلثين متناسبة  ,  فان المثلثين متشابهين</w:t>
            </w:r>
            <w:r w:rsidRPr="009601C1" w:rsidR="00D70DC6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  <w:p w:rsidR="001F1ADE" w:rsidRPr="009601C1" w:rsidP="001F1ADE" w14:paraId="3DF649DD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2C7C8AC3" w14:textId="6A060D74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72A772FA" w14:textId="77777777" w:rsidTr="00455198">
        <w:tblPrEx>
          <w:tblW w:w="10623" w:type="dxa"/>
          <w:tblInd w:w="393" w:type="dxa"/>
          <w:tblLook w:val="04A0"/>
        </w:tblPrEx>
        <w:trPr>
          <w:trHeight w:val="612"/>
        </w:trPr>
        <w:tc>
          <w:tcPr>
            <w:tcW w:w="10065" w:type="dxa"/>
            <w:hideMark/>
          </w:tcPr>
          <w:p w:rsidR="001F1ADE" w:rsidRPr="009601C1" w:rsidP="001F1ADE" w14:paraId="0CE2B31A" w14:textId="416C3605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3 ) </w:t>
            </w:r>
            <w:r w:rsidRPr="009601C1" w:rsidR="006C608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القطعة المنصفة في المثلث : هي قطعة مستقيمة طرفاها منتصف زاويتين في المثلث </w:t>
            </w:r>
            <w:r w:rsidRPr="009601C1" w:rsidR="00D70DC6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6FFDB220" w14:textId="3B9F062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66318ACC" w14:textId="77777777" w:rsidTr="00455198">
        <w:tblPrEx>
          <w:tblW w:w="10623" w:type="dxa"/>
          <w:tblInd w:w="393" w:type="dxa"/>
          <w:tblLook w:val="04A0"/>
        </w:tblPrEx>
        <w:trPr>
          <w:trHeight w:val="561"/>
        </w:trPr>
        <w:tc>
          <w:tcPr>
            <w:tcW w:w="10065" w:type="dxa"/>
            <w:hideMark/>
          </w:tcPr>
          <w:p w:rsidR="001F1ADE" w:rsidRPr="009601C1" w:rsidP="001F1ADE" w14:paraId="1CF2DCAE" w14:textId="6F612898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4 ) </w:t>
            </w:r>
            <w:r w:rsidRPr="009601C1" w:rsidR="002A442A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اذا تشابه مثلثان </w:t>
            </w:r>
            <w:r w:rsidRPr="009601C1" w:rsidR="00322F7E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, فان النسبة بين طولي كل ارتفاعين متناظرين تساوي النسبة بين طولي كل ضلعين متناظرين </w:t>
            </w:r>
            <w:r w:rsidRPr="009601C1" w:rsidR="00E24B12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2C08BC6E" w14:textId="60BB2106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1F005E5B" w14:textId="77777777" w:rsidTr="00455198">
        <w:tblPrEx>
          <w:tblW w:w="10623" w:type="dxa"/>
          <w:tblInd w:w="393" w:type="dxa"/>
          <w:tblLook w:val="04A0"/>
        </w:tblPrEx>
        <w:trPr>
          <w:trHeight w:val="555"/>
        </w:trPr>
        <w:tc>
          <w:tcPr>
            <w:tcW w:w="10065" w:type="dxa"/>
            <w:hideMark/>
          </w:tcPr>
          <w:p w:rsidR="001F1ADE" w:rsidRPr="009601C1" w:rsidP="001F1ADE" w14:paraId="15A68EDA" w14:textId="7D5F33B2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5 ) 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لتعيين صورة نقطة بالانعكاس حول محور 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</w:rPr>
              <w:t>X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أضرب احداثي 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</w:rPr>
              <w:t>X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في </w:t>
            </w:r>
            <w:r w:rsidRPr="009601C1" w:rsidR="00F21DBA">
              <w:rPr>
                <w:rFonts w:asciiTheme="majorBidi" w:hAnsiTheme="majorBidi" w:cstheme="majorBidi"/>
                <w:b/>
                <w:bCs/>
                <w:color w:val="000000"/>
              </w:rPr>
              <w:t xml:space="preserve">-1 </w:t>
            </w:r>
            <w:r w:rsidRPr="009601C1" w:rsidR="007325C9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</w:t>
            </w:r>
          </w:p>
        </w:tc>
        <w:tc>
          <w:tcPr>
            <w:tcW w:w="558" w:type="dxa"/>
            <w:shd w:val="clear" w:color="auto" w:fill="auto"/>
            <w:hideMark/>
          </w:tcPr>
          <w:p w:rsidR="001F1ADE" w:rsidRPr="009601C1" w:rsidP="00E24B12" w14:paraId="31C2F366" w14:textId="07947B8F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</w:tc>
      </w:tr>
      <w:tr w14:paraId="44A736B3" w14:textId="77777777" w:rsidTr="00455198">
        <w:tblPrEx>
          <w:tblW w:w="10623" w:type="dxa"/>
          <w:tblInd w:w="393" w:type="dxa"/>
          <w:tblLook w:val="04A0"/>
        </w:tblPrEx>
        <w:trPr>
          <w:trHeight w:val="691"/>
        </w:trPr>
        <w:tc>
          <w:tcPr>
            <w:tcW w:w="10065" w:type="dxa"/>
            <w:hideMark/>
          </w:tcPr>
          <w:p w:rsidR="00E24B12" w:rsidRPr="009601C1" w:rsidP="00E24B12" w14:paraId="1FD50F84" w14:textId="484F23D5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6) </w:t>
            </w:r>
            <w:r w:rsidRPr="009601C1" w:rsidR="007325C9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الازاحة هو تحويل هندسي ينقل الشكل من موقع الى اخر من دون تدويره     </w:t>
            </w: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                                                                 </w:t>
            </w:r>
            <w:r w:rsidRPr="009601C1" w:rsidR="007325C9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4BC0F5EC" w14:textId="207744C5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04595968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1F1ADE" w:rsidRPr="009601C1" w:rsidP="001F1ADE" w14:paraId="5DEA544E" w14:textId="1F1E7913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7)  </w:t>
            </w:r>
            <w:r w:rsidRPr="009601C1" w:rsidR="00C93C76">
              <w:rPr>
                <w:rFonts w:asciiTheme="majorBidi" w:hAnsiTheme="majorBidi" w:cstheme="majorBidi"/>
                <w:b/>
                <w:bCs/>
                <w:rtl/>
              </w:rPr>
              <w:t xml:space="preserve">التحويل الهندسي المركب هو تحويل هندسي ناتج عن تركيب إزاحة وانعكاس  </w:t>
            </w:r>
            <w:r w:rsidRPr="009601C1" w:rsidR="00E24B12">
              <w:rPr>
                <w:rFonts w:asciiTheme="majorBidi" w:hAnsiTheme="majorBidi" w:cstheme="majorBidi"/>
                <w:b/>
                <w:bCs/>
                <w:rtl/>
              </w:rPr>
              <w:t xml:space="preserve">                                                               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455198" w14:paraId="01B12808" w14:textId="6F7A4F43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44E9572D" w14:textId="77777777" w:rsidTr="00455198">
        <w:tblPrEx>
          <w:tblW w:w="10623" w:type="dxa"/>
          <w:tblInd w:w="393" w:type="dxa"/>
          <w:tblLook w:val="04A0"/>
        </w:tblPrEx>
        <w:trPr>
          <w:trHeight w:val="554"/>
        </w:trPr>
        <w:tc>
          <w:tcPr>
            <w:tcW w:w="10065" w:type="dxa"/>
            <w:hideMark/>
          </w:tcPr>
          <w:p w:rsidR="001F1ADE" w:rsidRPr="009601C1" w:rsidP="001F1ADE" w14:paraId="72F7990D" w14:textId="6F178772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bookmarkStart w:id="4" w:name="_Hlk104591665"/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color w:val="000000"/>
                <w:rtl/>
                <w:lang w:val="ar-SA"/>
              </w:rPr>
              <w:drawing>
                <wp:anchor distT="0" distB="0" distL="114300" distR="114300" simplePos="0" relativeHeight="251770880" behindDoc="0" locked="0" layoutInCell="1" allowOverlap="1">
                  <wp:simplePos x="0" y="0"/>
                  <wp:positionH relativeFrom="column">
                    <wp:posOffset>185420</wp:posOffset>
                  </wp:positionH>
                  <wp:positionV relativeFrom="paragraph">
                    <wp:posOffset>34925</wp:posOffset>
                  </wp:positionV>
                  <wp:extent cx="731520" cy="388620"/>
                  <wp:effectExtent l="0" t="0" r="0" b="0"/>
                  <wp:wrapNone/>
                  <wp:docPr id="684687085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84687085" name="صورة 5"/>
                          <pic:cNvPicPr/>
                        </pic:nvPicPr>
                        <pic:blipFill>
                          <a:blip xmlns:r="http://schemas.openxmlformats.org/officeDocument/2006/relationships" r:embed="rId123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1520" cy="388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8)  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للشكل المجاور تماثل دوراني  </w:t>
            </w:r>
          </w:p>
          <w:p w:rsidR="00C93C76" w:rsidRPr="009601C1" w:rsidP="001F1ADE" w14:paraId="0B6DA2DE" w14:textId="4CD2EE2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  <w:p w:rsidR="00C93C76" w:rsidRPr="009601C1" w:rsidP="001F1ADE" w14:paraId="5308045F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  <w:p w:rsidR="00C93C76" w:rsidRPr="009601C1" w:rsidP="001F1ADE" w14:paraId="72C79B7C" w14:textId="4404E90E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6EA4D76D" w14:textId="440A6FB9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2A26DC26" w14:textId="77777777" w:rsidTr="00455198">
        <w:tblPrEx>
          <w:tblW w:w="10623" w:type="dxa"/>
          <w:tblInd w:w="393" w:type="dxa"/>
          <w:tblLook w:val="04A0"/>
        </w:tblPrEx>
        <w:trPr>
          <w:trHeight w:val="548"/>
        </w:trPr>
        <w:tc>
          <w:tcPr>
            <w:tcW w:w="10065" w:type="dxa"/>
            <w:hideMark/>
          </w:tcPr>
          <w:p w:rsidR="001F1ADE" w:rsidRPr="009601C1" w:rsidP="001F1ADE" w14:paraId="07A17CB9" w14:textId="3A74404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eastAsiaTheme="minorEastAsia" w:hAnsiTheme="majorBidi" w:cstheme="majorBidi"/>
                <w:b/>
                <w:bCs/>
                <w:noProof/>
                <w:rtl/>
                <w:lang w:val="ar-SA"/>
              </w:rPr>
              <w:drawing>
                <wp:anchor distT="0" distB="0" distL="114300" distR="114300" simplePos="0" relativeHeight="251771904" behindDoc="0" locked="0" layoutInCell="1" allowOverlap="1">
                  <wp:simplePos x="0" y="0"/>
                  <wp:positionH relativeFrom="column">
                    <wp:posOffset>261620</wp:posOffset>
                  </wp:positionH>
                  <wp:positionV relativeFrom="paragraph">
                    <wp:posOffset>23495</wp:posOffset>
                  </wp:positionV>
                  <wp:extent cx="601980" cy="403225"/>
                  <wp:effectExtent l="0" t="0" r="7620" b="0"/>
                  <wp:wrapNone/>
                  <wp:docPr id="1959950643" name="صورة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59950643" name="صورة 6"/>
                          <pic:cNvPicPr/>
                        </pic:nvPicPr>
                        <pic:blipFill>
                          <a:blip xmlns:r="http://schemas.openxmlformats.org/officeDocument/2006/relationships" r:embed="rId124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01980" cy="4032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9)  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للشكل المجاور تمثل حول محور  </w:t>
            </w:r>
          </w:p>
          <w:p w:rsidR="006D2FDF" w:rsidRPr="009601C1" w:rsidP="001F1ADE" w14:paraId="304C3C6F" w14:textId="037F9F4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              </w:t>
            </w:r>
          </w:p>
          <w:p w:rsidR="0082754B" w:rsidRPr="009601C1" w:rsidP="001F1ADE" w14:paraId="32AC9C8A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82754B" w:rsidRPr="009601C1" w:rsidP="001F1ADE" w14:paraId="46C22673" w14:textId="1B98096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2149E019" w14:textId="648868FA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63742A58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1F1ADE" w:rsidRPr="009601C1" w:rsidP="001F1ADE" w14:paraId="2FD87912" w14:textId="18D1CADE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10) </w:t>
            </w:r>
            <w:r w:rsidRPr="009601C1" w:rsidR="00830DE0">
              <w:rPr>
                <w:rFonts w:asciiTheme="majorBidi" w:hAnsiTheme="majorBidi" w:cstheme="majorBidi"/>
                <w:b/>
                <w:bCs/>
                <w:rtl/>
              </w:rPr>
              <w:t xml:space="preserve">يكون الشكل الثلاثي الابعاد متماثلا حول محور اذا أمكن تدويره حول هذا المحور بزاوية بين </w:t>
            </w:r>
            <w:r w:rsidRPr="009601C1" w:rsidR="00830DE0">
              <w:rPr>
                <w:rFonts w:asciiTheme="majorBidi" w:hAnsiTheme="majorBidi" w:cstheme="majorBidi"/>
                <w:b/>
                <w:bCs/>
              </w:rPr>
              <w:t xml:space="preserve">0º </w:t>
            </w:r>
            <w:r w:rsidRPr="009601C1" w:rsidR="00830DE0">
              <w:rPr>
                <w:rFonts w:asciiTheme="majorBidi" w:hAnsiTheme="majorBidi" w:cstheme="majorBidi"/>
                <w:b/>
                <w:bCs/>
                <w:rtl/>
              </w:rPr>
              <w:t xml:space="preserve"> و </w:t>
            </w:r>
            <w:r w:rsidRPr="009601C1" w:rsidR="00830DE0">
              <w:rPr>
                <w:rFonts w:asciiTheme="majorBidi" w:hAnsiTheme="majorBidi" w:cstheme="majorBidi"/>
                <w:b/>
                <w:bCs/>
              </w:rPr>
              <w:t>360º</w:t>
            </w:r>
            <w:r w:rsidRPr="009601C1" w:rsidR="00830DE0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601C1" w:rsidR="00E24B12">
              <w:rPr>
                <w:rFonts w:asciiTheme="majorBidi" w:hAnsiTheme="majorBidi" w:cstheme="majorBidi"/>
                <w:b/>
                <w:bCs/>
                <w:rtl/>
              </w:rPr>
              <w:t xml:space="preserve">  </w:t>
            </w:r>
            <w:r w:rsidRPr="009601C1" w:rsidR="00830DE0">
              <w:rPr>
                <w:rFonts w:asciiTheme="majorBidi" w:hAnsiTheme="majorBidi" w:cstheme="majorBidi"/>
                <w:b/>
                <w:bCs/>
                <w:rtl/>
              </w:rPr>
              <w:t xml:space="preserve">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1EA96429" w14:textId="10F204E3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375CDC22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1F1ADE" w:rsidRPr="009601C1" w:rsidP="001F1ADE" w14:paraId="7A896DAC" w14:textId="4360648A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1) </w:t>
            </w:r>
            <w:r w:rsidRPr="009601C1" w:rsidR="000A2707">
              <w:rPr>
                <w:rFonts w:asciiTheme="majorBidi" w:hAnsiTheme="majorBidi" w:cstheme="majorBidi"/>
                <w:b/>
                <w:bCs/>
                <w:rtl/>
              </w:rPr>
              <w:t xml:space="preserve">التمدد هو تحويل هندسي يكبر الشكل فقط  بنسبة محددة   </w:t>
            </w: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05415B6B" w14:textId="0E095C8D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12FBE9C3" w14:textId="77777777" w:rsidTr="00455198">
        <w:tblPrEx>
          <w:tblW w:w="10623" w:type="dxa"/>
          <w:tblInd w:w="393" w:type="dxa"/>
          <w:tblLook w:val="04A0"/>
        </w:tblPrEx>
        <w:trPr>
          <w:trHeight w:val="594"/>
        </w:trPr>
        <w:tc>
          <w:tcPr>
            <w:tcW w:w="10065" w:type="dxa"/>
            <w:hideMark/>
          </w:tcPr>
          <w:p w:rsidR="00F13675" w:rsidRPr="009601C1" w:rsidP="006D2FDF" w14:paraId="4F91F39D" w14:textId="63FDDD52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2)  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601C1" w:rsidR="006D2FDF">
              <w:rPr>
                <w:rFonts w:asciiTheme="majorBidi" w:hAnsiTheme="majorBidi" w:cstheme="majorBidi"/>
                <w:b/>
                <w:bCs/>
                <w:rtl/>
              </w:rPr>
              <w:t xml:space="preserve">تكون الدائرتين متطابقتين اذا وفقط اذا كان نصف قطريهما متطابقين         </w:t>
            </w:r>
          </w:p>
          <w:p w:rsidR="00DF0A13" w:rsidRPr="009601C1" w:rsidP="001F1ADE" w14:paraId="35943FCC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  <w:p w:rsidR="00F13675" w:rsidRPr="009601C1" w:rsidP="001F1ADE" w14:paraId="0075CA0A" w14:textId="6E806AE6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</w:tc>
        <w:tc>
          <w:tcPr>
            <w:tcW w:w="558" w:type="dxa"/>
            <w:shd w:val="clear" w:color="auto" w:fill="auto"/>
          </w:tcPr>
          <w:p w:rsidR="001F1ADE" w:rsidRPr="009601C1" w:rsidP="00E24B12" w14:paraId="41D49243" w14:textId="747B78AC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bookmarkEnd w:id="4"/>
      <w:tr w14:paraId="3DDDE726" w14:textId="77777777" w:rsidTr="00455198">
        <w:tblPrEx>
          <w:tblW w:w="10623" w:type="dxa"/>
          <w:tblInd w:w="393" w:type="dxa"/>
          <w:tblLook w:val="04A0"/>
        </w:tblPrEx>
        <w:trPr>
          <w:trHeight w:val="554"/>
        </w:trPr>
        <w:tc>
          <w:tcPr>
            <w:tcW w:w="10065" w:type="dxa"/>
            <w:hideMark/>
          </w:tcPr>
          <w:p w:rsidR="006D2FDF" w:rsidRPr="009601C1" w:rsidP="00790D4A" w14:paraId="69F2BEB8" w14:textId="1D206ECE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3)  </w:t>
            </w: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 </w:t>
            </w:r>
            <w:r w:rsidRPr="009601C1" w:rsidR="00991F6C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يقل قياس القوس الأصغر عن </w:t>
            </w:r>
            <w:r w:rsidRPr="009601C1" w:rsidR="00991F6C">
              <w:rPr>
                <w:rFonts w:asciiTheme="majorBidi" w:hAnsiTheme="majorBidi" w:cstheme="majorBidi"/>
                <w:b/>
                <w:bCs/>
                <w:color w:val="000000"/>
              </w:rPr>
              <w:t>180 º</w:t>
            </w:r>
            <w:r w:rsidRPr="009601C1" w:rsidR="00991F6C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           </w:t>
            </w:r>
          </w:p>
          <w:p w:rsidR="006D2FDF" w:rsidRPr="009601C1" w:rsidP="00E24B12" w14:paraId="21C1097B" w14:textId="5290099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  </w:t>
            </w:r>
          </w:p>
          <w:p w:rsidR="006D2FDF" w:rsidRPr="009601C1" w:rsidP="00790D4A" w14:paraId="05956F55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50DCB378" w14:textId="5C5FBAB8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0536CB43" w14:textId="77777777" w:rsidTr="00455198">
        <w:tblPrEx>
          <w:tblW w:w="10623" w:type="dxa"/>
          <w:tblInd w:w="393" w:type="dxa"/>
          <w:tblLook w:val="04A0"/>
        </w:tblPrEx>
        <w:trPr>
          <w:trHeight w:val="548"/>
        </w:trPr>
        <w:tc>
          <w:tcPr>
            <w:tcW w:w="10065" w:type="dxa"/>
            <w:hideMark/>
          </w:tcPr>
          <w:p w:rsidR="006D2FDF" w:rsidRPr="009601C1" w:rsidP="00790D4A" w14:paraId="04F96D82" w14:textId="00478A6A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4)  </w:t>
            </w:r>
            <w:r w:rsidRPr="009601C1" w:rsidR="000869E6">
              <w:rPr>
                <w:rFonts w:asciiTheme="majorBidi" w:hAnsiTheme="majorBidi" w:cstheme="majorBidi"/>
                <w:b/>
                <w:bCs/>
                <w:rtl/>
              </w:rPr>
              <w:t xml:space="preserve">في الدائرة نفسها أو في دائرتين متطابقتين , يكون الوتران متطابقين اذا وفقط اذا كان بعداهما عن مركز الدائرة متساويين  </w:t>
            </w:r>
          </w:p>
          <w:p w:rsidR="006D2FDF" w:rsidRPr="009601C1" w:rsidP="00790D4A" w14:paraId="6FEAB963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  <w:p w:rsidR="006D2FDF" w:rsidRPr="009601C1" w:rsidP="00790D4A" w14:paraId="1AD70EC4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rtl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475E3C29" w14:textId="54256F6F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3EAC42B1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6D2FDF" w:rsidRPr="009601C1" w:rsidP="00790D4A" w14:paraId="22207F11" w14:textId="5395B31D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bookmarkStart w:id="5" w:name="_Hlk104594410"/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15) </w:t>
            </w:r>
            <w:r w:rsidRPr="009601C1" w:rsidR="004F20F0">
              <w:rPr>
                <w:rFonts w:asciiTheme="majorBidi" w:hAnsiTheme="majorBidi" w:cstheme="majorBidi"/>
                <w:b/>
                <w:bCs/>
                <w:rtl/>
              </w:rPr>
              <w:t xml:space="preserve">الزاوية المحيطية هي زاوية يقع رأسها على الدائرة ويحتوي ضلعاها على وترين في الدائرة </w:t>
            </w: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53B76BB8" w14:textId="75F2C097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3422D5C3" w14:textId="77777777" w:rsidTr="00455198">
        <w:tblPrEx>
          <w:tblW w:w="10623" w:type="dxa"/>
          <w:tblInd w:w="393" w:type="dxa"/>
          <w:tblLook w:val="04A0"/>
        </w:tblPrEx>
        <w:trPr>
          <w:trHeight w:val="574"/>
        </w:trPr>
        <w:tc>
          <w:tcPr>
            <w:tcW w:w="10065" w:type="dxa"/>
            <w:hideMark/>
          </w:tcPr>
          <w:p w:rsidR="006D2FDF" w:rsidRPr="009601C1" w:rsidP="00790D4A" w14:paraId="718759C3" w14:textId="310538A1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FF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6) </w:t>
            </w:r>
            <w:r w:rsidRPr="009601C1" w:rsidR="00605E3D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اذا كان الشكل الرباعي محاطا بدائرة , فان كل زاويتين متقابلتان فيه متتامتان </w:t>
            </w: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708B8965" w14:textId="6D05DEB4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tr w14:paraId="0C2026F5" w14:textId="77777777" w:rsidTr="00455198">
        <w:tblPrEx>
          <w:tblW w:w="10623" w:type="dxa"/>
          <w:tblInd w:w="393" w:type="dxa"/>
          <w:tblLook w:val="04A0"/>
        </w:tblPrEx>
        <w:trPr>
          <w:trHeight w:val="639"/>
        </w:trPr>
        <w:tc>
          <w:tcPr>
            <w:tcW w:w="10065" w:type="dxa"/>
            <w:hideMark/>
          </w:tcPr>
          <w:p w:rsidR="006D2FDF" w:rsidRPr="009601C1" w:rsidP="006D2FDF" w14:paraId="376F6D3C" w14:textId="305A393A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  <w:r w:rsidRPr="009601C1">
              <w:rPr>
                <w:rFonts w:asciiTheme="majorBidi" w:hAnsiTheme="majorBidi" w:cstheme="majorBidi"/>
                <w:b/>
                <w:bCs/>
                <w:color w:val="000000"/>
                <w:rtl/>
              </w:rPr>
              <w:t xml:space="preserve">17)  </w:t>
            </w:r>
            <w:r w:rsidRPr="009601C1" w:rsidR="00174170">
              <w:rPr>
                <w:rFonts w:asciiTheme="majorBidi" w:hAnsiTheme="majorBidi" w:cstheme="majorBidi"/>
                <w:b/>
                <w:bCs/>
                <w:rtl/>
              </w:rPr>
              <w:t xml:space="preserve">المماس هو مستقيم يقع في المستوى نفسه الذي تقع فيه الدائرة ويقطعها في نقطة واحدة فقط                    </w:t>
            </w:r>
          </w:p>
          <w:p w:rsidR="006D2FDF" w:rsidRPr="009601C1" w:rsidP="00790D4A" w14:paraId="62817C8F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  <w:p w:rsidR="006D2FDF" w:rsidRPr="009601C1" w:rsidP="00790D4A" w14:paraId="1C946805" w14:textId="77777777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  <w:color w:val="000000"/>
              </w:rPr>
            </w:pPr>
          </w:p>
        </w:tc>
        <w:tc>
          <w:tcPr>
            <w:tcW w:w="558" w:type="dxa"/>
            <w:shd w:val="clear" w:color="auto" w:fill="auto"/>
          </w:tcPr>
          <w:p w:rsidR="006D2FDF" w:rsidRPr="009601C1" w:rsidP="00E24B12" w14:paraId="04675B24" w14:textId="52A18350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  <w:bookmarkEnd w:id="5"/>
      <w:tr w14:paraId="2B53697D" w14:textId="77777777" w:rsidTr="00455198">
        <w:tblPrEx>
          <w:tblW w:w="10623" w:type="dxa"/>
          <w:tblInd w:w="393" w:type="dxa"/>
          <w:tblLook w:val="04A0"/>
        </w:tblPrEx>
        <w:trPr>
          <w:trHeight w:val="556"/>
        </w:trPr>
        <w:tc>
          <w:tcPr>
            <w:tcW w:w="10065" w:type="dxa"/>
            <w:hideMark/>
          </w:tcPr>
          <w:p w:rsidR="00FB6A56" w:rsidRPr="009601C1" w:rsidP="00790D4A" w14:paraId="72F4038D" w14:textId="10523D84">
            <w:pPr>
              <w:spacing w:after="0" w:line="240" w:lineRule="auto"/>
              <w:jc w:val="left"/>
              <w:rPr>
                <w:rFonts w:asciiTheme="majorBidi" w:hAnsiTheme="majorBidi" w:cstheme="majorBidi"/>
                <w:b/>
                <w:bCs/>
              </w:rPr>
            </w:pPr>
            <w:r w:rsidRPr="009601C1">
              <w:rPr>
                <w:rFonts w:asciiTheme="majorBidi" w:hAnsiTheme="majorBidi" w:cstheme="majorBidi"/>
                <w:b/>
                <w:bCs/>
                <w:rtl/>
              </w:rPr>
              <w:t xml:space="preserve">18) القاطع هو مستقيم يقطع الدائرة في نقطة واحدة فقط     </w:t>
            </w:r>
          </w:p>
        </w:tc>
        <w:tc>
          <w:tcPr>
            <w:tcW w:w="558" w:type="dxa"/>
            <w:shd w:val="clear" w:color="auto" w:fill="auto"/>
          </w:tcPr>
          <w:p w:rsidR="00FB6A56" w:rsidRPr="009601C1" w:rsidP="00E24B12" w14:paraId="16393282" w14:textId="3E0EA375">
            <w:pPr>
              <w:spacing w:after="0" w:line="240" w:lineRule="auto"/>
              <w:jc w:val="center"/>
              <w:rPr>
                <w:rFonts w:asciiTheme="majorBidi" w:hAnsiTheme="majorBidi" w:cstheme="majorBidi"/>
                <w:b/>
                <w:bCs/>
                <w:color w:val="000000"/>
                <w:rtl/>
              </w:rPr>
            </w:pPr>
          </w:p>
        </w:tc>
      </w:tr>
    </w:tbl>
    <w:p w:rsidR="001F1ADE" w:rsidRPr="009601C1" w:rsidP="001F1ADE" w14:paraId="3E69D812" w14:textId="77777777">
      <w:pPr>
        <w:spacing w:after="160" w:line="256" w:lineRule="auto"/>
        <w:jc w:val="left"/>
        <w:rPr>
          <w:rFonts w:asciiTheme="majorBidi" w:eastAsiaTheme="minorEastAsia" w:hAnsiTheme="majorBidi" w:cstheme="majorBidi"/>
          <w:b/>
          <w:bCs/>
          <w:sz w:val="22"/>
          <w:szCs w:val="22"/>
        </w:rPr>
      </w:pPr>
    </w:p>
    <w:p w:rsidR="001F1ADE" w:rsidRPr="009601C1" w:rsidP="00547E3A" w14:paraId="7D92F2B1" w14:textId="7016761A">
      <w:pPr>
        <w:spacing w:after="160" w:line="259" w:lineRule="auto"/>
        <w:jc w:val="center"/>
        <w:rPr>
          <w:rFonts w:asciiTheme="majorBidi" w:eastAsiaTheme="minorEastAsia" w:hAnsiTheme="majorBidi" w:cstheme="majorBidi"/>
          <w:b/>
          <w:bCs/>
          <w:sz w:val="22"/>
          <w:szCs w:val="22"/>
        </w:rPr>
      </w:pPr>
      <w:r w:rsidRPr="009601C1"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  <w:t>مع تمنياتي للجميع بالتوفيق</w:t>
      </w:r>
      <w:r w:rsidRPr="009601C1" w:rsidR="001C4518"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  <w:t xml:space="preserve">                                                                                                               </w:t>
      </w:r>
      <w:r w:rsidRPr="009601C1"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  <w:t xml:space="preserve">    </w:t>
      </w:r>
      <w:r w:rsidRPr="009601C1" w:rsidR="001C4518"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  <w:t>الأستاذ : رائد الغامدي</w:t>
      </w:r>
      <w:r w:rsidRPr="009601C1" w:rsidR="00933006">
        <w:rPr>
          <w:rFonts w:asciiTheme="majorBidi" w:eastAsiaTheme="minorEastAsia" w:hAnsiTheme="majorBidi" w:cstheme="majorBidi"/>
          <w:b/>
          <w:bCs/>
          <w:sz w:val="22"/>
          <w:szCs w:val="22"/>
          <w:rtl/>
        </w:rPr>
        <w:t xml:space="preserve">                                                                                            </w:t>
      </w:r>
    </w:p>
    <w:p w:rsidR="00061311" w:rsidRPr="009601C1" w:rsidP="00D804D9" w14:paraId="75E6D0B2" w14:textId="77777777">
      <w:pPr>
        <w:spacing w:after="160" w:line="256" w:lineRule="auto"/>
        <w:jc w:val="left"/>
        <w:rPr>
          <w:rFonts w:ascii="Calibri" w:eastAsia="Times New Roman" w:hAnsi="Calibri" w:cs="Arial"/>
          <w:sz w:val="22"/>
          <w:szCs w:val="22"/>
        </w:rPr>
        <w:sectPr w:rsidSect="00451BDE">
          <w:pgSz w:w="12240" w:h="15840"/>
          <w:pgMar w:top="720" w:right="720" w:bottom="720" w:left="720" w:header="720" w:footer="720" w:gutter="0"/>
          <w:pgBorders w:offsetFrom="page">
            <w:top w:val="single" w:sz="4" w:space="24" w:color="auto"/>
            <w:left w:val="single" w:sz="4" w:space="24" w:color="auto"/>
            <w:bottom w:val="single" w:sz="4" w:space="24" w:color="auto"/>
            <w:right w:val="single" w:sz="4" w:space="24" w:color="auto"/>
          </w:pgBorders>
          <w:cols w:space="720"/>
          <w:noEndnote/>
          <w:docGrid w:linePitch="299"/>
        </w:sectPr>
      </w:pPr>
    </w:p>
    <w:tbl>
      <w:tblPr>
        <w:tblStyle w:val="TableGrid1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3225"/>
        <w:gridCol w:w="1985"/>
        <w:gridCol w:w="2126"/>
        <w:gridCol w:w="3652"/>
      </w:tblGrid>
      <w:tr w:rsidTr="00024573">
        <w:tblPrEx>
          <w:tblW w:w="0" w:type="auto"/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  <w:tblLayout w:type="fixed"/>
          <w:tblLook w:val="04A0"/>
        </w:tblPrEx>
        <w:trPr>
          <w:trHeight w:val="551"/>
        </w:trPr>
        <w:tc>
          <w:tcPr>
            <w:tcW w:w="3225" w:type="dxa"/>
            <w:vMerge w:val="restart"/>
            <w:vAlign w:val="center"/>
          </w:tcPr>
          <w:p w:rsidR="004437AF" w:rsidRPr="00A26936" w:rsidP="000835BC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مملكة العربية السعودية</w:t>
            </w:r>
          </w:p>
          <w:p w:rsidR="004437AF" w:rsidRPr="00A26936" w:rsidP="000835BC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وزارة التعليم</w:t>
            </w:r>
          </w:p>
          <w:p w:rsidR="004437AF" w:rsidRPr="00A26936" w:rsidP="00046376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إدارة التعليم بـ</w:t>
            </w:r>
            <w:r w:rsidRPr="00A26936" w:rsidR="00601CFD">
              <w:rPr>
                <w:rFonts w:hint="cs"/>
                <w:b/>
                <w:bCs/>
                <w:sz w:val="28"/>
                <w:szCs w:val="28"/>
                <w:rtl/>
              </w:rPr>
              <w:t>منطقة</w:t>
            </w:r>
            <w:r w:rsidR="00046376">
              <w:rPr>
                <w:rFonts w:hint="cs"/>
                <w:b/>
                <w:bCs/>
                <w:sz w:val="28"/>
                <w:szCs w:val="28"/>
                <w:rtl/>
              </w:rPr>
              <w:t xml:space="preserve"> عسير</w:t>
            </w:r>
          </w:p>
          <w:p w:rsidR="004437AF" w:rsidRPr="00A26936" w:rsidP="0050740F">
            <w:pPr>
              <w:spacing w:after="0" w:line="240" w:lineRule="auto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 xml:space="preserve">مدرسة </w:t>
            </w:r>
            <w:r w:rsidR="000835BC">
              <w:rPr>
                <w:rFonts w:hint="cs"/>
                <w:b/>
                <w:bCs/>
                <w:sz w:val="28"/>
                <w:szCs w:val="28"/>
                <w:rtl/>
              </w:rPr>
              <w:t xml:space="preserve">ثانوية </w:t>
            </w:r>
          </w:p>
        </w:tc>
        <w:tc>
          <w:tcPr>
            <w:tcW w:w="4111" w:type="dxa"/>
            <w:gridSpan w:val="2"/>
            <w:vAlign w:val="center"/>
          </w:tcPr>
          <w:p w:rsidR="004437AF" w:rsidRPr="00A26936" w:rsidP="0019797E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MS Shell Dlg" w:hAnsi="AGA Arabesque" w:cs="DecoType Naskh Swashes"/>
                <w:b/>
                <w:bCs/>
                <w:sz w:val="36"/>
                <w:szCs w:val="36"/>
                <w:rtl/>
              </w:rPr>
            </w:pPr>
            <w:r w:rsidRPr="00A26936">
              <w:rPr>
                <w:rFonts w:ascii="AGA Arabesque" w:hAnsi="AGA Arabesque" w:cs="DecoType Naskh Swashes" w:hint="cs"/>
                <w:b/>
                <w:bCs/>
                <w:sz w:val="36"/>
                <w:szCs w:val="36"/>
                <w:rtl/>
              </w:rPr>
              <w:t>بسم لله الرحمن الرحيم</w:t>
            </w:r>
          </w:p>
        </w:tc>
        <w:tc>
          <w:tcPr>
            <w:tcW w:w="3652" w:type="dxa"/>
            <w:vMerge w:val="restart"/>
            <w:vAlign w:val="center"/>
          </w:tcPr>
          <w:tbl>
            <w:tblPr>
              <w:tblStyle w:val="TableGrid1"/>
              <w:bidiVisual/>
              <w:tblW w:w="3431" w:type="dxa"/>
              <w:tblLayout w:type="fixed"/>
              <w:tblLook w:val="04A0"/>
            </w:tblPr>
            <w:tblGrid>
              <w:gridCol w:w="1021"/>
              <w:gridCol w:w="2410"/>
            </w:tblGrid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اسم الطالب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صف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أول ثانوي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مادة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رياضيات 3-1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9D28FB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الزمن</w:t>
                  </w:r>
                </w:p>
              </w:tc>
              <w:tc>
                <w:tcPr>
                  <w:tcW w:w="2410" w:type="dxa"/>
                  <w:vAlign w:val="center"/>
                </w:tcPr>
                <w:p w:rsidR="009D28FB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rtl/>
                    </w:rPr>
                    <w:t>3 ساعات</w:t>
                  </w:r>
                </w:p>
              </w:tc>
            </w:tr>
            <w:tr w:rsidTr="009D28FB">
              <w:tblPrEx>
                <w:tblW w:w="3431" w:type="dxa"/>
                <w:tblLayout w:type="fixed"/>
                <w:tblLook w:val="04A0"/>
              </w:tblPrEx>
              <w:trPr>
                <w:trHeight w:val="397"/>
              </w:trPr>
              <w:tc>
                <w:tcPr>
                  <w:tcW w:w="1021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sz w:val="20"/>
                      <w:szCs w:val="20"/>
                      <w:rtl/>
                    </w:rPr>
                  </w:pPr>
                  <w:r w:rsidRPr="00A26936">
                    <w:rPr>
                      <w:rFonts w:hint="cs"/>
                      <w:b/>
                      <w:bCs/>
                      <w:sz w:val="20"/>
                      <w:szCs w:val="20"/>
                      <w:rtl/>
                    </w:rPr>
                    <w:t>رقم الجلوس</w:t>
                  </w:r>
                </w:p>
              </w:tc>
              <w:tc>
                <w:tcPr>
                  <w:tcW w:w="2410" w:type="dxa"/>
                  <w:vAlign w:val="center"/>
                </w:tcPr>
                <w:p w:rsidR="004437AF" w:rsidRPr="00A26936" w:rsidP="009D28FB">
                  <w:pPr>
                    <w:spacing w:after="0" w:line="240" w:lineRule="auto"/>
                    <w:jc w:val="center"/>
                    <w:rPr>
                      <w:b/>
                      <w:bCs/>
                      <w:rtl/>
                    </w:rPr>
                  </w:pPr>
                </w:p>
              </w:tc>
            </w:tr>
          </w:tbl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847"/>
        </w:trPr>
        <w:tc>
          <w:tcPr>
            <w:tcW w:w="3225" w:type="dxa"/>
            <w:vMerge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</w:p>
        </w:tc>
        <w:tc>
          <w:tcPr>
            <w:tcW w:w="1985" w:type="dxa"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00150" cy="676275"/>
                  <wp:effectExtent l="0" t="0" r="0" b="9525"/>
                  <wp:docPr id="1108583768" name="صورة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08583768" name="شعار-وزارة-التعليم-مع-الرؤيه-شفاف.png"/>
                          <pic:cNvPicPr/>
                        </pic:nvPicPr>
                        <pic:blipFill>
                          <a:blip xmlns:r="http://schemas.openxmlformats.org/officeDocument/2006/relationships" r:embed="rId4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0485" cy="6764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126" w:type="dxa"/>
            <w:vAlign w:val="center"/>
          </w:tcPr>
          <w:p w:rsidR="004437AF" w:rsidRPr="00A26936" w:rsidP="004437AF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b/>
                <w:bCs/>
                <w:noProof/>
                <w:sz w:val="28"/>
                <w:szCs w:val="28"/>
                <w:rtl/>
              </w:rPr>
              <w:drawing>
                <wp:inline distT="0" distB="0" distL="0" distR="0">
                  <wp:extent cx="1285875" cy="628597"/>
                  <wp:effectExtent l="0" t="0" r="0" b="635"/>
                  <wp:docPr id="1573559881" name="صورة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73559881" name="منصة مدرستي.png"/>
                          <pic:cNvPicPr/>
                        </pic:nvPicPr>
                        <pic:blipFill>
                          <a:blip xmlns:r="http://schemas.openxmlformats.org/officeDocument/2006/relationships" r:embed="rId4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5875" cy="6285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652" w:type="dxa"/>
            <w:vMerge/>
            <w:vAlign w:val="center"/>
          </w:tcPr>
          <w:p w:rsidR="004437AF" w:rsidRPr="00A26936" w:rsidP="004437AF">
            <w:pPr>
              <w:spacing w:after="0" w:line="240" w:lineRule="auto"/>
              <w:rPr>
                <w:b/>
                <w:bCs/>
                <w:rtl/>
              </w:rPr>
            </w:pPr>
          </w:p>
        </w:tc>
      </w:tr>
      <w:tr w:rsidTr="00024573">
        <w:tblPrEx>
          <w:tblW w:w="0" w:type="auto"/>
          <w:tblLayout w:type="fixed"/>
          <w:tblLook w:val="04A0"/>
        </w:tblPrEx>
        <w:trPr>
          <w:trHeight w:val="567"/>
        </w:trPr>
        <w:tc>
          <w:tcPr>
            <w:tcW w:w="10988" w:type="dxa"/>
            <w:gridSpan w:val="4"/>
            <w:vAlign w:val="center"/>
          </w:tcPr>
          <w:p w:rsidR="00C11A12" w:rsidRPr="00A26936" w:rsidP="004B336E">
            <w:pPr>
              <w:spacing w:after="0" w:line="240" w:lineRule="auto"/>
              <w:jc w:val="center"/>
              <w:rPr>
                <w:b/>
                <w:bCs/>
                <w:noProof/>
                <w:rtl/>
              </w:rPr>
            </w:pPr>
            <w:r>
              <w:rPr>
                <w:b/>
                <w:bCs/>
                <w:noProof/>
                <w:color w:val="000000" w:themeColor="text1"/>
                <w:sz w:val="24"/>
                <w:szCs w:val="24"/>
              </w:rPr>
              <w:pict>
                <v:rect id="_x0000_i1299" style="width:538.6pt;height:1pt" o:hralign="center" o:hrstd="t" o:hrnoshade="t" o:hr="t" fillcolor="black" stroked="f"/>
              </w:pict>
            </w:r>
          </w:p>
          <w:p w:rsidR="004437AF" w:rsidRPr="00A26936" w:rsidP="00C94CF5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</w:tbl>
    <w:p w:rsidR="0029490F" w:rsidRPr="00A26936">
      <w:pPr>
        <w:spacing w:after="200" w:line="276" w:lineRule="auto"/>
        <w:rPr>
          <w:rFonts w:ascii="Calibri" w:eastAsia="Calibri" w:hAnsi="Calibri" w:cs="Arial"/>
          <w:b/>
          <w:bCs/>
          <w:sz w:val="22"/>
          <w:szCs w:val="22"/>
          <w:rtl/>
        </w:rPr>
      </w:pPr>
    </w:p>
    <w:tbl>
      <w:tblPr>
        <w:tblStyle w:val="TableGrid1"/>
        <w:bidiVisual/>
        <w:tblW w:w="10876" w:type="dxa"/>
        <w:jc w:val="center"/>
        <w:tblBorders>
          <w:top w:val="double" w:sz="2" w:space="0" w:color="auto"/>
          <w:left w:val="double" w:sz="2" w:space="0" w:color="auto"/>
          <w:bottom w:val="double" w:sz="2" w:space="0" w:color="auto"/>
          <w:right w:val="double" w:sz="2" w:space="0" w:color="auto"/>
          <w:insideH w:val="double" w:sz="2" w:space="0" w:color="auto"/>
          <w:insideV w:val="double" w:sz="2" w:space="0" w:color="auto"/>
        </w:tblBorders>
        <w:tblLook w:val="04A0"/>
      </w:tblPr>
      <w:tblGrid>
        <w:gridCol w:w="933"/>
        <w:gridCol w:w="907"/>
        <w:gridCol w:w="1187"/>
        <w:gridCol w:w="1761"/>
        <w:gridCol w:w="1191"/>
        <w:gridCol w:w="1474"/>
        <w:gridCol w:w="1127"/>
        <w:gridCol w:w="1417"/>
        <w:gridCol w:w="879"/>
      </w:tblGrid>
      <w:tr w:rsidTr="0019797E">
        <w:tblPrEx>
          <w:tblW w:w="10876" w:type="dxa"/>
          <w:jc w:val="center"/>
          <w:tblBorders>
            <w:top w:val="double" w:sz="2" w:space="0" w:color="auto"/>
            <w:left w:val="double" w:sz="2" w:space="0" w:color="auto"/>
            <w:bottom w:val="double" w:sz="2" w:space="0" w:color="auto"/>
            <w:right w:val="double" w:sz="2" w:space="0" w:color="auto"/>
            <w:insideH w:val="double" w:sz="2" w:space="0" w:color="auto"/>
            <w:insideV w:val="double" w:sz="2" w:space="0" w:color="auto"/>
          </w:tblBorders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4B336E">
            <w:pPr>
              <w:spacing w:after="0" w:line="240" w:lineRule="auto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رقم السؤال</w:t>
            </w:r>
          </w:p>
        </w:tc>
        <w:tc>
          <w:tcPr>
            <w:tcW w:w="907" w:type="dxa"/>
            <w:vAlign w:val="center"/>
          </w:tcPr>
          <w:p w:rsidR="0064212C" w:rsidRPr="00A26936" w:rsidP="00E36745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درجة رقماً</w:t>
            </w: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لدرجة كتابة</w:t>
            </w: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صحح</w:t>
            </w: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راجع</w:t>
            </w: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اسم المدقق</w:t>
            </w: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sz w:val="28"/>
                <w:szCs w:val="28"/>
                <w:rtl/>
              </w:rPr>
            </w:pPr>
            <w:r w:rsidRPr="00A26936">
              <w:rPr>
                <w:rFonts w:hint="cs"/>
                <w:b/>
                <w:bCs/>
                <w:sz w:val="28"/>
                <w:szCs w:val="28"/>
                <w:rtl/>
              </w:rPr>
              <w:t>توقيعه</w:t>
            </w: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أول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ني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  <w:tr w:rsidTr="0019797E">
        <w:tblPrEx>
          <w:tblW w:w="10876" w:type="dxa"/>
          <w:jc w:val="center"/>
          <w:tblLook w:val="04A0"/>
        </w:tblPrEx>
        <w:trPr>
          <w:trHeight w:val="340"/>
          <w:jc w:val="center"/>
        </w:trPr>
        <w:tc>
          <w:tcPr>
            <w:tcW w:w="933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  <w:r w:rsidRPr="00A26936">
              <w:rPr>
                <w:rFonts w:hint="cs"/>
                <w:b/>
                <w:bCs/>
                <w:rtl/>
              </w:rPr>
              <w:t>الثالث</w:t>
            </w:r>
          </w:p>
        </w:tc>
        <w:tc>
          <w:tcPr>
            <w:tcW w:w="90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8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76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91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74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12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1417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  <w:tc>
          <w:tcPr>
            <w:tcW w:w="879" w:type="dxa"/>
            <w:vAlign w:val="center"/>
          </w:tcPr>
          <w:p w:rsidR="0064212C" w:rsidRPr="00A26936" w:rsidP="0064212C">
            <w:pPr>
              <w:spacing w:after="0" w:line="240" w:lineRule="auto"/>
              <w:jc w:val="center"/>
              <w:rPr>
                <w:b/>
                <w:bCs/>
                <w:rtl/>
              </w:rPr>
            </w:pPr>
          </w:p>
        </w:tc>
      </w:tr>
    </w:tbl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>
        <w:rPr>
          <w:rFonts w:asciiTheme="minorBidi" w:hAnsiTheme="minorBidi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>
                <wp:simplePos x="0" y="0"/>
                <wp:positionH relativeFrom="column">
                  <wp:posOffset>821055</wp:posOffset>
                </wp:positionH>
                <wp:positionV relativeFrom="paragraph">
                  <wp:posOffset>297180</wp:posOffset>
                </wp:positionV>
                <wp:extent cx="2133600" cy="678180"/>
                <wp:effectExtent l="0" t="0" r="0" b="0"/>
                <wp:wrapNone/>
                <wp:docPr id="1123501836" name="مستطيل 1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>
                        <a:xfrm>
                          <a:off x="0" y="0"/>
                          <a:ext cx="2133600" cy="678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18EC" w:rsidP="003A3EF2">
                            <w:pPr>
                              <w:jc w:val="center"/>
                            </w:pPr>
                            <w:r w:rsidRPr="009A1AC7">
                              <w:rPr>
                                <w:noProof/>
                                <w:rtl/>
                              </w:rPr>
                              <w:drawing>
                                <wp:inline distT="0" distB="0" distL="0" distR="0">
                                  <wp:extent cx="1925320" cy="578942"/>
                                  <wp:effectExtent l="0" t="0" r="0" b="0"/>
                                  <wp:docPr id="1712737917" name="صورة 1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712737917" name="Picture 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125">
                                            <a:extLst>
                                              <a:ext xmlns:a="http://schemas.openxmlformats.org/drawingml/2006/main"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25320" cy="57894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ستطيل 16" o:spid="_x0000_s1300" type="#_x0000_t202" style="width:168pt;height:53.4pt;margin-top:23.4pt;margin-left:64.65pt;mso-height-percent:0;mso-height-relative:margin;mso-width-percent:0;mso-width-relative:margin;mso-wrap-distance-bottom:0;mso-wrap-distance-left:9pt;mso-wrap-distance-right:9pt;mso-wrap-distance-top:0;position:absolute;v-text-anchor:middle;z-index:251812864" filled="f" fillcolor="this" stroked="f" strokecolor="#70ad47" strokeweight="1pt">
                <v:textbox>
                  <w:txbxContent>
                    <w:p w:rsidR="005918EC" w:rsidP="003A3EF2">
                      <w:pPr>
                        <w:jc w:val="center"/>
                      </w:pPr>
                      <w:drawing>
                        <wp:inline distT="0" distB="0" distL="0" distR="0">
                          <wp:extent cx="1925320" cy="578942"/>
                          <wp:effectExtent l="0" t="0" r="0" b="0"/>
                          <wp:docPr id="706976682" name="صورة 1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706976682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125">
                                    <a:extLst>
                                      <a:ext xmlns:a="http://schemas.openxmlformats.org/drawingml/2006/main"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925320" cy="5789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Pr="00A26936" w:rsidR="0064212C">
        <w:rPr>
          <w:rFonts w:hint="cs"/>
          <w:b/>
          <w:bCs/>
          <w:sz w:val="28"/>
          <w:szCs w:val="28"/>
          <w:u w:val="single"/>
          <w:rtl/>
        </w:rPr>
        <w:t>السؤال الأول :</w:t>
      </w:r>
      <w:r w:rsidR="005E576E">
        <w:rPr>
          <w:rFonts w:hint="cs"/>
          <w:b/>
          <w:bCs/>
          <w:sz w:val="28"/>
          <w:szCs w:val="28"/>
          <w:u w:val="single"/>
          <w:rtl/>
        </w:rPr>
        <w:t xml:space="preserve"> </w:t>
      </w:r>
      <w:r w:rsidRPr="005E576E" w:rsidR="005E576E">
        <w:rPr>
          <w:rFonts w:hint="cs"/>
          <w:b/>
          <w:bCs/>
          <w:sz w:val="28"/>
          <w:szCs w:val="28"/>
          <w:rtl/>
        </w:rPr>
        <w:t>أختر الاجابة الصحيحة</w:t>
      </w:r>
    </w:p>
    <w:tbl>
      <w:tblPr>
        <w:tblStyle w:val="TableNormal"/>
        <w:bidiVisual/>
        <w:tblW w:w="1056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61"/>
        <w:gridCol w:w="233"/>
        <w:gridCol w:w="333"/>
        <w:gridCol w:w="1439"/>
        <w:gridCol w:w="16"/>
        <w:gridCol w:w="380"/>
        <w:gridCol w:w="16"/>
        <w:gridCol w:w="98"/>
        <w:gridCol w:w="16"/>
        <w:gridCol w:w="16"/>
        <w:gridCol w:w="366"/>
        <w:gridCol w:w="16"/>
        <w:gridCol w:w="16"/>
        <w:gridCol w:w="1569"/>
        <w:gridCol w:w="419"/>
        <w:gridCol w:w="92"/>
        <w:gridCol w:w="419"/>
        <w:gridCol w:w="1191"/>
        <w:gridCol w:w="35"/>
        <w:gridCol w:w="340"/>
        <w:gridCol w:w="57"/>
        <w:gridCol w:w="157"/>
        <w:gridCol w:w="36"/>
        <w:gridCol w:w="339"/>
        <w:gridCol w:w="62"/>
        <w:gridCol w:w="2438"/>
      </w:tblGrid>
      <w:tr w:rsidTr="000835BC">
        <w:tblPrEx>
          <w:tblW w:w="1056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671857" w:rsidRPr="00375586" w:rsidP="003A3EF2">
            <w:pPr>
              <w:tabs>
                <w:tab w:val="left" w:pos="7567"/>
              </w:tabs>
              <w:spacing w:after="0" w:line="240" w:lineRule="auto"/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~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معامل تشابه                   </w:t>
            </w:r>
            <w:r w:rsidR="003A3EF2">
              <w:rPr>
                <w:rFonts w:eastAsia="Calibri" w:asciiTheme="minorBidi" w:hAnsiTheme="minorBidi"/>
                <w:b/>
                <w:bCs/>
                <w:sz w:val="28"/>
                <w:szCs w:val="28"/>
                <w:rtl/>
              </w:rPr>
              <w:tab/>
            </w:r>
          </w:p>
          <w:p w:rsidR="009A1AC7" w:rsidP="009A1AC7">
            <w:pPr>
              <w:tabs>
                <w:tab w:val="left" w:pos="7567"/>
              </w:tabs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الشكل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ABCD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إلى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WXYZ</m:t>
              </m:r>
            </m:oMath>
            <w:r w:rsidRPr="000835BC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ي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</w:p>
          <w:p w:rsidR="00671857" w:rsidRPr="00A26936" w:rsidP="003A3EF2">
            <w:pPr>
              <w:tabs>
                <w:tab w:val="left" w:pos="7567"/>
              </w:tabs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eastAsia="Calibri" w:asciiTheme="minorBidi" w:hAnsiTheme="minorBidi"/>
                <w:b/>
                <w:bCs/>
                <w:sz w:val="22"/>
                <w:szCs w:val="22"/>
                <w:rtl/>
              </w:rPr>
              <w:tab/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.2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3A3EF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2"/>
                  <w:szCs w:val="22"/>
                </w:rPr>
                <m:t>0.83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A1AC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2"/>
                  <w:szCs w:val="22"/>
                  <w:highlight w:val="yellow"/>
                </w:rPr>
                <m:t>1.25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f>
                <m:f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fPr>
                <m:num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num>
                <m:den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den>
              </m:f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9A1AC7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w:r>
              <w:rPr>
                <w:rFonts w:eastAsia="Calibri" w:asciiTheme="minorBidi" w:hAnsiTheme="minorBidi" w:hint="cs"/>
                <w:b/>
                <w:bCs/>
                <w:i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815936" behindDoc="0" locked="0" layoutInCell="1" allowOverlap="1">
                      <wp:simplePos x="0" y="0"/>
                      <wp:positionH relativeFrom="column">
                        <wp:posOffset>433705</wp:posOffset>
                      </wp:positionH>
                      <wp:positionV relativeFrom="paragraph">
                        <wp:posOffset>-4445</wp:posOffset>
                      </wp:positionV>
                      <wp:extent cx="1798320" cy="670560"/>
                      <wp:effectExtent l="0" t="0" r="0" b="0"/>
                      <wp:wrapNone/>
                      <wp:docPr id="19" name="مستطيل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 xmlns:wps="http://schemas.microsoft.com/office/word/2010/wordprocessingShape">
                            <wps:cNvSpPr/>
                            <wps:spPr>
                              <a:xfrm>
                                <a:off x="0" y="0"/>
                                <a:ext cx="1798320" cy="6705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918EC" w:rsidP="009A1AC7">
                                  <w:pPr>
                                    <w:jc w:val="center"/>
                                  </w:pPr>
                                  <w:r w:rsidRPr="009A1AC7">
                                    <w:rPr>
                                      <w:rFonts w:hint="cs"/>
                                      <w:noProof/>
                                      <w:rtl/>
                                    </w:rPr>
                                    <w:drawing>
                                      <wp:inline distT="0" distB="0" distL="0" distR="0">
                                        <wp:extent cx="1399761" cy="571500"/>
                                        <wp:effectExtent l="0" t="0" r="0" b="0"/>
                                        <wp:docPr id="597418874" name="صورة 40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597418874" name="Picture 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xmlns:r="http://schemas.openxmlformats.org/officeDocument/2006/relationships" r:embed="rId126">
                                                  <a:extLst>
                                                    <a:ext xmlns:a="http://schemas.openxmlformats.org/drawingml/2006/main"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399761" cy="5715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              <a:prstTxWarp prst="textNoShape">
                                <a:avLst/>
                              </a:prstTxWarp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مستطيل 19" o:spid="_x0000_s1301" type="#_x0000_t202" style="width:141.6pt;height:52.8pt;margin-top:-0.35pt;margin-left:34.15pt;mso-height-percent:0;mso-height-relative:margin;mso-width-percent:0;mso-width-relative:margin;mso-wrap-distance-bottom:0;mso-wrap-distance-left:9pt;mso-wrap-distance-right:9pt;mso-wrap-distance-top:0;position:absolute;v-text-anchor:middle;z-index:251814912" filled="f" fillcolor="this" stroked="f" strokecolor="#70ad47" strokeweight="1pt">
                      <v:textbox>
                        <w:txbxContent>
                          <w:p w:rsidR="005918EC" w:rsidP="009A1AC7">
                            <w:pPr>
                              <w:jc w:val="center"/>
                            </w:pPr>
                            <w:drawing>
                              <wp:inline distT="0" distB="0" distL="0" distR="0">
                                <wp:extent cx="1399761" cy="571500"/>
                                <wp:effectExtent l="0" t="0" r="0" b="0"/>
                                <wp:docPr id="40" name="صورة 40"/>
                                <wp:cNvGraphicFramePr>
                                  <a:graphicFrameLocks xmlns:a="http://schemas.openxmlformats.org/drawingml/2006/main" noChangeAspect="1"/>
                                </wp:cNvGraphicFramePr>
                                <a:graphic xmlns:a="http://schemas.openxmlformats.org/drawingml/2006/main">
                                  <a:graphicData uri="http://schemas.openxmlformats.org/drawingml/2006/picture">
                                    <pic:pic xmlns:pic="http://schemas.openxmlformats.org/drawingml/2006/picture">
                                      <pic:nvPicPr>
                                        <pic:cNvPr id="40" name="Picture 8"/>
                                        <pic:cNvPicPr>
                                          <a:picLocks noChangeAspect="1" noChangeArrowheads="1"/>
                                        </pic:cNvPicPr>
                                      </pic:nvPicPr>
                                      <pic:blipFill>
                                        <a:blip xmlns:r="http://schemas.openxmlformats.org/officeDocument/2006/relationships" r:embed="rId126">
                                          <a:extLst>
                                            <a:ext xmlns:a="http://schemas.openxmlformats.org/drawingml/2006/main"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tretch>
                                          <a:fillRect/>
                                        </a:stretch>
                                      </pic:blipFill>
                                      <pic:spPr bwMode="auto">
                                        <a:xfrm>
                                          <a:off x="0" y="0"/>
                                          <a:ext cx="1399761" cy="5715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</pic:spPr>
                                    </pic:pic>
                                  </a:graphicData>
                                </a:graphic>
                              </wp:inline>
                            </w:drawing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A1AC7">
              <w:rPr>
                <w:rFonts w:eastAsia="Calibri" w:asciiTheme="minorBidi" w:hAnsiTheme="minorBidi" w:cs="Arial"/>
                <w:b/>
                <w:bCs/>
                <w:i/>
                <w:sz w:val="22"/>
                <w:szCs w:val="22"/>
                <w:rtl/>
              </w:rPr>
              <w:t xml:space="preserve">لإثبات تشابه المثلثين الآتيين، نستعمل المسلمة التالية: </w:t>
            </w:r>
          </w:p>
          <w:p w:rsidR="009A1AC7" w:rsidP="009A1AC7">
            <w:pPr>
              <w:spacing w:after="0" w:line="240" w:lineRule="auto"/>
              <w:jc w:val="right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</w:p>
          <w:p w:rsidR="009A1AC7" w:rsidP="009A1AC7">
            <w:pPr>
              <w:spacing w:after="0" w:line="240" w:lineRule="auto"/>
              <w:jc w:val="right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</w:p>
          <w:p w:rsidR="009A1AC7" w:rsidRPr="00A26936" w:rsidP="009A1AC7">
            <w:pPr>
              <w:spacing w:after="0" w:line="240" w:lineRule="auto"/>
              <w:jc w:val="right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AA</m:t>
                </m:r>
              </m:oMath>
            </m:oMathPara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2"/>
                    <w:szCs w:val="22"/>
                  </w:rPr>
                  <m:t>SAS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A1AC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2"/>
                  <w:szCs w:val="22"/>
                </w:rPr>
                <m:t>SSS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A1AC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eastAsia="Calibri" w:hAnsi="Cambria Math"/>
                  <w:sz w:val="22"/>
                  <w:szCs w:val="22"/>
                </w:rPr>
                <m:t>ASA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3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830CC2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                      </w:t>
            </w:r>
            <w:r w:rsidRPr="00A26936">
              <w:rPr>
                <w:rFonts w:asciiTheme="minorBidi" w:hAnsiTheme="minorBidi"/>
                <w:b/>
                <w:bCs/>
                <w:noProof/>
              </w:rPr>
              <w:drawing>
                <wp:inline distT="0" distB="0" distL="0" distR="0">
                  <wp:extent cx="1439398" cy="586092"/>
                  <wp:effectExtent l="19050" t="0" r="8402" b="0"/>
                  <wp:docPr id="1942449987" name="صورة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42449987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4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48163" cy="589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4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2306C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20</m:t>
              </m:r>
            </m:oMath>
            <w:r w:rsidRPr="00A26936" w:rsidR="002306CC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4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BA7578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3168" behindDoc="1" locked="0" layoutInCell="1" allowOverlap="1">
                  <wp:simplePos x="0" y="0"/>
                  <wp:positionH relativeFrom="column">
                    <wp:posOffset>797560</wp:posOffset>
                  </wp:positionH>
                  <wp:positionV relativeFrom="paragraph">
                    <wp:posOffset>29845</wp:posOffset>
                  </wp:positionV>
                  <wp:extent cx="1149985" cy="800100"/>
                  <wp:effectExtent l="19050" t="0" r="0" b="0"/>
                  <wp:wrapTight wrapText="bothSides">
                    <wp:wrapPolygon>
                      <wp:start x="-358" y="0"/>
                      <wp:lineTo x="-358" y="21086"/>
                      <wp:lineTo x="21469" y="21086"/>
                      <wp:lineTo x="21469" y="0"/>
                      <wp:lineTo x="-358" y="0"/>
                    </wp:wrapPolygon>
                  </wp:wrapTight>
                  <wp:docPr id="1746525099" name="صورة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46525099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985" cy="8001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9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5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4192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080</wp:posOffset>
                  </wp:positionV>
                  <wp:extent cx="1316990" cy="694055"/>
                  <wp:effectExtent l="19050" t="0" r="0" b="0"/>
                  <wp:wrapTight wrapText="bothSides">
                    <wp:wrapPolygon>
                      <wp:start x="-312" y="0"/>
                      <wp:lineTo x="-312" y="20750"/>
                      <wp:lineTo x="21558" y="20750"/>
                      <wp:lineTo x="21558" y="0"/>
                      <wp:lineTo x="-312" y="0"/>
                    </wp:wrapPolygon>
                  </wp:wrapTight>
                  <wp:docPr id="1711252322" name="صورة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1252322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990" cy="694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acc>
                <m:accPr>
                  <m:chr m:val="̅"/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J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قطعة منصفة في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∆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</w:rPr>
                <m:t>KL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6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671857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BA7578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5216" behindDoc="1" locked="0" layoutInCell="1" allowOverlap="1">
                  <wp:simplePos x="0" y="0"/>
                  <wp:positionH relativeFrom="column">
                    <wp:posOffset>664210</wp:posOffset>
                  </wp:positionH>
                  <wp:positionV relativeFrom="paragraph">
                    <wp:posOffset>-2540</wp:posOffset>
                  </wp:positionV>
                  <wp:extent cx="1313815" cy="676910"/>
                  <wp:effectExtent l="19050" t="0" r="635" b="0"/>
                  <wp:wrapTight wrapText="bothSides">
                    <wp:wrapPolygon>
                      <wp:start x="-313" y="0"/>
                      <wp:lineTo x="-313" y="21276"/>
                      <wp:lineTo x="21610" y="21276"/>
                      <wp:lineTo x="21610" y="0"/>
                      <wp:lineTo x="-313" y="0"/>
                    </wp:wrapPolygon>
                  </wp:wrapTight>
                  <wp:docPr id="2051795486" name="صورة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1795486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815" cy="6769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BA7578" w:rsidR="00645CDB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 xml:space="preserve">  </w:t>
            </w:r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71857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81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8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671857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7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B336E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6240" behindDoc="1" locked="0" layoutInCell="1" allowOverlap="1">
                  <wp:simplePos x="0" y="0"/>
                  <wp:positionH relativeFrom="column">
                    <wp:posOffset>419735</wp:posOffset>
                  </wp:positionH>
                  <wp:positionV relativeFrom="paragraph">
                    <wp:posOffset>-110490</wp:posOffset>
                  </wp:positionV>
                  <wp:extent cx="1887220" cy="659130"/>
                  <wp:effectExtent l="19050" t="0" r="0" b="0"/>
                  <wp:wrapTight wrapText="bothSides">
                    <wp:wrapPolygon>
                      <wp:start x="-218" y="0"/>
                      <wp:lineTo x="-218" y="21225"/>
                      <wp:lineTo x="21585" y="21225"/>
                      <wp:lineTo x="21585" y="0"/>
                      <wp:lineTo x="-218" y="0"/>
                    </wp:wrapPolygon>
                  </wp:wrapTight>
                  <wp:docPr id="1480789379" name="صورة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80789379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7220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E62B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highlight w:val="yellow"/>
                </w:rPr>
                <m:t>4</m:t>
              </m:r>
            </m:oMath>
            <w:r w:rsidRPr="00A26936" w:rsidR="008E62B8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8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BA7578">
              <w:rPr>
                <w:rFonts w:eastAsia="Calibri" w:asciiTheme="minorBidi" w:hAnsiTheme="minorBidi"/>
                <w:b/>
                <w:bCs/>
                <w:noProof/>
                <w:color w:val="000000" w:themeColor="text1"/>
                <w:sz w:val="28"/>
                <w:szCs w:val="28"/>
                <w:rtl/>
              </w:rPr>
              <w:drawing>
                <wp:anchor distT="0" distB="0" distL="114300" distR="114300" simplePos="0" relativeHeight="251787264" behindDoc="1" locked="0" layoutInCell="1" allowOverlap="1">
                  <wp:simplePos x="0" y="0"/>
                  <wp:positionH relativeFrom="column">
                    <wp:posOffset>470535</wp:posOffset>
                  </wp:positionH>
                  <wp:positionV relativeFrom="paragraph">
                    <wp:posOffset>0</wp:posOffset>
                  </wp:positionV>
                  <wp:extent cx="1709420" cy="597535"/>
                  <wp:effectExtent l="19050" t="0" r="5080" b="0"/>
                  <wp:wrapTight wrapText="bothSides">
                    <wp:wrapPolygon>
                      <wp:start x="-241" y="0"/>
                      <wp:lineTo x="-241" y="20659"/>
                      <wp:lineTo x="21664" y="20659"/>
                      <wp:lineTo x="21664" y="0"/>
                      <wp:lineTo x="-241" y="0"/>
                    </wp:wrapPolygon>
                  </wp:wrapTight>
                  <wp:docPr id="31384607" name="صورة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1384607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942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BA7578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x</m:t>
              </m:r>
            </m:oMath>
            <w:r w:rsidRPr="00BA7578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</w:rPr>
              <w:t xml:space="preserve">  تساوي</w:t>
            </w:r>
            <w:r w:rsidRPr="005918EC">
              <w:rPr>
                <w:rFonts w:asciiTheme="minorBidi" w:hAnsiTheme="minorBidi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7</m:t>
              </m:r>
              <m:r>
                <m:rPr>
                  <m:sty m:val="b"/>
                </m:rPr>
                <w:rPr>
                  <w:rFonts w:ascii="Cambria Math" w:hAnsiTheme="minorBidi"/>
                  <w:sz w:val="22"/>
                  <w:szCs w:val="22"/>
                </w:rPr>
                <m:t>.</m:t>
              </m:r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9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8288" behindDoc="1" locked="0" layoutInCell="1" allowOverlap="1">
                  <wp:simplePos x="0" y="0"/>
                  <wp:positionH relativeFrom="column">
                    <wp:posOffset>419100</wp:posOffset>
                  </wp:positionH>
                  <wp:positionV relativeFrom="paragraph">
                    <wp:posOffset>5715</wp:posOffset>
                  </wp:positionV>
                  <wp:extent cx="1739265" cy="659130"/>
                  <wp:effectExtent l="19050" t="0" r="0" b="0"/>
                  <wp:wrapTight wrapText="bothSides">
                    <wp:wrapPolygon>
                      <wp:start x="-237" y="0"/>
                      <wp:lineTo x="-237" y="21225"/>
                      <wp:lineTo x="21529" y="21225"/>
                      <wp:lineTo x="21529" y="0"/>
                      <wp:lineTo x="-237" y="0"/>
                    </wp:wrapPolygon>
                  </wp:wrapTight>
                  <wp:docPr id="1468511428" name="صورة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468511428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9265" cy="65913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bidi w:val="0"/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</w:p>
        </w:tc>
        <w:tc>
          <w:tcPr>
            <w:tcW w:w="56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65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  <w:highlight w:val="yellow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6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816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4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B73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0</w:t>
            </w:r>
          </w:p>
        </w:tc>
        <w:tc>
          <w:tcPr>
            <w:tcW w:w="10099" w:type="dxa"/>
            <w:gridSpan w:val="2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BA7578">
              <w:rPr>
                <w:rFonts w:eastAsia="Calibri"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89312" behindDoc="1" locked="0" layoutInCell="1" allowOverlap="1">
                  <wp:simplePos x="0" y="0"/>
                  <wp:positionH relativeFrom="column">
                    <wp:posOffset>936625</wp:posOffset>
                  </wp:positionH>
                  <wp:positionV relativeFrom="paragraph">
                    <wp:posOffset>5715</wp:posOffset>
                  </wp:positionV>
                  <wp:extent cx="1057910" cy="729615"/>
                  <wp:effectExtent l="19050" t="0" r="8890" b="0"/>
                  <wp:wrapTight wrapText="bothSides">
                    <wp:wrapPolygon>
                      <wp:start x="-389" y="0"/>
                      <wp:lineTo x="-389" y="20867"/>
                      <wp:lineTo x="21782" y="20867"/>
                      <wp:lineTo x="21782" y="0"/>
                      <wp:lineTo x="-389" y="0"/>
                    </wp:wrapPolygon>
                  </wp:wrapTight>
                  <wp:docPr id="2056811633" name="صورة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56811633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56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910" cy="7296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BA7578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88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2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097" w:type="dxa"/>
            <w:gridSpan w:val="7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3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6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9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B52CE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 w:rsidRPr="00A26936" w:rsidR="004B52CE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8A4EF7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1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A4EF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A4EF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A4EF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2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8A4EF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8A4EF7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2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الإنعكاس حول محور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y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هي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2C380C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-13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زاحة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7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وفقاً للقاعد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+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5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i/>
                <w:sz w:val="28"/>
                <w:szCs w:val="28"/>
                <w:rtl/>
              </w:rPr>
              <w:t xml:space="preserve"> يكون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0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4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4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2C380C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4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ند تدوير النقط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زاوية </w:t>
            </w:r>
            <m:oMath>
              <m:sSup>
                <m:sSupPr>
                  <m:ctrlPr>
                    <w:rPr>
                      <w:rFonts w:ascii="Cambria Math" w:eastAsia="Calibri" w:hAnsiTheme="minorBidi"/>
                      <w:b/>
                      <w:bCs/>
                      <w:sz w:val="28"/>
                      <w:szCs w:val="28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9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عكس عقارب الساعة حول نقطة الأصل ينتج النقطة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5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4E54A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2C380C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</m:e>
              </m:d>
            </m:oMath>
            <w:r w:rsidRPr="00A26936" w:rsidR="004E54A0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E8262B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5</w:t>
            </w:r>
            <w:r w:rsidRPr="00E8262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1</m:t>
                  </m:r>
                </m:e>
              </m:d>
            </m:oMath>
            <w:r w:rsidRPr="00E8262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</w:t>
            </w:r>
            <w:r w:rsidRPr="00E8262B" w:rsidR="00E8262B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 xml:space="preserve">عن </w:t>
            </w:r>
            <w:r w:rsidRPr="00E8262B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إزاحة وفقاً للقاعدة </w:t>
            </w: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</m:e>
              </m:d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y</m:t>
                  </m:r>
                  <m:r>
                    <m:rPr>
                      <m:sty m:val="bi"/>
                    </m:rPr>
                    <w:rPr>
                      <w:rFonts w:ascii="Cambria Math" w:eastAsia="Calibri" w:hAnsiTheme="minorBidi"/>
                      <w:sz w:val="28"/>
                      <w:szCs w:val="28"/>
                    </w:rPr>
                    <m:t>+4</m:t>
                  </m:r>
                </m:e>
              </m:d>
            </m:oMath>
            <w:r w:rsidRPr="00E8262B" w:rsidR="00E8262B">
              <w:rPr>
                <w:rFonts w:eastAsia="Calibri" w:asciiTheme="minorBidi" w:hAnsiTheme="minorBidi" w:hint="cs"/>
                <w:b/>
                <w:bCs/>
                <w:sz w:val="28"/>
                <w:szCs w:val="28"/>
                <w:rtl/>
              </w:rPr>
              <w:t xml:space="preserve"> ثم </w:t>
            </w:r>
            <w:r w:rsidR="00E8262B">
              <w:rPr>
                <w:rFonts w:eastAsia="Calibri" w:asciiTheme="minorBidi" w:hAnsiTheme="minorBidi" w:cs="Arial" w:hint="cs"/>
                <w:b/>
                <w:bCs/>
                <w:sz w:val="28"/>
                <w:szCs w:val="28"/>
                <w:rtl/>
              </w:rPr>
              <w:t>ا</w:t>
            </w:r>
            <w:r w:rsidRPr="00E8262B" w:rsidR="00E8262B">
              <w:rPr>
                <w:rFonts w:eastAsia="Calibri" w:asciiTheme="minorBidi" w:hAnsiTheme="minorBidi" w:cs="Arial"/>
                <w:b/>
                <w:bCs/>
                <w:sz w:val="28"/>
                <w:szCs w:val="28"/>
                <w:rtl/>
              </w:rPr>
              <w:t xml:space="preserve">نعكاس حول محور </w:t>
            </w:r>
            <w:r w:rsidRPr="00E8262B" w:rsidR="00E8262B">
              <w:rPr>
                <w:rFonts w:eastAsia="Calibri" w:asciiTheme="minorBidi" w:hAnsiTheme="minorBidi"/>
                <w:b/>
                <w:bCs/>
                <w:sz w:val="28"/>
                <w:szCs w:val="28"/>
              </w:rPr>
              <w:t>y</w:t>
            </w:r>
            <w:r w:rsidRPr="00E8262B" w:rsidR="00E8262B">
              <w:rPr>
                <w:rFonts w:eastAsia="Calibri" w:asciiTheme="minorBidi" w:hAnsiTheme="minorBidi" w:cs="Arial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E8262B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6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E8262B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6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E8262B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7B0189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E8262B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eastAsia="Calibri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</m:t>
                  </m:r>
                </m:e>
              </m:d>
            </m:oMath>
            <w:r w:rsidRPr="00A26936" w:rsidR="007B0189"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E8262B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6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</w:t>
            </w:r>
            <w:r w:rsidR="00E8262B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 xml:space="preserve">المضلع الخماسي 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>يساوي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B735F" w:rsidRPr="00A26936" w:rsidP="00E8262B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</w:rPr>
              <w:t>17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رتبة التماثل الدوراني </w:t>
            </w:r>
            <w:r w:rsidR="00E8262B">
              <w:rPr>
                <w:rFonts w:asciiTheme="minorBidi" w:hAnsiTheme="minorBidi" w:hint="cs"/>
                <w:b/>
                <w:bCs/>
                <w:sz w:val="28"/>
                <w:szCs w:val="28"/>
                <w:rtl/>
              </w:rPr>
              <w:t>للمضلع السداسي المنتظم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6</m:t>
                </m:r>
              </m:oMath>
            </m:oMathPara>
          </w:p>
        </w:tc>
        <w:tc>
          <w:tcPr>
            <w:tcW w:w="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eastAsia="Calibri"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3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eastAsia="Calibri"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10560" w:type="dxa"/>
            <w:gridSpan w:val="26"/>
            <w:shd w:val="clear" w:color="auto" w:fill="auto"/>
          </w:tcPr>
          <w:p w:rsidR="000B735F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noProof/>
                <w:rtl/>
              </w:rPr>
              <w:drawing>
                <wp:anchor distT="0" distB="0" distL="114300" distR="114300" simplePos="0" relativeHeight="251790336" behindDoc="1" locked="0" layoutInCell="1" allowOverlap="1">
                  <wp:simplePos x="0" y="0"/>
                  <wp:positionH relativeFrom="column">
                    <wp:posOffset>945515</wp:posOffset>
                  </wp:positionH>
                  <wp:positionV relativeFrom="paragraph">
                    <wp:posOffset>8890</wp:posOffset>
                  </wp:positionV>
                  <wp:extent cx="1307465" cy="553720"/>
                  <wp:effectExtent l="19050" t="0" r="6985" b="0"/>
                  <wp:wrapTight wrapText="bothSides">
                    <wp:wrapPolygon>
                      <wp:start x="-315" y="0"/>
                      <wp:lineTo x="-315" y="20807"/>
                      <wp:lineTo x="21715" y="20807"/>
                      <wp:lineTo x="21715" y="0"/>
                      <wp:lineTo x="-315" y="0"/>
                    </wp:wrapPolygon>
                  </wp:wrapTight>
                  <wp:docPr id="8836175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3617538" name="34.png"/>
                          <pic:cNvPicPr/>
                        </pic:nvPicPr>
                        <pic:blipFill>
                          <a:blip xmlns:r="http://schemas.openxmlformats.org/officeDocument/2006/relationships" r:embed="rId5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07465" cy="5537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A26936" w:rsidR="009755E2">
              <w:rPr>
                <w:rFonts w:asciiTheme="minorBidi" w:hAnsiTheme="minorBidi"/>
                <w:b/>
                <w:bCs/>
                <w:sz w:val="22"/>
                <w:szCs w:val="22"/>
              </w:rPr>
              <w:t>-</w:t>
            </w:r>
            <w:r w:rsidRPr="00375586" w:rsidR="009755E2">
              <w:rPr>
                <w:rFonts w:asciiTheme="minorBidi" w:hAnsiTheme="minorBidi"/>
                <w:b/>
                <w:bCs/>
                <w:sz w:val="28"/>
                <w:szCs w:val="28"/>
              </w:rPr>
              <w:t>18</w:t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694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772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6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3" w:type="dxa"/>
            <w:gridSpan w:val="8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02" w:type="dxa"/>
            <w:gridSpan w:val="3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3089" w:type="dxa"/>
            <w:gridSpan w:val="6"/>
            <w:shd w:val="clear" w:color="auto" w:fill="DAEEF3"/>
          </w:tcPr>
          <w:p w:rsidR="000B735F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  <w:highlight w:val="yellow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1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1360" behindDoc="1" locked="0" layoutInCell="1" allowOverlap="1">
                  <wp:simplePos x="0" y="0"/>
                  <wp:positionH relativeFrom="column">
                    <wp:posOffset>1165225</wp:posOffset>
                  </wp:positionH>
                  <wp:positionV relativeFrom="paragraph">
                    <wp:posOffset>-2540</wp:posOffset>
                  </wp:positionV>
                  <wp:extent cx="984885" cy="668020"/>
                  <wp:effectExtent l="19050" t="0" r="5715" b="0"/>
                  <wp:wrapTight wrapText="bothSides">
                    <wp:wrapPolygon>
                      <wp:start x="-418" y="0"/>
                      <wp:lineTo x="-418" y="20943"/>
                      <wp:lineTo x="21725" y="20943"/>
                      <wp:lineTo x="21725" y="0"/>
                      <wp:lineTo x="-418" y="0"/>
                    </wp:wrapPolygon>
                  </wp:wrapTight>
                  <wp:docPr id="508103320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08103320" name="35.png"/>
                          <pic:cNvPicPr/>
                        </pic:nvPicPr>
                        <pic:blipFill>
                          <a:blip xmlns:r="http://schemas.openxmlformats.org/officeDocument/2006/relationships" r:embed="rId5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4885" cy="6680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عدد محاور تماثل الشكل المقابل يساوي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0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507777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صورة النقطة </w:t>
            </w: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-</m:t>
                  </m:r>
                  <m:r>
                    <m:rPr>
                      <m:sty m:val="b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d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بتمدد مركزه نقطة الأصل و معامله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5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كون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50777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  <w:highlight w:val="yellow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0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50777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5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-10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507777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d>
                <m:dPr>
                  <m:ctrlPr>
                    <w:rPr>
                      <w:rFonts w:ascii="Cambria Math" w:hAnsiTheme="minorBidi"/>
                      <w:b/>
                      <w:bCs/>
                      <w:sz w:val="22"/>
                      <w:szCs w:val="22"/>
                    </w:rPr>
                  </m:ctrlPr>
                </m:d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</m:t>
                  </m: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,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</m:t>
                  </m:r>
                </m:e>
              </m:d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1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دائر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التي طول قطرها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m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كون طول نصف قطرها يساوي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6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8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4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32</m:t>
              </m:r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cm</m:t>
              </m:r>
            </m:oMath>
            <w:r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2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2384" behindDoc="1" locked="0" layoutInCell="1" allowOverlap="1">
                  <wp:simplePos x="0" y="0"/>
                  <wp:positionH relativeFrom="column">
                    <wp:posOffset>1395095</wp:posOffset>
                  </wp:positionH>
                  <wp:positionV relativeFrom="paragraph">
                    <wp:posOffset>-2540</wp:posOffset>
                  </wp:positionV>
                  <wp:extent cx="727710" cy="509905"/>
                  <wp:effectExtent l="19050" t="0" r="0" b="0"/>
                  <wp:wrapTight wrapText="bothSides">
                    <wp:wrapPolygon>
                      <wp:start x="-565" y="0"/>
                      <wp:lineTo x="-565" y="20981"/>
                      <wp:lineTo x="21487" y="20981"/>
                      <wp:lineTo x="21487" y="0"/>
                      <wp:lineTo x="-565" y="0"/>
                    </wp:wrapPolygon>
                  </wp:wrapTight>
                  <wp:docPr id="858460875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8460875" name="42.png"/>
                          <pic:cNvPicPr/>
                        </pic:nvPicPr>
                        <pic:blipFill>
                          <a:blip xmlns:r="http://schemas.openxmlformats.org/officeDocument/2006/relationships" r:embed="rId59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7710" cy="5099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سمى الدائرتان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>متقاطعتان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>متماستان من الخارج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507777">
              <w:rPr>
                <w:rFonts w:asciiTheme="minorBidi" w:hAnsiTheme="minorBidi"/>
                <w:b/>
                <w:bCs/>
                <w:sz w:val="22"/>
                <w:szCs w:val="22"/>
                <w:highlight w:val="yellow"/>
                <w:rtl/>
              </w:rPr>
              <w:t>متحدتا المركز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>متماستان من الداخل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3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340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1905</wp:posOffset>
                  </wp:positionV>
                  <wp:extent cx="718820" cy="562610"/>
                  <wp:effectExtent l="19050" t="0" r="5080" b="0"/>
                  <wp:wrapTight wrapText="bothSides">
                    <wp:wrapPolygon>
                      <wp:start x="-572" y="0"/>
                      <wp:lineTo x="-572" y="21210"/>
                      <wp:lineTo x="21753" y="21210"/>
                      <wp:lineTo x="21753" y="0"/>
                      <wp:lineTo x="-572" y="0"/>
                    </wp:wrapPolygon>
                  </wp:wrapTight>
                  <wp:docPr id="74662169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46621699" name="45.png"/>
                          <pic:cNvPicPr/>
                        </pic:nvPicPr>
                        <pic:blipFill>
                          <a:blip xmlns:r="http://schemas.openxmlformats.org/officeDocument/2006/relationships" r:embed="rId60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18820" cy="562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       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9449EF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4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4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4B336E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4B336E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  <w:p w:rsidR="009755E2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قياس القوس الأكبر </w:t>
            </w:r>
            <m:oMath>
              <m:acc>
                <m:accPr>
                  <m:ctrlPr>
                    <w:rPr>
                      <w:rFonts w:ascii="Cambria Math" w:hAnsiTheme="minorBidi"/>
                      <w:b/>
                      <w:bCs/>
                      <w:sz w:val="28"/>
                      <w:szCs w:val="28"/>
                    </w:rPr>
                  </m:ctrlPr>
                </m:acc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GLH</m:t>
                  </m:r>
                </m:e>
              </m:acc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يساوي                  </w:t>
            </w:r>
          </w:p>
          <w:p w:rsidR="001A6884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asciiTheme="minorBidi" w:hAnsiTheme="minorBidi" w:hint="cs"/>
                <w:b/>
                <w:bCs/>
                <w:noProof/>
                <w:rtl/>
              </w:rPr>
              <w:drawing>
                <wp:anchor distT="0" distB="0" distL="114300" distR="114300" simplePos="0" relativeHeight="251794432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493395</wp:posOffset>
                  </wp:positionV>
                  <wp:extent cx="868680" cy="624205"/>
                  <wp:effectExtent l="19050" t="0" r="7620" b="0"/>
                  <wp:wrapTight wrapText="bothSides">
                    <wp:wrapPolygon>
                      <wp:start x="-474" y="0"/>
                      <wp:lineTo x="-474" y="21095"/>
                      <wp:lineTo x="21789" y="21095"/>
                      <wp:lineTo x="21789" y="0"/>
                      <wp:lineTo x="-474" y="0"/>
                    </wp:wrapPolygon>
                  </wp:wrapTight>
                  <wp:docPr id="171005926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10059264" name="46.png"/>
                          <pic:cNvPicPr/>
                        </pic:nvPicPr>
                        <pic:blipFill>
                          <a:blip xmlns:r="http://schemas.openxmlformats.org/officeDocument/2006/relationships" r:embed="rId61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868680" cy="6242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8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2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58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238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5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5456" behindDoc="1" locked="0" layoutInCell="1" allowOverlap="1">
                  <wp:simplePos x="0" y="0"/>
                  <wp:positionH relativeFrom="column">
                    <wp:posOffset>1393825</wp:posOffset>
                  </wp:positionH>
                  <wp:positionV relativeFrom="paragraph">
                    <wp:posOffset>-635</wp:posOffset>
                  </wp:positionV>
                  <wp:extent cx="738505" cy="641350"/>
                  <wp:effectExtent l="19050" t="0" r="4445" b="0"/>
                  <wp:wrapTight wrapText="bothSides">
                    <wp:wrapPolygon>
                      <wp:start x="-557" y="0"/>
                      <wp:lineTo x="-557" y="21172"/>
                      <wp:lineTo x="21730" y="21172"/>
                      <wp:lineTo x="21730" y="0"/>
                      <wp:lineTo x="-557" y="0"/>
                    </wp:wrapPolygon>
                  </wp:wrapTight>
                  <wp:docPr id="1527171320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27171320" name="50.png"/>
                          <pic:cNvPicPr/>
                        </pic:nvPicPr>
                        <pic:blipFill>
                          <a:blip xmlns:r="http://schemas.openxmlformats.org/officeDocument/2006/relationships" r:embed="rId62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38505" cy="6413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3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2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4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4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6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6480" behindDoc="1" locked="0" layoutInCell="1" allowOverlap="1">
                  <wp:simplePos x="0" y="0"/>
                  <wp:positionH relativeFrom="column">
                    <wp:posOffset>1490345</wp:posOffset>
                  </wp:positionH>
                  <wp:positionV relativeFrom="paragraph">
                    <wp:posOffset>1905</wp:posOffset>
                  </wp:positionV>
                  <wp:extent cx="720725" cy="816610"/>
                  <wp:effectExtent l="19050" t="0" r="3175" b="0"/>
                  <wp:wrapTight wrapText="bothSides">
                    <wp:wrapPolygon>
                      <wp:start x="-571" y="0"/>
                      <wp:lineTo x="-571" y="21163"/>
                      <wp:lineTo x="21695" y="21163"/>
                      <wp:lineTo x="21695" y="0"/>
                      <wp:lineTo x="-571" y="0"/>
                    </wp:wrapPolygon>
                  </wp:wrapTight>
                  <wp:docPr id="1175211187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175211187" name="53.png"/>
                          <pic:cNvPicPr/>
                        </pic:nvPicPr>
                        <pic:blipFill>
                          <a:blip xmlns:r="http://schemas.openxmlformats.org/officeDocument/2006/relationships" r:embed="rId63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720725" cy="8166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تكون قيمة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x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21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A26936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A26936">
            <w:pPr>
              <w:tabs>
                <w:tab w:val="center" w:pos="1142"/>
                <w:tab w:val="right" w:pos="2284"/>
              </w:tabs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5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A26936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7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7504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-2540</wp:posOffset>
                  </wp:positionV>
                  <wp:extent cx="972185" cy="852805"/>
                  <wp:effectExtent l="19050" t="0" r="0" b="0"/>
                  <wp:wrapTight wrapText="bothSides">
                    <wp:wrapPolygon>
                      <wp:start x="-423" y="0"/>
                      <wp:lineTo x="-423" y="21230"/>
                      <wp:lineTo x="21586" y="21230"/>
                      <wp:lineTo x="21586" y="0"/>
                      <wp:lineTo x="-423" y="0"/>
                    </wp:wrapPolygon>
                  </wp:wrapTight>
                  <wp:docPr id="158933811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8933811" name="54.png"/>
                          <pic:cNvPicPr/>
                        </pic:nvPicPr>
                        <pic:blipFill>
                          <a:blip xmlns:r="http://schemas.openxmlformats.org/officeDocument/2006/relationships" r:embed="rId64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72185" cy="8528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في الشكل المقابل إذا كا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D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0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فإن 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CE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5</m:t>
              </m:r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0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20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2"/>
                  <w:szCs w:val="22"/>
                </w:rPr>
                <m:t>15</m:t>
              </m:r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8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8528" behindDoc="1" locked="0" layoutInCell="1" allowOverlap="1">
                  <wp:simplePos x="0" y="0"/>
                  <wp:positionH relativeFrom="column">
                    <wp:posOffset>1254760</wp:posOffset>
                  </wp:positionH>
                  <wp:positionV relativeFrom="paragraph">
                    <wp:posOffset>3175</wp:posOffset>
                  </wp:positionV>
                  <wp:extent cx="1021080" cy="711835"/>
                  <wp:effectExtent l="19050" t="0" r="7620" b="0"/>
                  <wp:wrapTight wrapText="bothSides">
                    <wp:wrapPolygon>
                      <wp:start x="-403" y="0"/>
                      <wp:lineTo x="-403" y="20810"/>
                      <wp:lineTo x="21761" y="20810"/>
                      <wp:lineTo x="21761" y="0"/>
                      <wp:lineTo x="-403" y="0"/>
                    </wp:wrapPolygon>
                  </wp:wrapTight>
                  <wp:docPr id="1304165865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4165865" name="57.png"/>
                          <pic:cNvPicPr/>
                        </pic:nvPicPr>
                        <pic:blipFill>
                          <a:blip xmlns:r="http://schemas.openxmlformats.org/officeDocument/2006/relationships" r:embed="rId65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21080" cy="7118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تكو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B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تساوي                          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3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29</w:t>
            </w:r>
          </w:p>
        </w:tc>
        <w:tc>
          <w:tcPr>
            <w:tcW w:w="10099" w:type="dxa"/>
            <w:gridSpan w:val="25"/>
            <w:shd w:val="clear" w:color="auto" w:fill="auto"/>
          </w:tcPr>
          <w:p w:rsidR="009755E2" w:rsidRPr="00A26936" w:rsidP="009755E2">
            <w:pPr>
              <w:spacing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375586">
              <w:rPr>
                <w:rFonts w:asciiTheme="minorBidi" w:hAnsiTheme="minorBidi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799552" behindDoc="1" locked="0" layoutInCell="1" allowOverlap="1">
                  <wp:simplePos x="0" y="0"/>
                  <wp:positionH relativeFrom="column">
                    <wp:posOffset>1307465</wp:posOffset>
                  </wp:positionH>
                  <wp:positionV relativeFrom="paragraph">
                    <wp:posOffset>2540</wp:posOffset>
                  </wp:positionV>
                  <wp:extent cx="675005" cy="615315"/>
                  <wp:effectExtent l="19050" t="0" r="0" b="0"/>
                  <wp:wrapTight wrapText="bothSides">
                    <wp:wrapPolygon>
                      <wp:start x="-610" y="0"/>
                      <wp:lineTo x="-610" y="20731"/>
                      <wp:lineTo x="21336" y="20731"/>
                      <wp:lineTo x="21336" y="0"/>
                      <wp:lineTo x="-610" y="0"/>
                    </wp:wrapPolygon>
                  </wp:wrapTight>
                  <wp:docPr id="308714107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8714107" name="60.png"/>
                          <pic:cNvPicPr/>
                        </pic:nvPicPr>
                        <pic:blipFill>
                          <a:blip xmlns:r="http://schemas.openxmlformats.org/officeDocument/2006/relationships" r:embed="rId127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5005" cy="6153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من الشكل المقابل إذا كانت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R</m:t>
              </m:r>
              <m:r>
                <m:rPr>
                  <m:sty m:val="bi"/>
                </m:rPr>
                <w:rPr>
                  <w:rFonts w:ascii="Cambria Math" w:hAnsiTheme="minorBidi"/>
                  <w:sz w:val="28"/>
                  <w:szCs w:val="28"/>
                </w:rPr>
                <m:t>=</m:t>
              </m:r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8"/>
                      <w:szCs w:val="28"/>
                    </w:rPr>
                    <m:t>°</m:t>
                  </m:r>
                </m:sup>
              </m:sSup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فإن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m∠T</m:t>
              </m:r>
            </m:oMath>
            <w:r w:rsidRPr="00375586"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تساوي      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9755E2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i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10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i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  <w:highlight w:val="yellow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12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  <w:highlight w:val="yellow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19" w:type="dxa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6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9755E2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  <w:sz w:val="22"/>
                      <w:szCs w:val="22"/>
                    </w:rPr>
                  </m:ctrlPr>
                </m:sSupPr>
                <m:e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="Cambria Math"/>
                      <w:sz w:val="22"/>
                      <w:szCs w:val="22"/>
                    </w:rPr>
                    <m:t>90</m:t>
                  </m:r>
                </m:e>
                <m:sup>
                  <m:ctrlPr>
                    <w:rPr>
                      <w:sz w:val="22"/>
                      <w:szCs w:val="22"/>
                    </w:rPr>
                  </m:ctrlPr>
                  <m:r>
                    <m:rPr>
                      <m:sty m:val="bi"/>
                    </m:rPr>
                    <w:rPr>
                      <w:rFonts w:ascii="Cambria Math" w:hAnsiTheme="minorBidi"/>
                      <w:sz w:val="22"/>
                      <w:szCs w:val="22"/>
                    </w:rPr>
                    <m:t>°</m:t>
                  </m:r>
                </m:sup>
              </m:sSup>
            </m:oMath>
            <w:r w:rsidR="00B54B50">
              <w:rPr>
                <w:rFonts w:asciiTheme="minorBidi" w:hAnsiTheme="minorBidi"/>
                <w:b/>
                <w:bCs/>
                <w:sz w:val="22"/>
                <w:szCs w:val="22"/>
              </w:rPr>
              <w:t xml:space="preserve"> </w:t>
            </w:r>
          </w:p>
        </w:tc>
      </w:tr>
      <w:tr w:rsidTr="00A26936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 w:val="restart"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30</w:t>
            </w:r>
          </w:p>
        </w:tc>
        <w:tc>
          <w:tcPr>
            <w:tcW w:w="10099" w:type="dxa"/>
            <w:gridSpan w:val="25"/>
            <w:shd w:val="clear" w:color="auto" w:fill="FFFFFF"/>
          </w:tcPr>
          <w:p w:rsidR="00DC145F" w:rsidRPr="00A03668" w:rsidP="00A03668">
            <w:pPr>
              <w:spacing w:before="200" w:after="0" w:line="240" w:lineRule="auto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>
              <w:rPr>
                <w:rFonts w:asciiTheme="minorBidi" w:hAnsiTheme="minorBidi"/>
                <w:b/>
                <w:bCs/>
                <w:sz w:val="28"/>
                <w:szCs w:val="28"/>
                <w:rtl/>
              </w:rPr>
              <w:t xml:space="preserve">  </w:t>
            </w:r>
            <w:r w:rsidRPr="00A03668">
              <w:rPr>
                <w:rFonts w:eastAsia="Calibri" w:asciiTheme="minorBidi" w:hAnsiTheme="minorBidi" w:cs="Arial"/>
                <w:b/>
                <w:bCs/>
                <w:sz w:val="22"/>
                <w:szCs w:val="22"/>
                <w:rtl/>
              </w:rPr>
              <w:t>القطعة ......... للمثلث توازي أحد أضلاعه، وطولها يساوي نصف طول ذلك الضلع.</w:t>
            </w:r>
          </w:p>
        </w:tc>
      </w:tr>
      <w:tr w:rsidTr="00CE7174">
        <w:tblPrEx>
          <w:tblW w:w="10560" w:type="dxa"/>
          <w:jc w:val="center"/>
          <w:tblLook w:val="04A0"/>
        </w:tblPrEx>
        <w:trPr>
          <w:jc w:val="center"/>
        </w:trPr>
        <w:tc>
          <w:tcPr>
            <w:tcW w:w="461" w:type="dxa"/>
            <w:vMerge/>
            <w:shd w:val="clear" w:color="auto" w:fill="auto"/>
            <w:vAlign w:val="center"/>
          </w:tcPr>
          <w:p w:rsidR="00DC145F" w:rsidRPr="00A26936" w:rsidP="009755E2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</w:p>
        </w:tc>
        <w:tc>
          <w:tcPr>
            <w:tcW w:w="566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1949" w:type="dxa"/>
            <w:gridSpan w:val="5"/>
            <w:shd w:val="clear" w:color="auto" w:fill="DAEEF3"/>
          </w:tcPr>
          <w:p w:rsidR="00DC145F" w:rsidRPr="00A26936" w:rsidP="009062DD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03668">
              <w:rPr>
                <w:rFonts w:eastAsia="Calibri" w:asciiTheme="minorBidi" w:hAnsiTheme="minorBidi" w:hint="cs"/>
                <w:b/>
                <w:bCs/>
                <w:sz w:val="22"/>
                <w:szCs w:val="22"/>
                <w:highlight w:val="yellow"/>
                <w:rtl/>
              </w:rPr>
              <w:t>المنصفة</w:t>
            </w:r>
          </w:p>
        </w:tc>
        <w:tc>
          <w:tcPr>
            <w:tcW w:w="398" w:type="dxa"/>
            <w:gridSpan w:val="3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2112" w:type="dxa"/>
            <w:gridSpan w:val="5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eastAsia="Calibri" w:asciiTheme="minorBidi" w:hAnsiTheme="minorBidi" w:hint="cs"/>
                <w:b/>
                <w:bCs/>
                <w:sz w:val="22"/>
                <w:szCs w:val="22"/>
                <w:rtl/>
              </w:rPr>
              <w:t>المتوازية</w:t>
            </w:r>
          </w:p>
        </w:tc>
        <w:tc>
          <w:tcPr>
            <w:tcW w:w="419" w:type="dxa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1780" w:type="dxa"/>
            <w:gridSpan w:val="5"/>
            <w:shd w:val="clear" w:color="auto" w:fill="DAEEF3"/>
          </w:tcPr>
          <w:p w:rsidR="00DC145F" w:rsidRPr="00B54B50" w:rsidP="00A03668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8"/>
                <w:szCs w:val="28"/>
                <w:rtl/>
              </w:rPr>
            </w:pPr>
            <w:r>
              <w:rPr>
                <w:rFonts w:eastAsia="Calibri" w:asciiTheme="minorBidi" w:hAnsiTheme="minorBidi" w:hint="cs"/>
                <w:b/>
                <w:bCs/>
                <w:sz w:val="28"/>
                <w:szCs w:val="28"/>
                <w:rtl/>
              </w:rPr>
              <w:t>العمودية</w:t>
            </w:r>
          </w:p>
        </w:tc>
        <w:tc>
          <w:tcPr>
            <w:tcW w:w="375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</w:rPr>
            </w:pPr>
            <w:r w:rsidRPr="00A26936">
              <w:rPr>
                <w:rFonts w:asciiTheme="minorBidi" w:hAnsiTheme="minorBid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2500" w:type="dxa"/>
            <w:gridSpan w:val="2"/>
            <w:shd w:val="clear" w:color="auto" w:fill="DAEEF3"/>
          </w:tcPr>
          <w:p w:rsidR="00DC145F" w:rsidRPr="00A26936" w:rsidP="00B54B50">
            <w:pPr>
              <w:spacing w:after="0" w:line="240" w:lineRule="auto"/>
              <w:jc w:val="center"/>
              <w:rPr>
                <w:rFonts w:ascii="Arial" w:eastAsia="Calibri" w:hAnsi="Arial" w:cs="Arial"/>
                <w:b/>
                <w:bCs/>
                <w:sz w:val="22"/>
                <w:szCs w:val="22"/>
                <w:rtl/>
              </w:rPr>
            </w:pPr>
            <w:r>
              <w:rPr>
                <w:rFonts w:eastAsia="Calibri" w:asciiTheme="minorBidi" w:hAnsiTheme="minorBidi" w:hint="cs"/>
                <w:b/>
                <w:bCs/>
                <w:sz w:val="22"/>
                <w:szCs w:val="22"/>
                <w:rtl/>
              </w:rPr>
              <w:t>لا شيء مما ذكر</w:t>
            </w:r>
          </w:p>
        </w:tc>
      </w:tr>
    </w:tbl>
    <w:tbl>
      <w:tblPr>
        <w:tblStyle w:val="TableGrid1"/>
        <w:tblpPr w:leftFromText="180" w:rightFromText="180" w:vertAnchor="text" w:horzAnchor="margin" w:tblpXSpec="center" w:tblpY="1161"/>
        <w:bidiVisual/>
        <w:tblW w:w="9923" w:type="dxa"/>
        <w:tblLook w:val="04A0"/>
      </w:tblPr>
      <w:tblGrid>
        <w:gridCol w:w="8359"/>
        <w:gridCol w:w="1564"/>
      </w:tblGrid>
      <w:tr w:rsidTr="00FB720D">
        <w:tblPrEx>
          <w:tblW w:w="9923" w:type="dxa"/>
          <w:tblLook w:val="04A0"/>
        </w:tblPrEx>
        <w:trPr>
          <w:trHeight w:val="983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FB720D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iCs/>
              </w:rPr>
              <w:t>-1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إذا تشابه مضلعان فإن أضلاعهما  المتناظرة تكون متطابقة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FB720D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917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  <w:rtl/>
              </w:rPr>
            </w:pPr>
            <w:r w:rsidRPr="00FB720D">
              <w:rPr>
                <w:rFonts w:eastAsia="Calibri" w:asciiTheme="minorBidi" w:hAnsiTheme="minorBidi"/>
                <w:b/>
                <w:bCs/>
                <w:i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800576" behindDoc="0" locked="0" layoutInCell="1" allowOverlap="1">
                  <wp:simplePos x="0" y="0"/>
                  <wp:positionH relativeFrom="column">
                    <wp:posOffset>544830</wp:posOffset>
                  </wp:positionH>
                  <wp:positionV relativeFrom="paragraph">
                    <wp:posOffset>41910</wp:posOffset>
                  </wp:positionV>
                  <wp:extent cx="1106170" cy="501015"/>
                  <wp:effectExtent l="19050" t="0" r="0" b="0"/>
                  <wp:wrapTight wrapText="bothSides">
                    <wp:wrapPolygon>
                      <wp:start x="-372" y="0"/>
                      <wp:lineTo x="-372" y="20532"/>
                      <wp:lineTo x="21575" y="20532"/>
                      <wp:lineTo x="21575" y="0"/>
                      <wp:lineTo x="-372" y="0"/>
                    </wp:wrapPolygon>
                  </wp:wrapTight>
                  <wp:docPr id="1772975683" name="صورة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72975683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6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170" cy="50101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B720D">
              <w:rPr>
                <w:rFonts w:asciiTheme="minorBidi" w:hAnsiTheme="minorBidi"/>
                <w:b/>
                <w:bCs/>
                <w:iCs/>
              </w:rPr>
              <w:t>-2</w:t>
            </w:r>
            <w:r w:rsidR="00FB720D">
              <w:rPr>
                <w:rFonts w:asciiTheme="minorBidi" w:hAnsiTheme="minorBidi" w:hint="cs"/>
                <w:b/>
                <w:bCs/>
                <w:iCs/>
                <w:rtl/>
              </w:rPr>
              <w:t xml:space="preserve"> </w:t>
            </w:r>
            <w:r w:rsidRPr="00FB720D">
              <w:rPr>
                <w:rFonts w:asciiTheme="minorBidi" w:hAnsiTheme="minorBidi"/>
                <w:b/>
                <w:bCs/>
                <w:iCs/>
                <w:rtl/>
              </w:rPr>
              <w:t>من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الشكل المقابل يكون </w:t>
            </w:r>
            <m:oMath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M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N</m:t>
                  </m:r>
                </m:den>
              </m:f>
              <m:r>
                <m:rPr>
                  <m:sty m:val="bi"/>
                </m:rPr>
                <w:rPr>
                  <w:rFonts w:ascii="Cambria Math" w:hAnsiTheme="minorBidi"/>
                </w:rPr>
                <m:t>=</m:t>
              </m:r>
              <m:f>
                <m:f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MY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XZ</m:t>
                  </m:r>
                </m:den>
              </m:f>
            </m:oMath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                  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A03668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</w:p>
          <w:p w:rsidR="004B336E" w:rsidRPr="00A03668" w:rsidP="00A03668">
            <w:pPr>
              <w:spacing w:after="0" w:line="240" w:lineRule="auto"/>
              <w:jc w:val="center"/>
              <w:rPr>
                <w:rFonts w:ascii="Arial" w:hAnsi="Arial"/>
              </w:rPr>
            </w:pPr>
            <w:r>
              <w:rPr>
                <w:rFonts w:asciiTheme="minorBidi" w:hAnsiTheme="minorBidi" w:hint="cs"/>
                <w:rtl/>
              </w:rPr>
              <w:t>خطأ</w:t>
            </w:r>
          </w:p>
        </w:tc>
      </w:tr>
      <w:tr w:rsidTr="00166D8B">
        <w:tblPrEx>
          <w:tblW w:w="9923" w:type="dxa"/>
          <w:tblLook w:val="04A0"/>
        </w:tblPrEx>
        <w:trPr>
          <w:trHeight w:val="258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2645B0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3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الإزاحة </w:t>
            </w:r>
            <w:r w:rsidR="002645B0">
              <w:rPr>
                <w:rFonts w:asciiTheme="minorBidi" w:hAnsiTheme="minorBidi" w:hint="cs"/>
                <w:b/>
                <w:bCs/>
                <w:i/>
                <w:rtl/>
              </w:rPr>
              <w:t xml:space="preserve">تنقل نقاط الشكل المسافة نفسها و في الاتجاه نفسه 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2645B0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4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إذا كان معامل التمدد </w:t>
            </w:r>
            <m:oMath>
              <m:r>
                <m:rPr>
                  <m:sty m:val="bi"/>
                </m:rPr>
                <w:rPr>
                  <w:rFonts w:ascii="Cambria Math" w:hAnsi="Cambria Math"/>
                </w:rPr>
                <m:t>3</m:t>
              </m:r>
              <m:r>
                <m:rPr>
                  <m:sty m:val="bi"/>
                </m:rPr>
                <w:rPr>
                  <w:rFonts w:ascii="Cambria Math" w:hAnsiTheme="minorBidi"/>
                </w:rPr>
                <m:t>.</m:t>
              </m:r>
              <m:r>
                <m:rPr>
                  <m:sty m:val="bi"/>
                </m:rPr>
                <w:rPr>
                  <w:rFonts w:ascii="Cambria Math" w:hAnsi="Cambria Math"/>
                </w:rPr>
                <m:t>5</m:t>
              </m:r>
            </m:oMath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يكون التمدد تكبير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221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2645B0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5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</w:t>
            </w:r>
            <w:r w:rsidR="002645B0">
              <w:rPr>
                <w:rFonts w:asciiTheme="minorBidi" w:hAnsiTheme="minorBidi" w:hint="cs"/>
                <w:b/>
                <w:bCs/>
                <w:i/>
                <w:rtl/>
              </w:rPr>
              <w:t>تحويل هندسي ناتج عن تركيب إزاحة و انعكاس يسمى تحويلاً هندسياً مركباً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245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D37D30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6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</w:t>
            </w:r>
            <w:r w:rsidR="00D37D30">
              <w:rPr>
                <w:rFonts w:asciiTheme="minorBidi" w:hAnsiTheme="minorBidi" w:hint="cs"/>
                <w:b/>
                <w:bCs/>
                <w:i/>
                <w:rtl/>
              </w:rPr>
              <w:t>قياس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نصف الدائرة يساوي </w:t>
            </w:r>
            <m:oMath>
              <m:sSup>
                <m:sSupPr>
                  <m:ctrlPr>
                    <w:rPr>
                      <w:rFonts w:ascii="Cambria Math" w:hAnsiTheme="minorBidi"/>
                      <w:b/>
                      <w:bCs/>
                      <w:i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18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</w:rPr>
                    <m:t>°</m:t>
                  </m:r>
                </m:sup>
              </m:sSup>
            </m:oMath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290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  <w:rtl/>
              </w:rPr>
            </w:pPr>
            <w:r>
              <w:rPr>
                <w:rFonts w:asciiTheme="minorBidi" w:hAnsiTheme="minorBidi"/>
                <w:b/>
                <w:bCs/>
                <w:iCs/>
              </w:rPr>
              <w:t>-7</w:t>
            </w:r>
            <w:r>
              <w:rPr>
                <w:rFonts w:asciiTheme="minorBidi" w:hAnsiTheme="minorBidi" w:hint="cs"/>
                <w:b/>
                <w:bCs/>
                <w:i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في الدائرة القطر هو وتر يمر بمركز الدائرة</w:t>
            </w:r>
          </w:p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صح</w:t>
            </w:r>
          </w:p>
        </w:tc>
      </w:tr>
      <w:tr w:rsidTr="00166D8B">
        <w:tblPrEx>
          <w:tblW w:w="9923" w:type="dxa"/>
          <w:tblLook w:val="04A0"/>
        </w:tblPrEx>
        <w:trPr>
          <w:trHeight w:val="1129"/>
        </w:trPr>
        <w:tc>
          <w:tcPr>
            <w:tcW w:w="83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2645B0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 w:rsidRPr="000A3E5B">
              <w:rPr>
                <w:rFonts w:asciiTheme="minorBidi" w:hAnsiTheme="minorBidi"/>
                <w:b/>
                <w:bCs/>
                <w:i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811840" behindDoc="0" locked="0" layoutInCell="1" allowOverlap="1">
                  <wp:simplePos x="0" y="0"/>
                  <wp:positionH relativeFrom="column">
                    <wp:posOffset>179705</wp:posOffset>
                  </wp:positionH>
                  <wp:positionV relativeFrom="paragraph">
                    <wp:posOffset>6985</wp:posOffset>
                  </wp:positionV>
                  <wp:extent cx="727710" cy="597535"/>
                  <wp:effectExtent l="0" t="0" r="0" b="0"/>
                  <wp:wrapTight wrapText="bothSides">
                    <wp:wrapPolygon>
                      <wp:start x="0" y="0"/>
                      <wp:lineTo x="0" y="20659"/>
                      <wp:lineTo x="20921" y="20659"/>
                      <wp:lineTo x="20921" y="0"/>
                      <wp:lineTo x="0" y="0"/>
                    </wp:wrapPolygon>
                  </wp:wrapTight>
                  <wp:docPr id="1015569076" name="صورة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15569076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28" cstate="print"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7710" cy="59753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="00FB720D">
              <w:rPr>
                <w:rFonts w:asciiTheme="minorBidi" w:hAnsiTheme="minorBidi"/>
                <w:b/>
                <w:bCs/>
                <w:iCs/>
              </w:rPr>
              <w:t>-8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عدد 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المماسات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ا</w:t>
            </w:r>
            <w:r w:rsidR="007D343B">
              <w:rPr>
                <w:rFonts w:asciiTheme="minorBidi" w:hAnsiTheme="minorBidi"/>
                <w:b/>
                <w:bCs/>
                <w:i/>
                <w:rtl/>
              </w:rPr>
              <w:t>لمشتركة التي يمكن رسمها</w:t>
            </w:r>
            <w:r w:rsidR="007D343B">
              <w:rPr>
                <w:rFonts w:asciiTheme="minorBidi" w:hAnsiTheme="minorBidi" w:hint="cs"/>
                <w:b/>
                <w:bCs/>
                <w:i/>
                <w:rtl/>
              </w:rPr>
              <w:t xml:space="preserve"> 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>للدائرتان</w:t>
            </w:r>
            <w:r w:rsidRPr="000A3E5B">
              <w:rPr>
                <w:rFonts w:asciiTheme="minorBidi" w:hAnsiTheme="minorBidi"/>
                <w:b/>
                <w:bCs/>
                <w:i/>
                <w:rtl/>
              </w:rPr>
              <w:t xml:space="preserve"> في الشكل المقابل هو </w:t>
            </w:r>
            <w:r w:rsidR="002645B0">
              <w:rPr>
                <w:rFonts w:asciiTheme="minorBidi" w:hAnsiTheme="minorBidi" w:hint="cs"/>
                <w:b/>
                <w:bCs/>
                <w:i/>
                <w:rtl/>
              </w:rPr>
              <w:t>مماس واحد فقط</w:t>
            </w:r>
          </w:p>
        </w:tc>
        <w:tc>
          <w:tcPr>
            <w:tcW w:w="1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B336E" w:rsidRPr="000A3E5B" w:rsidP="004B336E">
            <w:pPr>
              <w:spacing w:after="0" w:line="240" w:lineRule="auto"/>
              <w:rPr>
                <w:rFonts w:ascii="Arial" w:hAnsi="Arial"/>
                <w:b/>
                <w:bCs/>
                <w:i/>
              </w:rPr>
            </w:pPr>
            <w:r>
              <w:rPr>
                <w:rFonts w:asciiTheme="minorBidi" w:hAnsiTheme="minorBidi" w:hint="cs"/>
                <w:b/>
                <w:bCs/>
                <w:i/>
                <w:rtl/>
              </w:rPr>
              <w:t>خطأ</w:t>
            </w:r>
          </w:p>
        </w:tc>
      </w:tr>
    </w:tbl>
    <w:p w:rsidR="004B336E" w:rsidRPr="00A26936" w:rsidP="004B336E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  <w:rtl/>
        </w:rPr>
      </w:pPr>
      <w:r w:rsidRPr="00A26936">
        <w:rPr>
          <w:rFonts w:hint="cs"/>
          <w:b/>
          <w:bCs/>
          <w:sz w:val="28"/>
          <w:szCs w:val="28"/>
          <w:u w:val="single"/>
          <w:rtl/>
        </w:rPr>
        <w:t xml:space="preserve">السؤال الثاني : </w:t>
      </w:r>
    </w:p>
    <w:p w:rsidR="00E418DA" w:rsidRPr="000A3E5B" w:rsidP="000A3E5B">
      <w:pPr>
        <w:spacing w:after="200" w:line="276" w:lineRule="auto"/>
        <w:rPr>
          <w:rFonts w:ascii="Calibri" w:eastAsia="Calibri" w:hAnsi="Calibri" w:cs="Arial"/>
          <w:b/>
          <w:bCs/>
          <w:sz w:val="32"/>
          <w:szCs w:val="32"/>
          <w:u w:val="single"/>
          <w:rtl/>
        </w:rPr>
      </w:pPr>
      <w:r w:rsidRPr="00A26936">
        <w:rPr>
          <w:rFonts w:hint="cs"/>
          <w:b/>
          <w:bCs/>
          <w:rtl/>
        </w:rPr>
        <w:t xml:space="preserve">            </w:t>
      </w:r>
      <w:r w:rsidRPr="00A26936">
        <w:rPr>
          <w:b/>
          <w:bCs/>
          <w:rtl/>
        </w:rPr>
        <w:t xml:space="preserve">ضع علامة   </w:t>
      </w:r>
      <m:oMath>
        <m:r>
          <m:rPr>
            <m:sty m:val="b"/>
          </m:rPr>
          <w:rPr>
            <w:rFonts w:ascii="Cambria Math" w:hAnsi="Cambria Math"/>
            <w:rtl/>
          </w:rPr>
          <m:t>√</m:t>
        </m:r>
      </m:oMath>
      <w:r w:rsidRPr="00A26936">
        <w:rPr>
          <w:b/>
          <w:bCs/>
          <w:rtl/>
        </w:rPr>
        <w:t xml:space="preserve"> امام العبارة الصحيحة و علامة  </w:t>
      </w:r>
      <m:oMath>
        <m:r>
          <m:rPr>
            <m:sty m:val="b"/>
          </m:rPr>
          <w:rPr>
            <w:rFonts w:ascii="Cambria Math" w:hAnsi="Cambria Math"/>
            <w:rtl/>
          </w:rPr>
          <m:t>×</m:t>
        </m:r>
      </m:oMath>
      <w:r w:rsidRPr="00A26936">
        <w:rPr>
          <w:b/>
          <w:bCs/>
          <w:rtl/>
        </w:rPr>
        <w:t xml:space="preserve">  امام الخطأ</w:t>
      </w:r>
    </w:p>
    <w:p w:rsidR="00A03668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</w:rPr>
      </w:pPr>
    </w:p>
    <w:p w:rsidR="00A03668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</w:rPr>
      </w:pPr>
    </w:p>
    <w:p w:rsidR="00A03668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</w:rPr>
      </w:pPr>
    </w:p>
    <w:p w:rsidR="00A03668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</w:rPr>
      </w:pPr>
    </w:p>
    <w:p w:rsidR="00601CFD" w:rsidRPr="00A26936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</w:rPr>
      </w:pP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>
                <wp:simplePos x="0" y="0"/>
                <wp:positionH relativeFrom="column">
                  <wp:posOffset>941070</wp:posOffset>
                </wp:positionH>
                <wp:positionV relativeFrom="paragraph">
                  <wp:posOffset>123190</wp:posOffset>
                </wp:positionV>
                <wp:extent cx="1626870" cy="1301115"/>
                <wp:effectExtent l="0" t="0" r="0" b="0"/>
                <wp:wrapNone/>
                <wp:docPr id="1470257354" name=" 6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626870" cy="1301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8E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431680" cy="905608"/>
                                  <wp:effectExtent l="19050" t="0" r="0" b="0"/>
                                  <wp:docPr id="322346851" name="صورة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322346851" name="Picture 2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0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34465" cy="90737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6" o:spid="_x0000_s1302" type="#_x0000_t202" style="width:128.1pt;height:102.45pt;margin-top:9.7pt;margin-left:74.1pt;mso-height-percent:0;mso-height-relative:page;mso-width-percent:0;mso-width-relative:page;mso-wrap-distance-bottom:0;mso-wrap-distance-left:9pt;mso-wrap-distance-right:9pt;mso-wrap-distance-top:0;position:absolute;v-text-anchor:top;z-index:251803648" fillcolor="white" stroked="f">
                <v:textbox>
                  <w:txbxContent>
                    <w:p w:rsidR="005918EC">
                      <w:drawing>
                        <wp:inline distT="0" distB="0" distL="0" distR="0">
                          <wp:extent cx="1431680" cy="905608"/>
                          <wp:effectExtent l="19050" t="0" r="0" b="0"/>
                          <wp:docPr id="42" name="صورة 23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2" name="Picture 23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0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34465" cy="907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>
        <w:rPr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>
                <wp:simplePos x="0" y="0"/>
                <wp:positionH relativeFrom="column">
                  <wp:posOffset>3209925</wp:posOffset>
                </wp:positionH>
                <wp:positionV relativeFrom="paragraph">
                  <wp:posOffset>325755</wp:posOffset>
                </wp:positionV>
                <wp:extent cx="3270250" cy="852805"/>
                <wp:effectExtent l="0" t="0" r="0" b="0"/>
                <wp:wrapNone/>
                <wp:docPr id="1762546828" name=" 5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3270250" cy="8528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8E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3077845" cy="772616"/>
                                  <wp:effectExtent l="19050" t="0" r="8255" b="0"/>
                                  <wp:docPr id="432923684" name="صورة 2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432923684" name="Picture 20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1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077845" cy="7726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5" o:spid="_x0000_s1303" type="#_x0000_t202" style="width:257.5pt;height:67.15pt;margin-top:25.65pt;margin-left:252.75pt;mso-height-percent:0;mso-height-relative:page;mso-width-percent:0;mso-width-relative:page;mso-wrap-distance-bottom:0;mso-wrap-distance-left:9pt;mso-wrap-distance-right:9pt;mso-wrap-distance-top:0;position:absolute;v-text-anchor:top;z-index:251801600" fillcolor="white" stroked="f">
                <v:textbox>
                  <w:txbxContent>
                    <w:p w:rsidR="005918EC">
                      <w:drawing>
                        <wp:inline distT="0" distB="0" distL="0" distR="0">
                          <wp:extent cx="3077845" cy="772616"/>
                          <wp:effectExtent l="19050" t="0" r="8255" b="0"/>
                          <wp:docPr id="41" name="صورة 2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1" name="Picture 2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1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077845" cy="7726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  <w:r w:rsidRPr="00A26936" w:rsidR="0064212C">
        <w:rPr>
          <w:rFonts w:hint="cs"/>
          <w:b/>
          <w:bCs/>
          <w:sz w:val="28"/>
          <w:szCs w:val="28"/>
          <w:u w:val="single"/>
          <w:rtl/>
        </w:rPr>
        <w:t>السؤال الثالث :</w:t>
      </w:r>
      <w:r w:rsidRPr="00A26936" w:rsidR="00601CFD">
        <w:rPr>
          <w:rFonts w:hint="cs"/>
          <w:b/>
          <w:bCs/>
          <w:sz w:val="28"/>
          <w:szCs w:val="28"/>
          <w:u w:val="single"/>
          <w:rtl/>
        </w:rPr>
        <w:t xml:space="preserve"> أجب على الاسئلة الاتية</w:t>
      </w:r>
      <w:r w:rsidRPr="00A26936" w:rsidR="000D4B0B">
        <w:rPr>
          <w:rFonts w:hint="cs"/>
          <w:b/>
          <w:bCs/>
          <w:sz w:val="28"/>
          <w:szCs w:val="28"/>
          <w:rtl/>
        </w:rPr>
        <w:t xml:space="preserve"> :</w:t>
      </w:r>
    </w:p>
    <w:p w:rsidR="00601CFD" w:rsidRPr="00A26936" w:rsidP="00601CFD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</w:rPr>
      </w:pPr>
      <w:r w:rsidRPr="00A26936">
        <w:rPr>
          <w:b/>
          <w:bCs/>
          <w:sz w:val="28"/>
          <w:szCs w:val="28"/>
        </w:rPr>
        <w:t>-A</w:t>
      </w: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</w:rPr>
      </w:pPr>
      <w:r>
        <w:rPr>
          <w:b/>
          <w:bCs/>
          <w:noProof/>
          <w:sz w:val="24"/>
          <w:szCs w:val="24"/>
          <w:u w:val="single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>
                <wp:simplePos x="0" y="0"/>
                <wp:positionH relativeFrom="column">
                  <wp:posOffset>519430</wp:posOffset>
                </wp:positionH>
                <wp:positionV relativeFrom="paragraph">
                  <wp:posOffset>212725</wp:posOffset>
                </wp:positionV>
                <wp:extent cx="6073775" cy="659765"/>
                <wp:effectExtent l="0" t="0" r="0" b="0"/>
                <wp:wrapNone/>
                <wp:docPr id="1110612166" name=" 7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6073775" cy="6597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8E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5283835" cy="423539"/>
                                  <wp:effectExtent l="19050" t="0" r="0" b="0"/>
                                  <wp:docPr id="286176761" name="صورة 2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86176761" name="Picture 2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5283835" cy="423539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7" o:spid="_x0000_s1304" type="#_x0000_t202" style="width:478.25pt;height:51.95pt;margin-top:16.75pt;margin-left:40.9pt;mso-height-percent:0;mso-height-relative:page;mso-width-percent:0;mso-width-relative:page;mso-wrap-distance-bottom:0;mso-wrap-distance-left:9pt;mso-wrap-distance-right:9pt;mso-wrap-distance-top:0;position:absolute;v-text-anchor:top;z-index:251805696" fillcolor="white" stroked="f">
                <v:textbox>
                  <w:txbxContent>
                    <w:p w:rsidR="005918EC">
                      <w:drawing>
                        <wp:inline distT="0" distB="0" distL="0" distR="0">
                          <wp:extent cx="5283835" cy="423539"/>
                          <wp:effectExtent l="19050" t="0" r="0" b="0"/>
                          <wp:docPr id="43" name="صورة 2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3" name="Picture 2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2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5283835" cy="42353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rtl/>
        </w:rPr>
      </w:pPr>
      <w:r w:rsidRPr="00A26936">
        <w:rPr>
          <w:b/>
          <w:bCs/>
        </w:rPr>
        <w:t>-B</w:t>
      </w: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>
                <wp:simplePos x="0" y="0"/>
                <wp:positionH relativeFrom="column">
                  <wp:posOffset>1055370</wp:posOffset>
                </wp:positionH>
                <wp:positionV relativeFrom="paragraph">
                  <wp:posOffset>13970</wp:posOffset>
                </wp:positionV>
                <wp:extent cx="1327785" cy="1160780"/>
                <wp:effectExtent l="0" t="0" r="0" b="0"/>
                <wp:wrapNone/>
                <wp:docPr id="1747998599" name=" 8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1327785" cy="11607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8EC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135380" cy="1198261"/>
                                  <wp:effectExtent l="19050" t="0" r="7620" b="0"/>
                                  <wp:docPr id="23569668" name="صورة 29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3569668" name="Picture 2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xmlns:r="http://schemas.openxmlformats.org/officeDocument/2006/relationships" r:embed="rId73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135380" cy="119826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8" o:spid="_x0000_s1305" type="#_x0000_t202" style="width:104.55pt;height:91.4pt;margin-top:1.1pt;margin-left:83.1pt;mso-height-percent:0;mso-height-relative:page;mso-width-percent:0;mso-width-relative:page;mso-wrap-distance-bottom:0;mso-wrap-distance-left:9pt;mso-wrap-distance-right:9pt;mso-wrap-distance-top:0;position:absolute;v-text-anchor:top;z-index:251807744" fillcolor="white" stroked="f">
                <v:textbox>
                  <w:txbxContent>
                    <w:p w:rsidR="005918EC">
                      <w:drawing>
                        <wp:inline distT="0" distB="0" distL="0" distR="0">
                          <wp:extent cx="1135380" cy="1198261"/>
                          <wp:effectExtent l="19050" t="0" r="7620" b="0"/>
                          <wp:docPr id="44" name="صورة 29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44" name="Picture 29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xmlns:r="http://schemas.openxmlformats.org/officeDocument/2006/relationships" r:embed="rId73"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135380" cy="119826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p>
                  </w:txbxContent>
                </v:textbox>
              </v:shape>
            </w:pict>
          </mc:Fallback>
        </mc:AlternateContent>
      </w: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142841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rtl/>
        </w:rPr>
      </w:pPr>
      <w:r>
        <w:rPr>
          <w:b/>
          <w:bCs/>
          <w:noProof/>
          <w:sz w:val="24"/>
          <w:szCs w:val="24"/>
          <w:u w:val="single"/>
          <w:rtl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569352</wp:posOffset>
                </wp:positionH>
                <wp:positionV relativeFrom="paragraph">
                  <wp:posOffset>-2234</wp:posOffset>
                </wp:positionV>
                <wp:extent cx="4077814" cy="607060"/>
                <wp:effectExtent l="0" t="0" r="0" b="2540"/>
                <wp:wrapNone/>
                <wp:docPr id="96485729" name="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/>
                      <wps:spPr bwMode="auto">
                        <a:xfrm>
                          <a:off x="0" y="0"/>
                          <a:ext cx="4077814" cy="607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xmlns:a="http://schemas.openxmlformats.org/drawingml/2006/main"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918EC" w:rsidRPr="0050740F" w:rsidP="0050740F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</w:pPr>
                            <w:r w:rsidRPr="0050740F">
                              <w:rPr>
                                <w:rFonts w:hint="cs"/>
                                <w:b/>
                                <w:bCs/>
                                <w:noProof/>
                                <w:sz w:val="28"/>
                                <w:szCs w:val="28"/>
                                <w:rtl/>
                              </w:rPr>
                              <w:t xml:space="preserve">اكتبي معادلة الدائرة مركزها عند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m:t>(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1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noProof/>
                                  <w:sz w:val="28"/>
                                  <w:szCs w:val="28"/>
                                </w:rPr>
                                <m:t>,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hint="cs"/>
                                  <w:noProof/>
                                  <w:sz w:val="28"/>
                                  <w:szCs w:val="28"/>
                                  <w:rtl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-8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 w:hint="cs"/>
                                  <w:sz w:val="28"/>
                                  <w:szCs w:val="28"/>
                                  <w:rtl/>
                                </w:rPr>
                                <m:t>)</m:t>
                              </m:r>
                            </m:oMath>
                            <w:r w:rsidRPr="0050740F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 , وطول نصف قطرها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</w:rPr>
                                <m:t>7</m:t>
                              </m:r>
                            </m:oMath>
                          </w:p>
                        </w:txbxContent>
                      </wps:txbx>
                      <wps:bodyPr rot="0" vert="horz" wrap="square" lIns="91440" tIns="45720" rIns="91440" bIns="45720" anchor="t" anchorCtr="0" upright="1"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 11" o:spid="_x0000_s1306" type="#_x0000_t202" style="width:321.09pt;height:47.8pt;margin-top:-0.18pt;margin-left:202.31pt;mso-height-percent:0;mso-height-relative:page;mso-width-percent:0;mso-width-relative:page;mso-wrap-distance-bottom:0;mso-wrap-distance-left:9pt;mso-wrap-distance-right:9pt;mso-wrap-distance-top:0;position:absolute;v-text-anchor:top;z-index:251809792" fillcolor="white" stroked="f">
                <v:textbox>
                  <w:txbxContent>
                    <w:p w:rsidR="005918EC" w:rsidRPr="0050740F" w:rsidP="0050740F">
                      <w:pPr>
                        <w:rPr>
                          <w:b/>
                          <w:bCs/>
                          <w:sz w:val="28"/>
                          <w:szCs w:val="28"/>
                          <w:rtl/>
                        </w:rPr>
                      </w:pPr>
                      <w:r w:rsidRPr="0050740F">
                        <w:rPr>
                          <w:rFonts w:hint="cs"/>
                          <w:b/>
                          <w:bCs/>
                          <w:noProof/>
                          <w:sz w:val="28"/>
                          <w:szCs w:val="28"/>
                          <w:rtl/>
                        </w:rPr>
                        <w:t xml:space="preserve">اكتبي معادلة الدائرة مركزها عند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 w:hint="cs"/>
                            <w:noProof/>
                            <w:sz w:val="28"/>
                            <w:szCs w:val="28"/>
                            <w:rtl/>
                          </w:rPr>
                          <m:t>(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1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noProof/>
                            <w:sz w:val="28"/>
                            <w:szCs w:val="28"/>
                          </w:rPr>
                          <m:t>,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hint="cs"/>
                            <w:noProof/>
                            <w:sz w:val="28"/>
                            <w:szCs w:val="28"/>
                            <w:rtl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-8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 w:hint="cs"/>
                            <w:sz w:val="28"/>
                            <w:szCs w:val="28"/>
                            <w:rtl/>
                          </w:rPr>
                          <m:t>)</m:t>
                        </m:r>
                      </m:oMath>
                      <w:r w:rsidRPr="0050740F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 , وطول نصف قطرها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7</m:t>
                        </m:r>
                      </m:oMath>
                    </w:p>
                  </w:txbxContent>
                </v:textbox>
              </v:shape>
            </w:pict>
          </mc:Fallback>
        </mc:AlternateContent>
      </w:r>
      <w:r w:rsidRPr="00A26936" w:rsidR="000D4B0B">
        <w:rPr>
          <w:b/>
          <w:bCs/>
        </w:rPr>
        <w:t>-C</w:t>
      </w:r>
    </w:p>
    <w:p w:rsidR="0064212C" w:rsidRPr="00A26936">
      <w:pPr>
        <w:spacing w:after="200" w:line="276" w:lineRule="auto"/>
        <w:rPr>
          <w:rFonts w:ascii="Calibri" w:eastAsia="Calibri" w:hAnsi="Calibri" w:cs="Arial"/>
          <w:b/>
          <w:bCs/>
          <w:u w:val="single"/>
          <w:rtl/>
        </w:rPr>
      </w:pPr>
    </w:p>
    <w:p w:rsidR="00142841" w:rsidRPr="00A26936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u w:val="single"/>
        </w:rPr>
      </w:pPr>
      <w:r>
        <w:rPr>
          <w:b/>
          <w:bCs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>
                <wp:simplePos x="0" y="0"/>
                <wp:positionH relativeFrom="column">
                  <wp:posOffset>468630</wp:posOffset>
                </wp:positionH>
                <wp:positionV relativeFrom="paragraph">
                  <wp:posOffset>8564880</wp:posOffset>
                </wp:positionV>
                <wp:extent cx="5895975" cy="971550"/>
                <wp:effectExtent l="0" t="0" r="0" b="0"/>
                <wp:wrapNone/>
                <wp:docPr id="1684650463" name="مربع نص 4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5895975" cy="97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918EC" w:rsidRPr="00C11A12" w:rsidP="00C11A12">
                            <w:pPr>
                              <w:pStyle w:val="NoSpacing"/>
                              <w:rPr>
                                <w:b/>
                                <w:bCs/>
                              </w:rPr>
                            </w:pPr>
                            <w:r w:rsidRPr="00C11A12">
                              <w:rPr>
                                <w:rFonts w:cs="DecoType Thuluth" w:hint="cs"/>
                                <w:b/>
                                <w:bCs/>
                                <w:sz w:val="36"/>
                                <w:szCs w:val="36"/>
                                <w:rtl/>
                              </w:rPr>
                              <w:t>دعائي لأبنائي الطلاب بالتوفيق والنجاح</w:t>
                            </w:r>
                            <w:r w:rsidRPr="00C11A12"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rtl/>
                              </w:rPr>
                              <w:t xml:space="preserve">                           </w:t>
                            </w:r>
                            <w:r w:rsidRPr="00C11A1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</w:rPr>
                              <w:t xml:space="preserve">معلم المادة /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4" o:spid="_x0000_s1307" type="#_x0000_t202" style="width:464.25pt;height:76.5pt;margin-top:674.4pt;margin-left:36.9pt;mso-height-percent:0;mso-height-relative:margin;mso-width-percent:0;mso-width-relative:page;mso-wrap-distance-bottom:0;mso-wrap-distance-left:9pt;mso-wrap-distance-right:9pt;mso-wrap-distance-top:0;position:absolute;v-text-anchor:top;z-index:251781120" fillcolor="white" stroked="f" strokeweight="0.5pt">
                <v:textbox>
                  <w:txbxContent>
                    <w:p w:rsidR="005918EC" w:rsidRPr="00C11A12" w:rsidP="00C11A12">
                      <w:pPr>
                        <w:pStyle w:val="NoSpacing"/>
                        <w:rPr>
                          <w:b/>
                          <w:bCs/>
                        </w:rPr>
                      </w:pPr>
                      <w:r w:rsidRPr="00C11A12">
                        <w:rPr>
                          <w:rFonts w:cs="DecoType Thuluth" w:hint="cs"/>
                          <w:b/>
                          <w:bCs/>
                          <w:sz w:val="36"/>
                          <w:szCs w:val="36"/>
                          <w:rtl/>
                        </w:rPr>
                        <w:t>دعائي لأبنائي الطلاب بالتوفيق والنجاح</w:t>
                      </w:r>
                      <w:r w:rsidRPr="00C11A12"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</w:t>
                      </w:r>
                      <w:r>
                        <w:rPr>
                          <w:rFonts w:hint="cs"/>
                          <w:b/>
                          <w:bCs/>
                          <w:rtl/>
                        </w:rPr>
                        <w:t xml:space="preserve">                           </w:t>
                      </w:r>
                      <w:r w:rsidRPr="00C11A12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</w:rPr>
                        <w:t xml:space="preserve">معلم المادة / </w:t>
                      </w:r>
                    </w:p>
                  </w:txbxContent>
                </v:textbox>
              </v:shape>
            </w:pict>
          </mc:Fallback>
        </mc:AlternateContent>
      </w:r>
    </w:p>
    <w:p w:rsidR="00142841" w:rsidRPr="00A26936" w:rsidP="00142841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</w:rPr>
      </w:pPr>
    </w:p>
    <w:p w:rsidR="00142841" w:rsidRPr="00A26936" w:rsidP="00142841">
      <w:pPr>
        <w:tabs>
          <w:tab w:val="left" w:pos="8003"/>
        </w:tabs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142841" w:rsidP="00142841">
      <w:pPr>
        <w:tabs>
          <w:tab w:val="left" w:pos="8003"/>
        </w:tabs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375586" w:rsidP="00142841">
      <w:pPr>
        <w:tabs>
          <w:tab w:val="left" w:pos="8003"/>
        </w:tabs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375586" w:rsidRPr="00A26936" w:rsidP="00142841">
      <w:pPr>
        <w:tabs>
          <w:tab w:val="left" w:pos="8003"/>
        </w:tabs>
        <w:spacing w:after="200" w:line="276" w:lineRule="auto"/>
        <w:rPr>
          <w:rFonts w:ascii="Calibri" w:eastAsia="Calibri" w:hAnsi="Calibri" w:cs="Arial"/>
          <w:b/>
          <w:bCs/>
          <w:sz w:val="28"/>
          <w:szCs w:val="28"/>
          <w:rtl/>
        </w:rPr>
      </w:pPr>
    </w:p>
    <w:p w:rsidR="00142841" w:rsidRPr="00A26936" w:rsidP="00142841">
      <w:pPr>
        <w:tabs>
          <w:tab w:val="left" w:pos="8003"/>
        </w:tabs>
        <w:spacing w:after="200" w:line="276" w:lineRule="auto"/>
        <w:jc w:val="center"/>
        <w:rPr>
          <w:rFonts w:ascii="Calibri" w:eastAsia="Calibri" w:hAnsi="Calibri" w:cs="Simple Bold Jut Out"/>
          <w:b/>
          <w:bCs/>
          <w:sz w:val="28"/>
          <w:szCs w:val="28"/>
          <w:rtl/>
        </w:rPr>
      </w:pPr>
      <w:r>
        <w:rPr>
          <w:rFonts w:cs="Simple Bold Jut Out" w:hint="cs"/>
          <w:b/>
          <w:bCs/>
          <w:sz w:val="28"/>
          <w:szCs w:val="28"/>
          <w:rtl/>
        </w:rPr>
        <w:t>مع ت</w:t>
      </w:r>
      <w:r w:rsidRPr="00A26936">
        <w:rPr>
          <w:rFonts w:cs="Simple Bold Jut Out" w:hint="cs"/>
          <w:b/>
          <w:bCs/>
          <w:sz w:val="28"/>
          <w:szCs w:val="28"/>
          <w:rtl/>
        </w:rPr>
        <w:t>منياتي للجميع بالنجاح والتوفيق</w:t>
      </w:r>
    </w:p>
    <w:p w:rsidR="00142841" w:rsidRPr="003424E9" w:rsidP="00142841">
      <w:pPr>
        <w:tabs>
          <w:tab w:val="left" w:pos="8003"/>
        </w:tabs>
        <w:spacing w:after="200" w:line="276" w:lineRule="auto"/>
        <w:jc w:val="right"/>
        <w:rPr>
          <w:rFonts w:ascii="Calibri" w:eastAsia="Calibri" w:hAnsi="Calibri" w:cs="Arial"/>
          <w:b/>
          <w:bCs/>
          <w:sz w:val="28"/>
          <w:szCs w:val="28"/>
        </w:rPr>
        <w:sectPr w:rsidSect="00E36745">
          <w:pgSz w:w="11906" w:h="16838"/>
          <w:pgMar w:top="567" w:right="567" w:bottom="567" w:left="567" w:header="709" w:footer="709" w:gutter="0"/>
          <w:pgBorders w:offsetFrom="page">
            <w:top w:val="single" w:sz="12" w:space="24" w:color="auto"/>
            <w:left w:val="single" w:sz="12" w:space="24" w:color="auto"/>
            <w:bottom w:val="single" w:sz="12" w:space="24" w:color="auto"/>
            <w:right w:val="single" w:sz="12" w:space="24" w:color="auto"/>
          </w:pgBorders>
          <w:cols w:space="708"/>
          <w:bidi/>
          <w:rtlGutter/>
          <w:docGrid w:linePitch="360"/>
        </w:sectPr>
      </w:pPr>
    </w:p>
    <w:sdt>
      <w:sdtPr>
        <w:rPr>
          <w:rtl/>
        </w:rPr>
        <w:id w:val="1715510921"/>
        <w:docPartObj>
          <w:docPartGallery w:val="Cover Pages"/>
          <w:docPartUnique/>
        </w:docPartObj>
      </w:sdtPr>
      <w:sdtEndPr>
        <w:rPr>
          <w:rFonts w:ascii="Arial" w:hAnsi="Arial" w:cs="Al-KsorZulfiMath"/>
          <w:b/>
          <w:bCs/>
          <w:color w:val="000000"/>
          <w:sz w:val="22"/>
          <w:szCs w:val="22"/>
          <w:rtl w:val="0"/>
        </w:rPr>
      </w:sdtEndPr>
      <w:sdtContent>
        <w:p w:rsidR="00CC6BE7" w:rsidRPr="00DA19A9" w:rsidP="00DA19A9" w14:textId="49F301ED">
          <w:pPr>
            <w:spacing w:after="0" w:line="240" w:lineRule="auto"/>
            <w:rPr>
              <w:rFonts w:ascii="Times New Roman" w:eastAsia="Times New Roman" w:hAnsi="Times New Roman" w:cs="Al-QuranAlKareem"/>
              <w:sz w:val="32"/>
              <w:szCs w:val="32"/>
              <w:rtl/>
            </w:rPr>
          </w:pPr>
          <w:r>
            <w:rPr>
              <w:rFonts w:hint="cs"/>
              <w:noProof/>
              <w:u w:val="single"/>
              <w:rtl/>
            </w:rPr>
            <w:drawing>
              <wp:anchor distT="0" distB="0" distL="114300" distR="114300" simplePos="0" relativeHeight="251819008" behindDoc="0" locked="0" layoutInCell="1" allowOverlap="1">
                <wp:simplePos x="0" y="0"/>
                <wp:positionH relativeFrom="column">
                  <wp:posOffset>1502795</wp:posOffset>
                </wp:positionH>
                <wp:positionV relativeFrom="paragraph">
                  <wp:posOffset>-180163</wp:posOffset>
                </wp:positionV>
                <wp:extent cx="1190625" cy="644577"/>
                <wp:effectExtent l="0" t="0" r="0" b="3175"/>
                <wp:wrapNone/>
                <wp:docPr id="1420622380" name="صورة 1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1420622380" name="Picture 12"/>
                        <pic:cNvPicPr>
                          <a:picLocks noChangeAspect="1" noChangeArrowheads="1"/>
                        </pic:cNvPicPr>
                      </pic:nvPicPr>
                      <pic:blipFill>
                        <a:blip xmlns:r="http://schemas.openxmlformats.org/officeDocument/2006/relationships" r:embed="rId76" cstate="print">
                          <a:lum contrast="-12000"/>
                        </a:blip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192546" cy="6456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  <wp14:sizeRelV relativeFrom="margin">
                  <wp14:pctHeight>0</wp14:pctHeight>
                </wp14:sizeRelV>
              </wp:anchor>
            </w:drawing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817984" behindDoc="0" locked="0" layoutInCell="1" allowOverlap="1">
                    <wp:simplePos x="0" y="0"/>
                    <wp:positionH relativeFrom="margin">
                      <wp:posOffset>-53340</wp:posOffset>
                    </wp:positionH>
                    <wp:positionV relativeFrom="paragraph">
                      <wp:posOffset>-160020</wp:posOffset>
                    </wp:positionV>
                    <wp:extent cx="1436370" cy="866775"/>
                    <wp:effectExtent l="0" t="0" r="0" b="9525"/>
                    <wp:wrapNone/>
                    <wp:docPr id="645704845" name="Text Box 3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1436370" cy="8667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BE2BFC" w:rsidP="00BE2BFC" w14:textId="18D84766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>الصف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 </w:t>
                                </w:r>
                                <w:r w:rsidR="00F92668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 </w:t>
                                </w:r>
                              </w:p>
                              <w:p w:rsidR="00E1457E" w:rsidRPr="000D639F" w:rsidP="00BE2BFC" w14:textId="17D73EA2">
                                <w:pPr>
                                  <w:pStyle w:val="Caption"/>
                                  <w:jc w:val="left"/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  <w:lang w:eastAsia="en-US"/>
                                  </w:rPr>
                                  <w:t xml:space="preserve">الزمن :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ثلاث ساعات</w:t>
                                </w:r>
                              </w:p>
                              <w:p w:rsidR="00E1457E" w:rsidP="00BE2BFC" w14:textId="345B587E">
                                <w:pPr>
                                  <w:pStyle w:val="Caption"/>
                                  <w:jc w:val="left"/>
                                  <w:rPr>
                                    <w:color w:val="800000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ادة :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رياضيات (</w:t>
                                </w:r>
                                <w:r w:rsidR="00DC0EB5"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1-3 )</w:t>
                                </w:r>
                                <w:r>
                                  <w:rPr>
                                    <w:rFonts w:ascii="Arial" w:hAnsi="Arial" w:cs="Arial" w:hint="cs"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color w:val="800000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3" o:spid="_x0000_s1308" type="#_x0000_t202" style="width:113.1pt;height:68.25pt;margin-top:-12.6pt;margin-left:-4.2pt;mso-height-percent:0;mso-height-relative:page;mso-position-horizontal-relative:margin;mso-width-percent:0;mso-width-relative:page;mso-wrap-distance-bottom:0;mso-wrap-distance-left:9pt;mso-wrap-distance-right:9pt;mso-wrap-distance-top:0;position:absolute;v-text-anchor:top;z-index:251816960" filled="f" fillcolor="this" stroked="f">
                    <v:textbox>
                      <w:txbxContent>
                        <w:p w:rsidR="00BE2BFC" w:rsidP="00BE2BFC" w14:paraId="2E6B3A44" w14:textId="18D84766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>الصف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 </w:t>
                          </w:r>
                          <w:r w:rsidR="00F92668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 </w:t>
                          </w:r>
                        </w:p>
                        <w:p w:rsidR="00E1457E" w:rsidRPr="000D639F" w:rsidP="00BE2BFC" w14:paraId="31B1190E" w14:textId="17D73EA2">
                          <w:pPr>
                            <w:pStyle w:val="Caption"/>
                            <w:jc w:val="left"/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</w:pP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  <w:lang w:eastAsia="en-US"/>
                            </w:rPr>
                            <w:t xml:space="preserve">الزمن : </w:t>
                          </w: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ثلاث ساعات</w:t>
                          </w:r>
                        </w:p>
                        <w:p w:rsidR="00E1457E" w:rsidP="00BE2BFC" w14:paraId="2C24A452" w14:textId="345B587E">
                          <w:pPr>
                            <w:pStyle w:val="Caption"/>
                            <w:jc w:val="left"/>
                            <w:rPr>
                              <w:color w:val="800000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color w:val="000000"/>
                              <w:sz w:val="22"/>
                              <w:szCs w:val="22"/>
                              <w:rtl/>
                            </w:rPr>
                            <w:t>المادة :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رياضيات (</w:t>
                          </w:r>
                          <w:r w:rsidR="00DC0EB5"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>1-3 )</w:t>
                          </w:r>
                          <w:r>
                            <w:rPr>
                              <w:rFonts w:ascii="Arial" w:hAnsi="Arial" w:cs="Arial" w:hint="cs"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E1457E" w:rsidP="00DA7D81" w14:paraId="14C0AFEA" w14:textId="77777777">
                          <w:pPr>
                            <w:jc w:val="center"/>
                            <w:rPr>
                              <w:rFonts w:cs="Monotype Koufi"/>
                              <w:color w:val="800000"/>
                              <w:rtl/>
                            </w:rPr>
                          </w:pPr>
                        </w:p>
                      </w:txbxContent>
                    </v:textbox>
                    <w10:wrap anchorx="margin"/>
                  </v:shape>
                </w:pict>
              </mc:Fallback>
            </mc:AlternateContent>
          </w: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823104" behindDoc="0" locked="0" layoutInCell="1" allowOverlap="1">
                    <wp:simplePos x="0" y="0"/>
                    <wp:positionH relativeFrom="page">
                      <wp:align>right</wp:align>
                    </wp:positionH>
                    <wp:positionV relativeFrom="paragraph">
                      <wp:posOffset>-197485</wp:posOffset>
                    </wp:positionV>
                    <wp:extent cx="2007870" cy="735330"/>
                    <wp:effectExtent l="0" t="0" r="0" b="7620"/>
                    <wp:wrapNone/>
                    <wp:docPr id="752072275" name="Text Box 5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2007870" cy="73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xmlns:a="http://schemas.openxmlformats.org/drawingml/2006/main"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xmlns:a="http://schemas.openxmlformats.org/drawingml/2006/main"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لمملكة العربية السعودية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وزارة التربية والتعليم</w:t>
                                </w:r>
                              </w:p>
                              <w:p w:rsidR="00E1457E" w:rsidRPr="000D639F" w:rsidP="00DA7D81" w14:textId="77777777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>لإدارةالعامة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للتربية والتعليم</w:t>
                                </w:r>
                              </w:p>
                              <w:p w:rsidR="00E1457E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      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 </w:t>
                                </w:r>
                                <w:r w:rsidRPr="000D639F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</w:p>
                              <w:p w:rsidR="00F92668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F92668" w:rsidRPr="000D639F" w:rsidP="0015310E" w14:textId="77777777">
                                <w:pPr>
                                  <w:rPr>
                                    <w:rFonts w:ascii="Arial" w:hAnsi="Arial" w:cs="Arial"/>
                                    <w:sz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Arabic Transparent"/>
                                    <w:b/>
                                    <w:bCs/>
                                    <w:szCs w:val="22"/>
                                    <w:rtl/>
                                  </w:rPr>
                                </w:pPr>
                              </w:p>
                              <w:p w:rsidR="00E1457E" w:rsidP="00DA7D81" w14:textId="77777777">
                                <w:pPr>
                                  <w:jc w:val="center"/>
                                  <w:rPr>
                                    <w:rFonts w:cs="Monotype Koufi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Text Box 5" o:spid="_x0000_s1309" type="#_x0000_t202" style="width:158.1pt;height:57.9pt;margin-top:-15.55pt;margin-left:0;mso-height-percent:0;mso-height-relative:page;mso-position-horizontal:right;mso-position-horizontal-relative:page;mso-width-percent:0;mso-width-relative:page;mso-wrap-distance-bottom:0;mso-wrap-distance-left:9pt;mso-wrap-distance-right:9pt;mso-wrap-distance-top:0;position:absolute;v-text-anchor:top;z-index:251822080" filled="f" fillcolor="this" stroked="f">
                    <v:textbox>
                      <w:txbxContent>
                        <w:p w:rsidR="00E1457E" w:rsidRPr="000D639F" w:rsidP="00DA7D81" w14:paraId="3080FC8C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لمملكة العربية السعودية</w:t>
                          </w:r>
                        </w:p>
                        <w:p w:rsidR="00E1457E" w:rsidRPr="000D639F" w:rsidP="00DA7D81" w14:paraId="4D755922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وزارة التربية والتعليم</w:t>
                          </w:r>
                        </w:p>
                        <w:p w:rsidR="00E1457E" w:rsidRPr="000D639F" w:rsidP="00DA7D81" w14:paraId="29E945B2" w14:textId="77777777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>لإدارةالعامة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للتربية والتعليم</w:t>
                          </w:r>
                        </w:p>
                        <w:p w:rsidR="00E1457E" w:rsidP="0015310E" w14:paraId="7523770E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      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 </w:t>
                          </w:r>
                          <w:r w:rsidRPr="000D639F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</w:p>
                        <w:p w:rsidR="00F92668" w:rsidP="0015310E" w14:paraId="6C9B5988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F92668" w:rsidRPr="000D639F" w:rsidP="0015310E" w14:paraId="1EC6A394" w14:textId="77777777">
                          <w:pPr>
                            <w:rPr>
                              <w:rFonts w:ascii="Arial" w:hAnsi="Arial" w:cs="Arial"/>
                              <w:sz w:val="22"/>
                              <w:rtl/>
                            </w:rPr>
                          </w:pPr>
                        </w:p>
                        <w:p w:rsidR="00E1457E" w:rsidP="00DA7D81" w14:paraId="457E3144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rtl/>
                            </w:rPr>
                          </w:pPr>
                        </w:p>
                        <w:p w:rsidR="00E1457E" w:rsidP="00DA7D81" w14:paraId="1534E901" w14:textId="77777777">
                          <w:pPr>
                            <w:jc w:val="center"/>
                            <w:rPr>
                              <w:rFonts w:cs="Arabic Transparent"/>
                              <w:b/>
                              <w:bCs/>
                              <w:szCs w:val="22"/>
                              <w:rtl/>
                            </w:rPr>
                          </w:pPr>
                        </w:p>
                        <w:p w:rsidR="00E1457E" w:rsidP="00DA7D81" w14:paraId="29DB8309" w14:textId="77777777">
                          <w:pPr>
                            <w:jc w:val="center"/>
                            <w:rPr>
                              <w:rFonts w:cs="Monotype Koufi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  <w:p w:rsidR="00CC6BE7" w:rsidP="00CC6BE7" w14:textId="76071172">
          <w:pPr>
            <w:bidi w:val="0"/>
            <w:spacing w:after="200" w:line="276" w:lineRule="auto"/>
            <w:rPr>
              <w:rFonts w:ascii="Arial" w:eastAsia="Times New Roman" w:hAnsi="Arial" w:cs="Al-KsorZulfiMath"/>
              <w:b/>
              <w:bCs/>
              <w:color w:val="000000"/>
              <w:sz w:val="22"/>
              <w:szCs w:val="22"/>
              <w:rtl/>
            </w:rPr>
          </w:pPr>
          <w:r>
            <w:rPr>
              <w:noProof/>
              <w:u w:val="single"/>
              <w:rtl/>
            </w:rPr>
            <mc:AlternateContent>
              <mc:Choice Requires="wps">
                <w:drawing>
                  <wp:anchor distT="0" distB="0" distL="114300" distR="114300" simplePos="0" relativeHeight="251821056" behindDoc="0" locked="0" layoutInCell="1" allowOverlap="1">
                    <wp:simplePos x="0" y="0"/>
                    <wp:positionH relativeFrom="column">
                      <wp:posOffset>179601</wp:posOffset>
                    </wp:positionH>
                    <wp:positionV relativeFrom="paragraph">
                      <wp:posOffset>200754</wp:posOffset>
                    </wp:positionV>
                    <wp:extent cx="6415499" cy="853502"/>
                    <wp:effectExtent l="0" t="0" r="23495" b="22860"/>
                    <wp:wrapNone/>
                    <wp:docPr id="1423172915" name="Rectangle 4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 xmlns:wps="http://schemas.microsoft.com/office/word/2010/wordprocessingShape"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0"/>
                              <a:ext cx="6415499" cy="85350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9E418E" w:rsidP="00DA7D81" w14:textId="41027C61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إ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ختبار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مادة الرياضيات ( 1-3 ) الفصل الدراسي الثالث للعام الدراسي 1443 ه÷              المصح :</w:t>
                                </w:r>
                              </w:p>
                              <w:p w:rsidR="00E1457E" w:rsidP="00DA7D81" w14:textId="3B916AB4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Pr="00227DC3"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سم الطالب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ة 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.......................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المراجع :</w:t>
                                </w:r>
                              </w:p>
                              <w:p w:rsidR="00E1457E" w:rsidP="00DA7D81" w14:textId="2A66E54B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                                                                    المدقق :</w:t>
                                </w:r>
                              </w:p>
                              <w:p w:rsidR="00E1457E" w:rsidRPr="00227DC3" w:rsidP="00DA7D81" w14:textId="48772ADD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رقم 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ا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>لجلوس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الشعبة</w:t>
                                </w:r>
                                <w:r w:rsidRPr="00227DC3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/</w:t>
                                </w:r>
                                <w:r w:rsidRPr="0047452E">
                                  <w:rPr>
                                    <w:rFonts w:ascii="Arial" w:hAnsi="Arial" w:cs="Arial" w:hint="cs"/>
                                    <w:sz w:val="22"/>
                                    <w:szCs w:val="22"/>
                                    <w:rtl/>
                                  </w:rPr>
                                  <w:t>..............</w:t>
                                </w:r>
                                <w:r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</w:t>
                                </w:r>
                                <w:r w:rsidR="00656164">
                                  <w:rPr>
                                    <w:rFonts w:ascii="Arial" w:hAnsi="Arial" w:cs="Arial" w:hint="cs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  <w:t xml:space="preserve">                                       المجموع : </w:t>
                                </w:r>
                              </w:p>
                              <w:p w:rsidR="00E1457E" w:rsidRPr="00227DC3" w:rsidP="00DA7D81" w14:textId="77777777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22"/>
                                    <w:szCs w:val="22"/>
                                    <w:rtl/>
                                  </w:rPr>
                                </w:pP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/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page">
                      <wp14:pctHeight>0</wp14:pctHeight>
                    </wp14:sizeRelV>
                  </wp:anchor>
                </w:drawing>
              </mc:Choice>
              <mc:Fallback>
                <w:pict>
                  <v:shape id="Rectangle 4" o:spid="_x0000_s1310" type="#_x0000_t202" style="width:505.16pt;height:67.2pt;margin-top:15.81pt;margin-left:14.14pt;mso-height-percent:0;mso-height-relative:page;mso-width-percent:0;mso-width-relative:page;mso-wrap-distance-bottom:0;mso-wrap-distance-left:9pt;mso-wrap-distance-right:9pt;mso-wrap-distance-top:0;position:absolute;v-text-anchor:top;z-index:251820032" fillcolor="white" stroked="t" strokecolor="black" strokeweight="0.75pt">
                    <v:textbox>
                      <w:txbxContent>
                        <w:p w:rsidR="009E418E" w:rsidP="00DA7D81" w14:paraId="729568E9" w14:textId="41027C61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إ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ختبار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مادة الرياضيات ( 1-3 ) الفصل الدراسي الثالث للعام الدراسي 1443 ه÷              المصح :</w:t>
                          </w:r>
                        </w:p>
                        <w:p w:rsidR="00E1457E" w:rsidP="00DA7D81" w14:paraId="299A5E9E" w14:textId="3B916AB4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Pr="00227DC3"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سم الطالب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ة </w:t>
                          </w:r>
                          <w:r w:rsidRPr="0047452E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.......................</w:t>
                          </w:r>
                          <w:r w:rsidR="00656164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المراجع :</w:t>
                          </w:r>
                        </w:p>
                        <w:p w:rsidR="00E1457E" w:rsidP="00DA7D81" w14:paraId="222C8993" w14:textId="2A66E54B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                                                                    المدقق :</w:t>
                          </w:r>
                        </w:p>
                        <w:p w:rsidR="00E1457E" w:rsidRPr="00227DC3" w:rsidP="00DA7D81" w14:paraId="21A68C65" w14:textId="48772ADD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رقم 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ا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>لجلوس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.</w:t>
                          </w:r>
                          <w:r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الشعبة</w:t>
                          </w:r>
                          <w:r w:rsidRPr="00227DC3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/</w:t>
                          </w:r>
                          <w:r w:rsidRPr="0047452E">
                            <w:rPr>
                              <w:rFonts w:ascii="Arial" w:hAnsi="Arial" w:cs="Arial" w:hint="cs"/>
                              <w:sz w:val="22"/>
                              <w:szCs w:val="22"/>
                              <w:rtl/>
                            </w:rPr>
                            <w:t>..............</w:t>
                          </w:r>
                          <w:r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</w:t>
                          </w:r>
                          <w:r w:rsidR="00656164">
                            <w:rPr>
                              <w:rFonts w:ascii="Arial" w:hAnsi="Arial" w:cs="Arial" w:hint="cs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  <w:t xml:space="preserve">                                       المجموع : </w:t>
                          </w:r>
                        </w:p>
                        <w:p w:rsidR="00E1457E" w:rsidRPr="00227DC3" w:rsidP="00DA7D81" w14:paraId="0D64B6D1" w14:textId="77777777">
                          <w:pPr>
                            <w:rPr>
                              <w:rFonts w:ascii="Arial" w:hAnsi="Arial" w:cs="Arial"/>
                              <w:b/>
                              <w:bCs/>
                              <w:sz w:val="22"/>
                              <w:szCs w:val="22"/>
                              <w:rtl/>
                            </w:rPr>
                          </w:pPr>
                        </w:p>
                      </w:txbxContent>
                    </v:textbox>
                  </v:shape>
                </w:pict>
              </mc:Fallback>
            </mc:AlternateContent>
          </w:r>
        </w:p>
      </w:sdtContent>
    </w:sdt>
    <w:p w:rsidR="00DA7D81" w:rsidP="00716B4F" w14:textId="5D5DE42A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DA7D81" w:rsidRPr="0035398A" w:rsidP="00716B4F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u w:val="single"/>
          <w:rtl/>
        </w:rPr>
      </w:pPr>
    </w:p>
    <w:p w:rsidR="00F92668" w:rsidP="00D97922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F92668" w:rsidP="00D97922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b/>
          <w:bCs/>
          <w:sz w:val="28"/>
          <w:szCs w:val="28"/>
          <w:u w:val="single"/>
          <w:rtl/>
        </w:rPr>
      </w:pPr>
    </w:p>
    <w:p w:rsidR="00716B4F" w:rsidRPr="002770ED" w:rsidP="00D97922" w14:textId="771DCC31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u w:val="single"/>
          <w:rtl/>
        </w:rPr>
        <w:t xml:space="preserve">السؤال الأول </w:t>
      </w:r>
      <w:r w:rsidRPr="00C62564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ــ 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ختر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الإجابة الصحيحة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مع توضيح خطوات الحل أن 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إمكن</w:t>
      </w:r>
      <w:r w:rsidR="001B3611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ذلك </w:t>
      </w:r>
      <w:r w:rsidRP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فيما يلي</w:t>
      </w:r>
      <w:r w:rsidRPr="00D97922" w:rsidR="00D9792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 xml:space="preserve"> </w:t>
      </w:r>
      <w:r w:rsidRPr="00D97922" w:rsidR="008E7E52">
        <w:rPr>
          <w:rFonts w:ascii="Times New Roman" w:eastAsia="Times New Roman" w:hAnsi="Times New Roman" w:cs="Al-QuranAlKareem" w:hint="cs"/>
          <w:b/>
          <w:bCs/>
          <w:sz w:val="28"/>
          <w:szCs w:val="28"/>
          <w:rtl/>
        </w:rPr>
        <w:t>:</w:t>
      </w:r>
    </w:p>
    <w:tbl>
      <w:tblPr>
        <w:tblStyle w:val="TableNormal"/>
        <w:bidiVisual/>
        <w:tblW w:w="104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62"/>
        <w:gridCol w:w="318"/>
        <w:gridCol w:w="33"/>
        <w:gridCol w:w="15"/>
        <w:gridCol w:w="48"/>
        <w:gridCol w:w="19"/>
        <w:gridCol w:w="19"/>
        <w:gridCol w:w="1596"/>
        <w:gridCol w:w="146"/>
        <w:gridCol w:w="189"/>
        <w:gridCol w:w="104"/>
        <w:gridCol w:w="43"/>
        <w:gridCol w:w="10"/>
        <w:gridCol w:w="91"/>
        <w:gridCol w:w="21"/>
        <w:gridCol w:w="6"/>
        <w:gridCol w:w="183"/>
        <w:gridCol w:w="121"/>
        <w:gridCol w:w="18"/>
        <w:gridCol w:w="95"/>
        <w:gridCol w:w="16"/>
        <w:gridCol w:w="1415"/>
        <w:gridCol w:w="215"/>
        <w:gridCol w:w="243"/>
        <w:gridCol w:w="6"/>
        <w:gridCol w:w="26"/>
        <w:gridCol w:w="83"/>
        <w:gridCol w:w="17"/>
        <w:gridCol w:w="69"/>
        <w:gridCol w:w="209"/>
        <w:gridCol w:w="79"/>
        <w:gridCol w:w="23"/>
        <w:gridCol w:w="13"/>
        <w:gridCol w:w="1043"/>
        <w:gridCol w:w="69"/>
        <w:gridCol w:w="246"/>
        <w:gridCol w:w="23"/>
        <w:gridCol w:w="45"/>
        <w:gridCol w:w="48"/>
        <w:gridCol w:w="11"/>
        <w:gridCol w:w="17"/>
        <w:gridCol w:w="194"/>
        <w:gridCol w:w="42"/>
        <w:gridCol w:w="63"/>
        <w:gridCol w:w="114"/>
        <w:gridCol w:w="8"/>
        <w:gridCol w:w="213"/>
        <w:gridCol w:w="103"/>
        <w:gridCol w:w="2200"/>
      </w:tblGrid>
      <w:tr w14:paraId="603DC1AB" w14:textId="77777777" w:rsidTr="00AE306B">
        <w:tblPrEx>
          <w:tblW w:w="10490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BB3F1E" w:rsidRPr="00F42DD2" w:rsidP="00BB3F1E" w14:textId="269057B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BB3F1E" w:rsidP="00CF5635" w14:textId="77777777">
            <w:pPr>
              <w:spacing w:after="0" w:line="240" w:lineRule="auto"/>
              <w:ind w:left="124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  <w:r w:rsidRPr="00017041">
              <w:rPr>
                <w:rFonts w:ascii="Times New Roman" w:eastAsia="Times New Roman" w:hAnsi="Times New Roman" w:cs="Times New Roman" w:hint="cs"/>
                <w:b/>
                <w:sz w:val="28"/>
                <w:szCs w:val="28"/>
                <w:rtl/>
              </w:rPr>
              <w:t>النقطة</w:t>
            </w:r>
            <w:r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/>
                <w:bCs/>
                <w:noProof/>
                <w:position w:val="-10"/>
                <w:sz w:val="28"/>
                <w:szCs w:val="28"/>
              </w:rPr>
              <w:object>
                <v:shape id="_x0000_i1311" type="#_x0000_t75" style="width:35.35pt;height:20.35pt" o:ole="">
                  <v:imagedata r:id="rId77" o:title=""/>
                </v:shape>
                <o:OLEObject Type="Embed" ProgID="Equation.DSMT4" ShapeID="_x0000_i1311" DrawAspect="Content" ObjectID="_1748093190" r:id="rId129"/>
              </w:object>
            </w:r>
            <w:r w:rsidR="00493CBB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هي</w:t>
            </w:r>
            <w:r w:rsidRPr="002159A1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  <w:lang w:bidi="ar-EG"/>
              </w:rPr>
              <w:t xml:space="preserve"> 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2" type="#_x0000_t75" style="width:38.35pt;height:20.35pt" o:ole="">
                  <v:imagedata r:id="rId79" o:title=""/>
                </v:shape>
                <o:OLEObject Type="Embed" ProgID="Equation.DSMT4" ShapeID="_x0000_i1312" DrawAspect="Content" ObjectID="_1748093191" r:id="rId130"/>
              </w:object>
            </w:r>
            <w:r w:rsidR="00493CBB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</w:t>
            </w:r>
            <w:r w:rsidR="00CF5635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>لإ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نعكاس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حو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946A3D">
              <w:rPr>
                <w:rFonts w:ascii="Times New Roman" w:eastAsia="Times New Roman" w:hAnsi="Times New Roman" w:cs="Times New Roman" w:hint="cs"/>
                <w:b/>
                <w:szCs w:val="30"/>
                <w:rtl/>
              </w:rPr>
              <w:t>:ـ</w:t>
            </w:r>
          </w:p>
          <w:p w:rsidR="001B3611" w:rsidRPr="008E7C4A" w:rsidP="00CF5635" w14:textId="31936D2C">
            <w:pPr>
              <w:spacing w:after="0" w:line="240" w:lineRule="auto"/>
              <w:ind w:left="124"/>
              <w:rPr>
                <w:rFonts w:ascii="Al-QuranAlKareem" w:eastAsia="Times New Roman" w:hAnsi="Al-QuranAlKareem" w:cs="Al-QuranAlKareem"/>
                <w:b/>
                <w:bCs/>
                <w:color w:val="000000"/>
                <w:sz w:val="28"/>
                <w:szCs w:val="28"/>
                <w:rtl/>
              </w:rPr>
            </w:pPr>
          </w:p>
        </w:tc>
      </w:tr>
      <w:tr w14:paraId="3C19ABC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BB3F1E" w:rsidRPr="00F42DD2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52" w:type="dxa"/>
            <w:gridSpan w:val="6"/>
            <w:shd w:val="clear" w:color="auto" w:fill="auto"/>
          </w:tcPr>
          <w:p w:rsidR="00BB3F1E" w:rsidRPr="00F42DD2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931" w:type="dxa"/>
            <w:gridSpan w:val="3"/>
            <w:shd w:val="clear" w:color="auto" w:fill="auto"/>
          </w:tcPr>
          <w:p w:rsidR="00BB3F1E" w:rsidRPr="002159A1" w:rsidP="00320312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الدائرة</w:t>
            </w:r>
            <w:r w:rsidRPr="002159A1" w:rsidR="003B7EE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58" w:type="dxa"/>
            <w:gridSpan w:val="7"/>
            <w:shd w:val="clear" w:color="auto" w:fill="auto"/>
          </w:tcPr>
          <w:p w:rsidR="00BB3F1E" w:rsidRPr="00C23617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1665" w:type="dxa"/>
            <w:gridSpan w:val="5"/>
            <w:shd w:val="clear" w:color="auto" w:fill="auto"/>
          </w:tcPr>
          <w:p w:rsidR="00BB3F1E" w:rsidRPr="002159A1" w:rsidP="00320312" w14:textId="59C6518B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AE6C1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محور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 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y </w:t>
            </w: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 </w:t>
            </w:r>
          </w:p>
        </w:tc>
        <w:tc>
          <w:tcPr>
            <w:tcW w:w="464" w:type="dxa"/>
            <w:gridSpan w:val="3"/>
            <w:shd w:val="clear" w:color="auto" w:fill="auto"/>
          </w:tcPr>
          <w:p w:rsidR="00BB3F1E" w:rsidRPr="00C23617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562" w:type="dxa"/>
            <w:gridSpan w:val="9"/>
            <w:shd w:val="clear" w:color="auto" w:fill="auto"/>
          </w:tcPr>
          <w:p w:rsidR="00BB3F1E" w:rsidRPr="00C23617" w:rsidP="00320312" w14:textId="473ABACD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AE6C1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highlight w:val="lightGray"/>
                <w:rtl/>
                <w:lang w:bidi="ar-EG"/>
              </w:rPr>
              <w:t>محور</w:t>
            </w:r>
            <w:r w:rsidRPr="00B621D5" w:rsidR="00B621D5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  <w:lang w:bidi="ar-EG"/>
              </w:rPr>
              <w:t xml:space="preserve"> </w:t>
            </w:r>
            <w:r w:rsidRP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B621D5" w:rsid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</w:rPr>
              <w:t xml:space="preserve"> x</w:t>
            </w:r>
            <w:r w:rsidRPr="00B621D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shd w:val="clear" w:color="auto" w:fill="BFBFBF" w:themeFill="background1" w:themeFillShade="BF"/>
                <w:rtl/>
              </w:rPr>
              <w:t xml:space="preserve"> </w:t>
            </w:r>
          </w:p>
        </w:tc>
        <w:tc>
          <w:tcPr>
            <w:tcW w:w="315" w:type="dxa"/>
            <w:gridSpan w:val="2"/>
            <w:shd w:val="clear" w:color="auto" w:fill="auto"/>
          </w:tcPr>
          <w:p w:rsidR="00BB3F1E" w:rsidRPr="00C23617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C23617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3081" w:type="dxa"/>
            <w:gridSpan w:val="13"/>
            <w:shd w:val="clear" w:color="auto" w:fill="auto"/>
          </w:tcPr>
          <w:p w:rsidR="00BB3F1E" w:rsidRPr="00C23617" w:rsidP="00320312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2159A1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الخط المستقيم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>y = x</w:t>
            </w:r>
          </w:p>
        </w:tc>
      </w:tr>
      <w:tr w14:paraId="07172DD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C4D5B" w:rsidRPr="00394F47" w:rsidP="00320312" w14:textId="37C14984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3C4D5B" w:rsidP="009F4C8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3" type="#_x0000_t75" style="width:45.85pt;height:20.35pt" o:ole="">
                  <v:imagedata r:id="rId81" o:title=""/>
                </v:shape>
                <o:OLEObject Type="Embed" ProgID="Equation.DSMT4" ShapeID="_x0000_i1313" DrawAspect="Content" ObjectID="_1748093192" r:id="rId131"/>
              </w:objec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إزاحة</w:t>
            </w:r>
            <w:r w:rsidR="009F4C82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x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>y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 → (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x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+ 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5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4166CA">
              <w:rPr>
                <w:rFonts w:ascii="Times New Roman" w:eastAsia="UniMath-Italic" w:hAnsi="Times New Roman" w:cs="Times New Roman"/>
                <w:i/>
                <w:iCs/>
                <w:sz w:val="32"/>
                <w:szCs w:val="32"/>
              </w:rPr>
              <w:t xml:space="preserve">y 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-</w:t>
            </w:r>
            <w:r>
              <w:rPr>
                <w:rFonts w:ascii="Times New Roman" w:eastAsia="UniMath-Regular" w:hAnsi="Times New Roman" w:cs="Times New Roman"/>
                <w:sz w:val="32"/>
                <w:szCs w:val="32"/>
              </w:rPr>
              <w:t>1</w:t>
            </w:r>
            <w:r w:rsidRPr="004166CA">
              <w:rPr>
                <w:rFonts w:ascii="Times New Roman" w:eastAsia="UniMath-Regular" w:hAnsi="Times New Roman" w:cs="Times New Roman"/>
                <w:sz w:val="32"/>
                <w:szCs w:val="32"/>
              </w:rPr>
              <w:t>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</w:t>
            </w:r>
            <w:r w:rsidRPr="00A12A18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1B3611" w:rsidRPr="00445042" w:rsidP="009F4C82" w14:textId="04FD35B1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rtl/>
                <w:lang w:bidi="ar-EG"/>
              </w:rPr>
            </w:pPr>
          </w:p>
        </w:tc>
      </w:tr>
      <w:tr w14:paraId="3050304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3C4D5B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33" w:type="dxa"/>
            <w:gridSpan w:val="5"/>
            <w:shd w:val="clear" w:color="auto" w:fill="auto"/>
          </w:tcPr>
          <w:p w:rsidR="003C4D5B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9" w:type="dxa"/>
            <w:gridSpan w:val="9"/>
            <w:shd w:val="clear" w:color="auto" w:fill="auto"/>
          </w:tcPr>
          <w:p w:rsidR="003C4D5B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3, </w:t>
            </w:r>
            <w:r w:rsidR="00C10EE4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 </w:t>
            </w:r>
          </w:p>
        </w:tc>
        <w:tc>
          <w:tcPr>
            <w:tcW w:w="439" w:type="dxa"/>
            <w:gridSpan w:val="6"/>
            <w:shd w:val="clear" w:color="auto" w:fill="auto"/>
          </w:tcPr>
          <w:p w:rsidR="003C4D5B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5" w:type="dxa"/>
            <w:gridSpan w:val="7"/>
            <w:shd w:val="clear" w:color="auto" w:fill="auto"/>
          </w:tcPr>
          <w:p w:rsidR="003C4D5B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3" w:type="dxa"/>
            <w:gridSpan w:val="5"/>
            <w:shd w:val="clear" w:color="auto" w:fill="auto"/>
          </w:tcPr>
          <w:p w:rsidR="003C4D5B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5" w:type="dxa"/>
            <w:gridSpan w:val="7"/>
            <w:shd w:val="clear" w:color="auto" w:fill="auto"/>
          </w:tcPr>
          <w:p w:rsidR="003C4D5B" w:rsidRPr="000E1CB5" w:rsidP="00460D27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,</w:t>
            </w:r>
            <w:r w:rsidR="00460D2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-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 xml:space="preserve"> </w:t>
            </w:r>
            <w:r w:rsidR="00460D2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</w:t>
            </w:r>
            <w:r w:rsidRPr="000E1CB5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 w:rsidRPr="000E1CB5">
              <w:rPr>
                <w:rFonts w:ascii="Times New Roman" w:eastAsia="Times New Roman" w:hAnsi="Times New Roman" w:cs="Al-QuranAlKareem" w:hint="cs"/>
                <w:sz w:val="32"/>
                <w:szCs w:val="32"/>
                <w:highlight w:val="lightGray"/>
                <w:rtl/>
                <w:lang w:bidi="ar-EG"/>
              </w:rPr>
              <w:t xml:space="preserve">  </w:t>
            </w:r>
          </w:p>
        </w:tc>
        <w:tc>
          <w:tcPr>
            <w:tcW w:w="316" w:type="dxa"/>
            <w:gridSpan w:val="4"/>
            <w:shd w:val="clear" w:color="auto" w:fill="auto"/>
          </w:tcPr>
          <w:p w:rsidR="003C4D5B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3C4D5B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470DB43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4D273A" w:rsidRPr="00394F47" w:rsidP="00320312" w14:textId="2ED5963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4D273A" w:rsidP="00333DE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صورة النقط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4" type="#_x0000_t75" style="width:42.65pt;height:20.35pt" o:ole="">
                  <v:imagedata r:id="rId83" o:title=""/>
                </v:shape>
                <o:OLEObject Type="Embed" ProgID="Equation.DSMT4" ShapeID="_x0000_i1314" DrawAspect="Content" ObjectID="_1748093193" r:id="rId132"/>
              </w:objec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الدوران حول نقطة الأصل بزاوية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="00333DE6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7</w:t>
            </w:r>
            <w:r w:rsidRPr="009A1527" w:rsidR="00333DE6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0º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في اتجاه ضد عقارب الساعة هي</w:t>
            </w:r>
            <w:r w:rsidRPr="004D273A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  <w:lang w:bidi="ar-EG"/>
              </w:rPr>
              <w:t xml:space="preserve"> :</w:t>
            </w:r>
          </w:p>
          <w:p w:rsidR="00E5172A" w:rsidRPr="00633E44" w:rsidP="00333DE6" w14:textId="788163D3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EAA330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D273A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414" w:type="dxa"/>
            <w:gridSpan w:val="4"/>
            <w:shd w:val="clear" w:color="auto" w:fill="auto"/>
          </w:tcPr>
          <w:p w:rsidR="004D273A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17" w:type="dxa"/>
            <w:gridSpan w:val="9"/>
            <w:shd w:val="clear" w:color="auto" w:fill="auto"/>
          </w:tcPr>
          <w:p w:rsidR="004D273A" w:rsidRPr="00445042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-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 </w:t>
            </w:r>
          </w:p>
        </w:tc>
        <w:tc>
          <w:tcPr>
            <w:tcW w:w="444" w:type="dxa"/>
            <w:gridSpan w:val="6"/>
            <w:shd w:val="clear" w:color="auto" w:fill="auto"/>
          </w:tcPr>
          <w:p w:rsidR="004D273A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4" w:type="dxa"/>
            <w:gridSpan w:val="7"/>
            <w:shd w:val="clear" w:color="auto" w:fill="auto"/>
          </w:tcPr>
          <w:p w:rsidR="004D273A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97" w:type="dxa"/>
            <w:gridSpan w:val="5"/>
            <w:shd w:val="clear" w:color="auto" w:fill="auto"/>
          </w:tcPr>
          <w:p w:rsidR="004D273A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87" w:type="dxa"/>
            <w:gridSpan w:val="7"/>
            <w:shd w:val="clear" w:color="auto" w:fill="auto"/>
          </w:tcPr>
          <w:p w:rsidR="004D273A" w:rsidRPr="00C10EE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3, 2</w:t>
            </w:r>
            <w:r w:rsidRPr="00C10EE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</w:p>
        </w:tc>
        <w:tc>
          <w:tcPr>
            <w:tcW w:w="327" w:type="dxa"/>
            <w:gridSpan w:val="5"/>
            <w:shd w:val="clear" w:color="auto" w:fill="auto"/>
          </w:tcPr>
          <w:p w:rsidR="004D273A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638" w:type="dxa"/>
            <w:gridSpan w:val="5"/>
            <w:shd w:val="clear" w:color="auto" w:fill="auto"/>
          </w:tcPr>
          <w:p w:rsidR="004D273A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3, 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6DD0FA6D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9F4C82" w:rsidRPr="00394F47" w:rsidP="00320312" w14:textId="74CCD2A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E5172A" w:rsidP="007F3441" w14:textId="77777777">
            <w:pPr>
              <w:spacing w:after="0" w:line="240" w:lineRule="auto"/>
              <w:rPr>
                <w:rFonts w:ascii="Times New Roman" w:eastAsia="Times New Roman" w:hAnsi="Times New Roman" w:cs="Arial"/>
                <w:sz w:val="28"/>
                <w:szCs w:val="28"/>
                <w:rtl/>
              </w:rPr>
            </w:pP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صورة النقطة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5,3</m:t>
                  </m:r>
                </m:e>
              </m:d>
            </m:oMath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بالإنعكاس</w:t>
            </w:r>
            <w:r w:rsidRPr="009F4C82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 xml:space="preserve"> حول محور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Al-QuranAlKareem"/>
                  <w:sz w:val="28"/>
                  <w:szCs w:val="28"/>
                </w:rPr>
                <m:t>y</m:t>
              </m:r>
            </m:oMath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w:r w:rsidRPr="009F4C8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ثم إزاحة وفقاً للقاعدة</w:t>
            </w:r>
            <w:r>
              <w:rPr>
                <w:rFonts w:ascii="Times New Roman" w:eastAsia="Times New Roman" w:hAnsi="Times New Roman" w:hint="cs"/>
                <w:sz w:val="28"/>
                <w:szCs w:val="28"/>
                <w:rtl/>
              </w:rPr>
              <w:t xml:space="preserve"> </w:t>
            </w:r>
            <m:oMath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,y</m:t>
                  </m:r>
                </m:e>
              </m:d>
              <m:r>
                <w:rPr>
                  <w:rFonts w:ascii="Cambria Math" w:eastAsia="Times New Roman" w:hAnsi="Cambria Math" w:cs="Al-QuranAlKareem"/>
                  <w:sz w:val="28"/>
                  <w:szCs w:val="28"/>
                  <w:rtl/>
                </w:rPr>
                <m:t>→</m:t>
              </m:r>
              <m:d>
                <m:dPr>
                  <m:ctrlPr>
                    <w:rPr>
                      <w:rFonts w:ascii="Cambria Math" w:eastAsia="Times New Roman" w:hAnsi="Cambria Math" w:cs="Al-QuranAlKareem"/>
                      <w:i/>
                      <w:sz w:val="28"/>
                      <w:szCs w:val="28"/>
                    </w:rPr>
                  </m:ctrlPr>
                </m:d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Al-QuranAlKareem"/>
                      <w:sz w:val="28"/>
                      <w:szCs w:val="28"/>
                    </w:rPr>
                    <m:t>x+2,y</m:t>
                  </m:r>
                </m:e>
              </m:d>
            </m:oMath>
          </w:p>
          <w:p w:rsidR="001B3611" w:rsidRPr="000125DB" w:rsidP="007F3441" w14:textId="01E9920F">
            <w:pPr>
              <w:spacing w:after="0" w:line="240" w:lineRule="auto"/>
              <w:rPr>
                <w:rFonts w:ascii="Times New Roman" w:eastAsia="Times New Roman" w:hAnsi="Times New Roman" w:cs="Arial"/>
                <w:sz w:val="28"/>
                <w:szCs w:val="28"/>
                <w:rtl/>
              </w:rPr>
            </w:pPr>
          </w:p>
        </w:tc>
      </w:tr>
      <w:tr w14:paraId="4C1BA89E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9F4C82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9F4C8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730" w:type="dxa"/>
            <w:gridSpan w:val="6"/>
            <w:shd w:val="clear" w:color="auto" w:fill="auto"/>
          </w:tcPr>
          <w:p w:rsidR="009F4C82" w:rsidRPr="005341E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i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5" type="#_x0000_t75" style="width:38.35pt;height:20.35pt" o:ole="">
                  <v:imagedata r:id="rId85" o:title=""/>
                </v:shape>
                <o:OLEObject Type="Embed" ProgID="Equation.DSMT4" ShapeID="_x0000_i1315" DrawAspect="Content" ObjectID="_1748093194" r:id="rId133"/>
              </w:object>
            </w:r>
          </w:p>
        </w:tc>
        <w:tc>
          <w:tcPr>
            <w:tcW w:w="439" w:type="dxa"/>
            <w:gridSpan w:val="3"/>
            <w:shd w:val="clear" w:color="auto" w:fill="auto"/>
          </w:tcPr>
          <w:p w:rsidR="009F4C8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234" w:type="dxa"/>
            <w:gridSpan w:val="12"/>
            <w:shd w:val="clear" w:color="auto" w:fill="auto"/>
          </w:tcPr>
          <w:p w:rsidR="009F4C8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highlight w:val="lightGray"/>
                <w:lang w:bidi="ar-EG"/>
              </w:rPr>
              <w:object>
                <v:shape id="_x0000_i1316" type="#_x0000_t75" style="width:38.35pt;height:20.35pt" o:ole="">
                  <v:imagedata r:id="rId134" o:title=""/>
                </v:shape>
                <o:OLEObject Type="Embed" ProgID="Equation.DSMT4" ShapeID="_x0000_i1316" DrawAspect="Content" ObjectID="_1748093195" r:id="rId135"/>
              </w:object>
            </w:r>
          </w:p>
        </w:tc>
        <w:tc>
          <w:tcPr>
            <w:tcW w:w="444" w:type="dxa"/>
            <w:gridSpan w:val="6"/>
            <w:shd w:val="clear" w:color="auto" w:fill="auto"/>
          </w:tcPr>
          <w:p w:rsidR="009F4C8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750" w:type="dxa"/>
            <w:gridSpan w:val="9"/>
            <w:shd w:val="clear" w:color="auto" w:fill="auto"/>
          </w:tcPr>
          <w:p w:rsidR="009F4C82" w:rsidRPr="00660F11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7" type="#_x0000_t75" style="width:38.35pt;height:20.35pt" o:ole="">
                  <v:imagedata r:id="rId87" o:title=""/>
                </v:shape>
                <o:OLEObject Type="Embed" ProgID="Equation.DSMT4" ShapeID="_x0000_i1317" DrawAspect="Content" ObjectID="_1748093196" r:id="rId136"/>
              </w:object>
            </w:r>
          </w:p>
        </w:tc>
        <w:tc>
          <w:tcPr>
            <w:tcW w:w="312" w:type="dxa"/>
            <w:gridSpan w:val="5"/>
            <w:shd w:val="clear" w:color="auto" w:fill="auto"/>
          </w:tcPr>
          <w:p w:rsidR="009F4C8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01" w:type="dxa"/>
            <w:gridSpan w:val="6"/>
            <w:shd w:val="clear" w:color="auto" w:fill="auto"/>
          </w:tcPr>
          <w:p w:rsidR="009F4C82" w:rsidRPr="00660F11" w:rsidP="00320312" w14:textId="77777777">
            <w:pPr>
              <w:spacing w:after="0" w:line="240" w:lineRule="auto"/>
              <w:rPr>
                <w:rFonts w:ascii="Times New Roman" w:eastAsia="Times New Roman" w:hAnsi="Times New Roman" w:cs="Arial"/>
                <w:sz w:val="28"/>
                <w:szCs w:val="28"/>
              </w:rPr>
            </w:pPr>
            <w:r>
              <w:rPr>
                <w:rFonts w:cs="Times New Roman"/>
                <w:noProof/>
                <w:position w:val="-10"/>
                <w:sz w:val="28"/>
                <w:szCs w:val="28"/>
                <w:lang w:bidi="ar-EG"/>
              </w:rPr>
              <w:object>
                <v:shape id="_x0000_i1318" type="#_x0000_t75" style="width:34.5pt;height:20.35pt" o:ole="">
                  <v:imagedata r:id="rId89" o:title=""/>
                </v:shape>
                <o:OLEObject Type="Embed" ProgID="Equation.DSMT4" ShapeID="_x0000_i1318" DrawAspect="Content" ObjectID="_1748093197" r:id="rId137"/>
              </w:object>
            </w:r>
          </w:p>
        </w:tc>
      </w:tr>
      <w:tr w14:paraId="26E98CB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9A0D55" w:rsidRPr="00394F47" w:rsidP="00320312" w14:textId="6210DE3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9A0D55" w:rsidP="00320312" w14:textId="77777777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صور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  <w:t>النقطة</w:t>
            </w:r>
            <w:r w:rsidRPr="009A0D55">
              <w:rPr>
                <w:rFonts w:ascii="Times New Roman" w:eastAsia="Times New Roman" w:hAnsi="Times New Roman" w:cs="Times New Roman" w:hint="cs"/>
                <w:sz w:val="32"/>
                <w:szCs w:val="32"/>
                <w:rtl/>
              </w:rPr>
              <w:t xml:space="preserve"> (</w:t>
            </w:r>
            <w:r w:rsidRPr="009A0D55">
              <w:rPr>
                <w:rFonts w:ascii="Times New Roman" w:eastAsia="Times New Roman" w:hAnsi="Times New Roman" w:cs="Times New Roman"/>
                <w:sz w:val="32"/>
                <w:szCs w:val="32"/>
              </w:rPr>
              <w:t xml:space="preserve"> 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>(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3</w:t>
            </w:r>
            <w:r w:rsidRPr="009A0D55">
              <w:rPr>
                <w:rFonts w:ascii="Times New Roman" w:eastAsia="UniMath-Regular" w:hAnsi="Times New Roman" w:cs="Times New Roman"/>
                <w:sz w:val="32"/>
                <w:szCs w:val="32"/>
              </w:rPr>
              <w:t xml:space="preserve">, </w:t>
            </w:r>
            <w:r w:rsidRPr="009A0D55">
              <w:rPr>
                <w:rFonts w:ascii="Times New Roman" w:eastAsia="UniMath-Italic" w:hAnsi="Times New Roman" w:cs="Times New Roman"/>
                <w:sz w:val="32"/>
                <w:szCs w:val="32"/>
              </w:rPr>
              <w:t>-2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ناتج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مدّدٍ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ركز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قطة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أصل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ومعامله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t xml:space="preserve">= 2 </w:t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begin"/>
            </w:r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eastAsia="Calibri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1</w:instrText>
                  </m:r>
                </m:num>
                <m:den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m:rPr>
                      <m:sty m:val="p"/>
                    </m:rPr>
                    <w:rPr>
                      <w:rFonts w:ascii="Cambria Math" w:eastAsia="Times New Roman" w:hAnsi="Cambria Math" w:cs="Al-QuranAlKareem"/>
                      <w:sz w:val="32"/>
                      <w:szCs w:val="32"/>
                    </w:rPr>
                    <w:instrText>2</w:instrText>
                  </m:r>
                </m:den>
              </m:f>
            </m:oMath>
            <w:r w:rsidRPr="00B26035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instrText xml:space="preserve"> </w:instrText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separate"/>
            </w:r>
            <w:r w:rsidRPr="00B26035" w:rsidR="00090293">
              <w:rPr>
                <w:rFonts w:ascii="Times New Roman" w:eastAsia="Times New Roman" w:hAnsi="Times New Roman" w:cs="Times New Roman"/>
                <w:iCs/>
                <w:sz w:val="32"/>
                <w:szCs w:val="32"/>
                <w:lang w:bidi="ar-EG"/>
              </w:rPr>
              <w:fldChar w:fldCharType="end"/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32"/>
                <w:szCs w:val="32"/>
                <w:rtl/>
                <w:lang w:bidi="ar-EG"/>
              </w:rPr>
              <w:t xml:space="preserve"> </w:t>
            </w:r>
            <w:r w:rsidRPr="00DC5638">
              <w:rPr>
                <w:rFonts w:ascii="Times New Roman" w:eastAsia="Times New Roman" w:hAnsi="Times New Roman" w:cs="Times New Roman"/>
                <w:b/>
                <w:bCs/>
                <w:i/>
                <w:iCs/>
                <w:sz w:val="32"/>
                <w:szCs w:val="32"/>
                <w:lang w:bidi="ar-EG"/>
              </w:rPr>
              <w:t>r</w:t>
            </w:r>
            <w:r w:rsidRPr="00633FC9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0D5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ي:ـ</w:t>
            </w:r>
          </w:p>
          <w:p w:rsidR="001B3611" w:rsidRPr="009A0D55" w:rsidP="00320312" w14:textId="696A72C6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</w:pPr>
          </w:p>
        </w:tc>
      </w:tr>
      <w:tr w14:paraId="46F7FAF6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9A0D55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51" w:type="dxa"/>
            <w:gridSpan w:val="2"/>
            <w:shd w:val="clear" w:color="auto" w:fill="auto"/>
          </w:tcPr>
          <w:p w:rsidR="009A0D55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79" w:type="dxa"/>
            <w:gridSpan w:val="9"/>
            <w:shd w:val="clear" w:color="auto" w:fill="auto"/>
          </w:tcPr>
          <w:p w:rsidR="009A0D55" w:rsidRPr="007850F7" w:rsidP="00320312" w14:textId="77777777">
            <w:pPr>
              <w:spacing w:after="0" w:line="240" w:lineRule="auto"/>
              <w:rPr>
                <w:rFonts w:ascii="Times New Roman" w:eastAsia="Times New Roman" w:hAnsi="Times New Roman" w:cs="Al-TkamolZulfiMath"/>
                <w:b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</w:t>
            </w: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2,-3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         </w:t>
            </w:r>
          </w:p>
        </w:tc>
        <w:tc>
          <w:tcPr>
            <w:tcW w:w="450" w:type="dxa"/>
            <w:gridSpan w:val="7"/>
            <w:shd w:val="clear" w:color="auto" w:fill="auto"/>
          </w:tcPr>
          <w:p w:rsidR="009A0D55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16" w:type="dxa"/>
            <w:gridSpan w:val="7"/>
            <w:shd w:val="clear" w:color="auto" w:fill="auto"/>
          </w:tcPr>
          <w:p w:rsidR="009A0D55" w:rsidRPr="00D829AC" w:rsidP="00C30DB7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(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6,-4</w:t>
            </w:r>
            <w:r w:rsidRPr="00934BBC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              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378" w:type="dxa"/>
            <w:gridSpan w:val="4"/>
            <w:shd w:val="clear" w:color="auto" w:fill="auto"/>
          </w:tcPr>
          <w:p w:rsidR="009A0D55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8" w:type="dxa"/>
            <w:gridSpan w:val="16"/>
            <w:shd w:val="clear" w:color="auto" w:fill="auto"/>
          </w:tcPr>
          <w:p w:rsidR="009A0D55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6,4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  <w:r>
              <w:rPr>
                <w:rFonts w:ascii="Times New Roman" w:eastAsia="Times New Roman" w:hAnsi="Times New Roman" w:cs="Al-QuranAlKareem"/>
                <w:sz w:val="32"/>
                <w:szCs w:val="32"/>
                <w:lang w:bidi="ar-EG"/>
              </w:rPr>
              <w:t xml:space="preserve">  </w:t>
            </w:r>
            <w:r>
              <w:rPr>
                <w:rFonts w:ascii="Times New Roman" w:eastAsia="Times New Roman" w:hAnsi="Times New Roman" w:cs="Al-QuranAlKareem" w:hint="cs"/>
                <w:sz w:val="32"/>
                <w:szCs w:val="32"/>
                <w:rtl/>
                <w:lang w:bidi="ar-EG"/>
              </w:rPr>
              <w:t xml:space="preserve">        </w:t>
            </w:r>
          </w:p>
        </w:tc>
        <w:tc>
          <w:tcPr>
            <w:tcW w:w="316" w:type="dxa"/>
            <w:gridSpan w:val="2"/>
            <w:shd w:val="clear" w:color="auto" w:fill="auto"/>
          </w:tcPr>
          <w:p w:rsidR="009A0D55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9A0D55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9A1527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,-2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</w:tr>
      <w:tr w14:paraId="25E2C7D8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85692" w:rsidRPr="00394F47" w:rsidP="00320312" w14:textId="14CBF4A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85692" w:rsidP="00320312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934BBC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رتبة التماثل الدوراني للسداسي المنتظم تساوي</w:t>
            </w:r>
            <w:r w:rsidR="001B3611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 xml:space="preserve"> :</w:t>
            </w:r>
          </w:p>
          <w:p w:rsidR="001B3611" w:rsidRPr="00934BBC" w:rsidP="00320312" w14:textId="17C56835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</w:p>
        </w:tc>
      </w:tr>
      <w:tr w14:paraId="70172364" w14:textId="77777777" w:rsidTr="00AE306B">
        <w:tblPrEx>
          <w:tblW w:w="10490" w:type="dxa"/>
          <w:jc w:val="center"/>
          <w:tblLook w:val="04A0"/>
        </w:tblPrEx>
        <w:trPr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85692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1828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585692" w:rsidRPr="004C3215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iCs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64" w:type="dxa"/>
            <w:gridSpan w:val="7"/>
            <w:tcBorders>
              <w:left w:val="single" w:sz="2" w:space="0" w:color="auto"/>
            </w:tcBorders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338" w:type="dxa"/>
            <w:gridSpan w:val="10"/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 </w:t>
            </w:r>
            <w:r w:rsidRPr="00042880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6</w:t>
            </w:r>
          </w:p>
        </w:tc>
        <w:tc>
          <w:tcPr>
            <w:tcW w:w="457" w:type="dxa"/>
            <w:gridSpan w:val="5"/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837" w:type="dxa"/>
            <w:gridSpan w:val="13"/>
            <w:shd w:val="clear" w:color="auto" w:fill="auto"/>
          </w:tcPr>
          <w:p w:rsidR="00585692" w:rsidRPr="00660F11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5</w:t>
            </w:r>
          </w:p>
        </w:tc>
        <w:tc>
          <w:tcPr>
            <w:tcW w:w="335" w:type="dxa"/>
            <w:gridSpan w:val="3"/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303" w:type="dxa"/>
            <w:gridSpan w:val="2"/>
            <w:shd w:val="clear" w:color="auto" w:fill="auto"/>
          </w:tcPr>
          <w:p w:rsidR="00585692" w:rsidRPr="009F4C8C" w:rsidP="00320312" w14:textId="77777777">
            <w:pPr>
              <w:spacing w:after="0" w:line="240" w:lineRule="auto"/>
              <w:rPr>
                <w:rFonts w:ascii="Times New Roman" w:eastAsia="Times New Roman" w:hAnsi="Times New Roman" w:cs="Arial"/>
                <w:i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</w:tr>
      <w:tr w14:paraId="2FC06F1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85692" w:rsidRPr="00394F47" w:rsidP="00320312" w14:textId="1E7EEDF8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85692" w:rsidRPr="009D2AD8" w:rsidP="00320312" w14:textId="77777777">
            <w:pPr>
              <w:tabs>
                <w:tab w:val="right" w:pos="10204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</w:pPr>
            <w:r w:rsidRPr="005C23B2">
              <w:rPr>
                <w:rFonts w:ascii="Times New Roman" w:eastAsia="Times New Roman" w:hAnsi="Times New Roman" w:cs="Times New Roman" w:hint="cs"/>
                <w:b/>
                <w:sz w:val="32"/>
                <w:szCs w:val="32"/>
                <w:rtl/>
              </w:rPr>
              <w:t>إ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ذا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كانت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>|</w:t>
            </w:r>
            <w:r w:rsidRPr="005C23B2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 xml:space="preserve"> </w:t>
            </w:r>
            <w:r w:rsidRPr="00340AF5">
              <w:rPr>
                <w:rFonts w:ascii="Times New Roman" w:eastAsia="UniMath-Italic" w:hAnsi="Times New Roman" w:cs="Times New Roman"/>
                <w:b/>
                <w:i/>
                <w:iCs/>
                <w:sz w:val="32"/>
                <w:szCs w:val="32"/>
              </w:rPr>
              <w:t>r</w:t>
            </w:r>
            <w:r w:rsidRPr="00340AF5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|&lt; </w:t>
            </w:r>
            <w:r w:rsidRPr="005C23B2">
              <w:rPr>
                <w:rFonts w:ascii="Times New Roman" w:eastAsia="UniMath-Regular" w:hAnsi="Times New Roman" w:cs="Times New Roman"/>
                <w:bCs/>
                <w:sz w:val="32"/>
                <w:szCs w:val="32"/>
              </w:rPr>
              <w:t>1</w:t>
            </w:r>
            <w:r w:rsidRPr="005C23B2">
              <w:rPr>
                <w:rFonts w:ascii="Times New Roman" w:eastAsia="UniMath-Regular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يكون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التمدد</w:t>
            </w:r>
            <w:r w:rsidRPr="005C23B2">
              <w:rPr>
                <w:rFonts w:ascii="Times New Roman" w:eastAsia="Times New Roman" w:hAnsi="Times New Roman" w:cs="Times New Roman"/>
                <w:b/>
                <w:sz w:val="32"/>
                <w:szCs w:val="3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sz w:val="32"/>
                <w:szCs w:val="32"/>
                <w:rtl/>
              </w:rPr>
              <w:t>:ـ</w:t>
            </w:r>
          </w:p>
        </w:tc>
      </w:tr>
      <w:tr w14:paraId="59E577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85692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585692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7868">
              <w:rPr>
                <w:rFonts w:ascii="Times New Roman" w:eastAsia="Times New Roman" w:hAnsi="Times New Roman" w:cs="Times New Roman"/>
                <w:sz w:val="32"/>
                <w:szCs w:val="32"/>
                <w:highlight w:val="lightGray"/>
                <w:rtl/>
                <w:lang w:bidi="ar-EG"/>
              </w:rPr>
              <w:t>تصغيراً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 xml:space="preserve">    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  <w:t xml:space="preserve">       </w:t>
            </w: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  </w:t>
            </w: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 xml:space="preserve">         </w:t>
            </w:r>
            <w:r w:rsidRPr="005C23B2">
              <w:rPr>
                <w:rFonts w:ascii="Times New Roman" w:eastAsia="Times New Roman" w:hAnsi="Times New Roman" w:cs="Times New Roman"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585692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585692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تكبيراً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85692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585692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>تحويل تطابق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585692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585692" w:rsidRPr="009D2AD8" w:rsidP="00320312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32"/>
                <w:szCs w:val="32"/>
                <w:lang w:bidi="ar-EG"/>
              </w:rPr>
            </w:pPr>
            <w:r w:rsidRPr="005C23B2">
              <w:rPr>
                <w:rFonts w:ascii="Times New Roman" w:eastAsia="Times New Roman" w:hAnsi="Times New Roman" w:cs="Times New Roman"/>
                <w:sz w:val="32"/>
                <w:szCs w:val="32"/>
                <w:rtl/>
                <w:lang w:bidi="ar-EG"/>
              </w:rPr>
              <w:t>غير ذلك</w:t>
            </w:r>
          </w:p>
        </w:tc>
      </w:tr>
      <w:tr w14:paraId="16B092F9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743343" w:rsidRPr="00394F47" w:rsidP="00320312" w14:textId="5DE2B9E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743343" w:rsidRPr="00AF3BF8" w:rsidP="00D33FAA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رؤوس الشكل الرباعي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هي:</w:t>
            </w:r>
            <w:r w:rsidR="00D33FAA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(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(2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 w:rsidRPr="00AF3BF8" w:rsidR="00D33FAA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(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1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,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(1, 0)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J(0, 4)</w:t>
            </w:r>
            <w:r w:rsidR="00D33FAA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, L(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.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إذا أُزيح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HJLK</w:t>
            </w:r>
          </w:p>
          <w:p w:rsidR="00E5172A" w:rsidP="007F3441" w14:textId="368A770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بمقدار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 إلى اليسار 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وحدات إلى الأسفل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، 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 w:rsidRPr="00743343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>فما إحداثيات الرأس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 ' 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K</w:t>
            </w:r>
          </w:p>
          <w:p w:rsidR="001B3611" w:rsidP="007F3441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  <w:p w:rsidR="001B3611" w:rsidRPr="009A1527" w:rsidP="007F3441" w14:textId="07AFD6E4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</w:pPr>
          </w:p>
        </w:tc>
      </w:tr>
      <w:tr w14:paraId="2921DBC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743343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18" w:type="dxa"/>
            <w:shd w:val="clear" w:color="auto" w:fill="auto"/>
          </w:tcPr>
          <w:p w:rsidR="00743343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222" w:type="dxa"/>
            <w:gridSpan w:val="11"/>
            <w:shd w:val="clear" w:color="auto" w:fill="auto"/>
          </w:tcPr>
          <w:p w:rsidR="00743343" w:rsidRPr="009A1527" w:rsidP="00320312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9A7868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(-1, 0)</w:t>
            </w:r>
          </w:p>
        </w:tc>
        <w:tc>
          <w:tcPr>
            <w:tcW w:w="422" w:type="dxa"/>
            <w:gridSpan w:val="5"/>
            <w:shd w:val="clear" w:color="auto" w:fill="auto"/>
          </w:tcPr>
          <w:p w:rsidR="00743343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02" w:type="dxa"/>
            <w:gridSpan w:val="6"/>
            <w:shd w:val="clear" w:color="auto" w:fill="auto"/>
          </w:tcPr>
          <w:p w:rsidR="00743343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-6, -3)</w:t>
            </w:r>
          </w:p>
        </w:tc>
        <w:tc>
          <w:tcPr>
            <w:tcW w:w="410" w:type="dxa"/>
            <w:gridSpan w:val="6"/>
            <w:shd w:val="clear" w:color="auto" w:fill="auto"/>
          </w:tcPr>
          <w:p w:rsidR="00743343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496" w:type="dxa"/>
            <w:gridSpan w:val="7"/>
            <w:shd w:val="clear" w:color="auto" w:fill="auto"/>
          </w:tcPr>
          <w:p w:rsidR="00743343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5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-10</w:t>
            </w: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15" w:type="dxa"/>
            <w:gridSpan w:val="5"/>
            <w:shd w:val="clear" w:color="auto" w:fill="auto"/>
          </w:tcPr>
          <w:p w:rsidR="00743343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743" w:type="dxa"/>
            <w:gridSpan w:val="7"/>
            <w:shd w:val="clear" w:color="auto" w:fill="auto"/>
          </w:tcPr>
          <w:p w:rsidR="00743343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F3BF8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(5, 10)</w:t>
            </w:r>
          </w:p>
        </w:tc>
      </w:tr>
      <w:tr w14:paraId="76DE2CA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F13170" w:rsidRPr="00394F47" w:rsidP="00350FDF" w14:textId="00E79E9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F13170" w:rsidRPr="00F13170" w:rsidP="00320312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1317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أي قطعة مستقيمة يقع طرفاها على الدائرة تسمى :</w:t>
            </w:r>
          </w:p>
        </w:tc>
      </w:tr>
      <w:tr w14:paraId="26A9786E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F13170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F13170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F13170" w:rsidRPr="00297B81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lang w:bidi="ar-EG"/>
              </w:rPr>
            </w:pPr>
            <w:r>
              <w:rPr>
                <w:rFonts w:ascii="Times New Roman" w:eastAsia="Times New Roman" w:hAnsi="Times New Roman" w:cs="Times New Roman"/>
                <w:sz w:val="32"/>
                <w:szCs w:val="32"/>
                <w:rtl/>
              </w:rPr>
              <w:t xml:space="preserve"> </w:t>
            </w:r>
            <w:r w:rsidRPr="009A7868" w:rsid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highlight w:val="lightGray"/>
                <w:rtl/>
              </w:rPr>
              <w:t>وتر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bidi="ar-EG"/>
              </w:rPr>
              <w:t xml:space="preserve">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  <w:t xml:space="preserve">    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  <w:lang w:bidi="ar-EG"/>
              </w:rPr>
              <w:t xml:space="preserve">         </w:t>
            </w:r>
            <w:r w:rsidRPr="00297B81"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F13170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F13170" w:rsidRPr="00297B81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نصف قط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F13170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F13170" w:rsidRPr="00297B81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حيط الدائرة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F13170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F13170" w:rsidRPr="00297B81" w:rsidP="00320312" w14:textId="77777777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32"/>
                <w:szCs w:val="32"/>
                <w:lang w:bidi="ar-EG"/>
              </w:rPr>
            </w:pPr>
            <w:r w:rsidRPr="00297B81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مركز الدائرة</w:t>
            </w:r>
          </w:p>
        </w:tc>
      </w:tr>
      <w:tr w14:paraId="5070EC2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270662" w:rsidRPr="00394F47" w:rsidP="00270662" w14:textId="3C6D54C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0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270662" w:rsidRPr="00F13170" w:rsidP="00320312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 كان نصف قطر دائرة هو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r = 6 in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إن المحيط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C 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27066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اوي :ـ</w:t>
            </w:r>
          </w:p>
        </w:tc>
      </w:tr>
      <w:tr w14:paraId="35AAB2F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270662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3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6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   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>9</w:t>
            </w:r>
            <w:r w:rsidRPr="00C0632D">
              <w:rPr>
                <w:rFonts w:ascii="Cambria" w:eastAsia="Times New Roman" w:hAnsi="Cambria" w:cs="Times New Roman"/>
                <w:sz w:val="28"/>
                <w:szCs w:val="28"/>
                <w:lang w:bidi="ar-EG"/>
              </w:rPr>
              <w:t>π</w:t>
            </w:r>
            <w:r w:rsidRPr="00C0632D">
              <w:rPr>
                <w:rFonts w:ascii="Times New Roman" w:eastAsia="Times New Roman" w:hAnsi="Times New Roman" w:cs="Times New Roman"/>
                <w:sz w:val="28"/>
                <w:szCs w:val="28"/>
                <w:lang w:bidi="ar-EG"/>
              </w:rPr>
              <w:t xml:space="preserve"> in</w:t>
            </w:r>
          </w:p>
        </w:tc>
        <w:tc>
          <w:tcPr>
            <w:tcW w:w="324" w:type="dxa"/>
            <w:gridSpan w:val="3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sz w:val="28"/>
                <w:szCs w:val="28"/>
                <w:rtl/>
              </w:rPr>
            </w:pPr>
            <w:r w:rsidRPr="00C0632D">
              <w:rPr>
                <w:rFonts w:ascii="Times New Roman" w:eastAsia="Times New Roman" w:hAnsi="Times New Roman" w:cs="Al-KsorZulfiMath" w:hint="cs"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  <w:vAlign w:val="center"/>
          </w:tcPr>
          <w:p w:rsidR="00270662" w:rsidRPr="00C0632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A632D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>12</w:t>
            </w:r>
            <w:r w:rsidRPr="00A632D4">
              <w:rPr>
                <w:rFonts w:ascii="Cambria" w:eastAsia="Times New Roman" w:hAnsi="Cambria" w:cs="Times New Roman"/>
                <w:sz w:val="28"/>
                <w:szCs w:val="28"/>
                <w:highlight w:val="lightGray"/>
                <w:lang w:bidi="ar-EG"/>
              </w:rPr>
              <w:t>π</w:t>
            </w:r>
            <w:r w:rsidRPr="00A632D4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  <w:lang w:bidi="ar-EG"/>
              </w:rPr>
              <w:t xml:space="preserve"> in</w:t>
            </w:r>
            <w:r w:rsidRPr="00C0632D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</w:p>
        </w:tc>
      </w:tr>
      <w:tr w14:paraId="70097652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27483B" w:rsidRPr="00394F47" w:rsidP="0027483B" w14:textId="49ABDA5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1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27483B" w:rsidRPr="00132DA7" w:rsidP="00132DA7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32"/>
                <w:szCs w:val="32"/>
                <w:rtl/>
              </w:rPr>
            </w:pP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الدائرة التي معادلتها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  <w:rtl/>
              </w:rPr>
              <w:t xml:space="preserve"> </w:t>
            </w:r>
            <w:r w:rsidRPr="001351F0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 </w:t>
            </w:r>
            <w:r w:rsidRPr="001351F0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 xml:space="preserve">x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–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3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)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</w:rPr>
              <w:t xml:space="preserve">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+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y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  <w:vertAlign w:val="superscript"/>
              </w:rPr>
              <w:t>2</w:t>
            </w:r>
            <w:r w:rsidRPr="009A14CD">
              <w:rPr>
                <w:rFonts w:ascii="Times New Roman" w:eastAsia="UniMath-Regular" w:hAnsi="Times New Roman" w:cs="Times New Roman"/>
                <w:sz w:val="28"/>
                <w:szCs w:val="28"/>
              </w:rPr>
              <w:t xml:space="preserve"> = </w:t>
            </w:r>
            <w:r>
              <w:rPr>
                <w:rFonts w:ascii="Times New Roman" w:eastAsia="UniMath-Regular" w:hAnsi="Times New Roman" w:cs="Times New Roman"/>
                <w:sz w:val="28"/>
                <w:szCs w:val="28"/>
              </w:rPr>
              <w:t>16</w:t>
            </w:r>
            <w:r>
              <w:rPr>
                <w:rFonts w:ascii="Times New Roman" w:eastAsia="UniMath-Regular" w:hAnsi="Times New Roman" w:cs="Times New Roman" w:hint="cs"/>
                <w:sz w:val="28"/>
                <w:szCs w:val="28"/>
                <w:rtl/>
              </w:rPr>
              <w:t xml:space="preserve"> </w:t>
            </w:r>
            <w:r w:rsidRPr="00FD307D">
              <w:rPr>
                <w:rFonts w:ascii="Al-QuranAlKareem" w:eastAsia="UniMath-Regular" w:hAnsi="Al-QuranAlKareem" w:cs="Al-QuranAlKareem"/>
                <w:b/>
                <w:bCs/>
                <w:sz w:val="28"/>
                <w:szCs w:val="28"/>
                <w:rtl/>
              </w:rPr>
              <w:t>مركزها :-</w:t>
            </w:r>
            <w:r w:rsidR="00132DA7">
              <w:rPr>
                <w:rFonts w:ascii="Al-QuranAlKareem" w:eastAsia="UniMath-Regular" w:hAnsi="Al-QuranAlKareem" w:cs="Al-QuranAlKareem" w:hint="cs"/>
                <w:b/>
                <w:bCs/>
                <w:sz w:val="28"/>
                <w:szCs w:val="28"/>
                <w:rtl/>
              </w:rPr>
              <w:t xml:space="preserve">    </w:t>
            </w:r>
          </w:p>
        </w:tc>
      </w:tr>
      <w:tr w14:paraId="23648CE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27483B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27483B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27483B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 3 , 1)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   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  <w:lang w:bidi="ar-EG"/>
              </w:rPr>
              <w:t xml:space="preserve">  </w:t>
            </w:r>
            <w:r w:rsidRPr="00413DA1">
              <w:rPr>
                <w:rFonts w:ascii="Times New Roman" w:eastAsia="Times New Roman" w:hAnsi="Times New Roman" w:cs="Times New Roman" w:hint="cs"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27483B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27483B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( -3 , 0 )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27483B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2030" w:type="dxa"/>
            <w:gridSpan w:val="15"/>
            <w:shd w:val="clear" w:color="auto" w:fill="auto"/>
          </w:tcPr>
          <w:p w:rsidR="0027483B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( -3 ,1 )</w:t>
            </w:r>
          </w:p>
        </w:tc>
        <w:tc>
          <w:tcPr>
            <w:tcW w:w="324" w:type="dxa"/>
            <w:gridSpan w:val="3"/>
            <w:shd w:val="clear" w:color="auto" w:fill="auto"/>
          </w:tcPr>
          <w:p w:rsidR="0027483B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200" w:type="dxa"/>
            <w:shd w:val="clear" w:color="auto" w:fill="auto"/>
          </w:tcPr>
          <w:p w:rsidR="0027483B" w:rsidRPr="00633E44" w:rsidP="00132DA7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132DA7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(3 , 0 )</w:t>
            </w:r>
          </w:p>
        </w:tc>
      </w:tr>
      <w:tr w14:paraId="08C589DF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8E06E5" w:rsidRPr="00394F47" w:rsidP="00320312" w14:textId="15367BA0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E06E5" w:rsidP="008E06E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  <w:r w:rsidRPr="008E06E5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28224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2540</wp:posOffset>
                  </wp:positionV>
                  <wp:extent cx="1428750" cy="914400"/>
                  <wp:effectExtent l="19050" t="0" r="0" b="0"/>
                  <wp:wrapNone/>
                  <wp:docPr id="521200341" name="Picture 2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21200341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35617" cy="91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sz w:val="28"/>
                  <w:szCs w:val="28"/>
                </w:rPr>
                <m:t xml:space="preserve"> </m:t>
              </m:r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 xml:space="preserve">DE 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,</w:t>
            </w:r>
            <w:r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m:oMath>
              <m:acc>
                <m:accPr>
                  <m:chr m:val="̅"/>
                  <m:ctrlPr>
                    <w:rPr>
                      <w:rFonts w:ascii="Cambria Math" w:eastAsia="Times New Roman" w:hAnsi="Cambria Math" w:cs="Times New Roman"/>
                      <w:bCs/>
                      <w:i/>
                      <w:sz w:val="28"/>
                      <w:szCs w:val="28"/>
                    </w:rPr>
                  </m:ctrlPr>
                </m:acc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DF</m:t>
                  </m:r>
                </m:e>
              </m:acc>
            </m:oMath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>مماسان للدائر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G 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,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قيمة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  <w:lang w:bidi="ar-EG"/>
              </w:rPr>
              <w:t xml:space="preserve"> x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8E06E5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</w:rPr>
              <w:t>تساوي</w:t>
            </w:r>
            <w:r>
              <w:rPr>
                <w:rFonts w:ascii="Times New Roman" w:eastAsia="Times New Roman" w:hAnsi="Times New Roman" w:cs="Times New Roman" w:hint="cs"/>
                <w:i/>
                <w:iCs/>
                <w:sz w:val="28"/>
                <w:szCs w:val="28"/>
                <w:rtl/>
              </w:rPr>
              <w:t xml:space="preserve"> </w:t>
            </w:r>
            <w:r w:rsidRPr="00413DA1"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  <w:lang w:bidi="ar-EG"/>
              </w:rPr>
              <w:t>:</w:t>
            </w:r>
            <w:r>
              <w:rPr>
                <w:rFonts w:ascii="Times New Roman" w:eastAsia="Times New Roman" w:hAnsi="Times New Roman" w:cs="Al-QuranAlKareem"/>
                <w:sz w:val="28"/>
                <w:szCs w:val="28"/>
                <w:lang w:bidi="ar-EG"/>
              </w:rPr>
              <w:t xml:space="preserve"> </w:t>
            </w:r>
          </w:p>
          <w:p w:rsidR="00073ED1" w:rsidP="008E06E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E5172A" w:rsidP="008E06E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E5172A" w:rsidP="008E06E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  <w:p w:rsidR="00E5172A" w:rsidRPr="00633E44" w:rsidP="008E06E5" w14:textId="7C59F41D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  <w:lang w:bidi="ar-EG"/>
              </w:rPr>
            </w:pPr>
          </w:p>
        </w:tc>
      </w:tr>
      <w:tr w14:paraId="64BB8B9C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8E06E5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8E06E5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8E06E5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2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8E06E5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8E06E5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8E06E5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8E06E5" w:rsidRPr="00D829A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E06E5" w:rsidRPr="00D829AC" w:rsidP="008E06E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E06E5" w:rsidRPr="00633E44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C85439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16</w:t>
            </w: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</w:p>
        </w:tc>
      </w:tr>
      <w:tr w14:paraId="17EA8B0C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5C1F67" w:rsidRPr="004E4A81" w:rsidP="005C1F67" w14:textId="10B6D0D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3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5C1F67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D642CF"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29248" behindDoc="0" locked="0" layoutInCell="1" allowOverlap="1">
                  <wp:simplePos x="0" y="0"/>
                  <wp:positionH relativeFrom="column">
                    <wp:posOffset>-41910</wp:posOffset>
                  </wp:positionH>
                  <wp:positionV relativeFrom="paragraph">
                    <wp:posOffset>61595</wp:posOffset>
                  </wp:positionV>
                  <wp:extent cx="1362075" cy="581025"/>
                  <wp:effectExtent l="19050" t="0" r="9525" b="0"/>
                  <wp:wrapNone/>
                  <wp:docPr id="620877434" name="Picture 2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2087743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2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2075" cy="58102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anchor>
              </w:drawing>
            </w:r>
            <w:r w:rsidRPr="00D642CF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 w:rsidRPr="00D642C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D642CF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 w:rsidRPr="00D642CF"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Pr="00D642CF"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5</w:t>
            </w:r>
            <w:r w:rsidRPr="00D642CF"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D642CF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E5172A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RPr="00633E44" w:rsidP="00320312" w14:textId="0F263C46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7E2E5A35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C1F67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5C1F67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5C1F67" w:rsidRPr="00D642CF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5C1F67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P="00AF76C5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  <w:r w:rsidR="00D642CF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C1F67" w:rsidRPr="00D642CF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5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5C1F67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C1F67" w:rsidRPr="00D642CF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50AEAD4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4726FF" w:rsidRPr="00394F47" w:rsidP="004726FF" w14:textId="18E63E8B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4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4726FF" w:rsidP="007F7EB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30272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7145</wp:posOffset>
                  </wp:positionV>
                  <wp:extent cx="1190625" cy="609600"/>
                  <wp:effectExtent l="19050" t="0" r="9525" b="0"/>
                  <wp:wrapNone/>
                  <wp:docPr id="36877083" name="Picture 2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877083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3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FC73BA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 </w:t>
            </w:r>
            <w:r w:rsidRPr="001351F0">
              <w:rPr>
                <w:rFonts w:ascii="Times New Roman" w:eastAsia="UniMath-Italic" w:hAnsi="Times New Roman" w:cs="Times New Roman"/>
                <w:i/>
                <w:iCs/>
                <w:sz w:val="28"/>
                <w:szCs w:val="28"/>
              </w:rPr>
              <w:t>m</w:t>
            </w:r>
            <w:r>
              <w:rPr>
                <w:rFonts w:ascii="Cambria Math" w:eastAsia="Times New Roman" w:hAnsi="Cambria Math" w:cs="Times New Roman"/>
                <w:bCs/>
                <w:i/>
                <w:iCs/>
                <w:sz w:val="28"/>
                <w:szCs w:val="28"/>
              </w:rPr>
              <w:t xml:space="preserve">∠ </w:t>
            </w:r>
            <w:r w:rsidR="007F7EBA">
              <w:rPr>
                <w:rFonts w:ascii="Cambria Math" w:eastAsia="Times New Roman" w:hAnsi="Cambria Math" w:cs="Times New Roman"/>
                <w:bCs/>
                <w:sz w:val="28"/>
                <w:szCs w:val="28"/>
              </w:rPr>
              <w:t>9</w:t>
            </w:r>
            <w:r>
              <w:rPr>
                <w:rFonts w:ascii="Cambria Math" w:eastAsia="Times New Roman" w:hAnsi="Cambria Math" w:cs="Times New Roman" w:hint="cs"/>
                <w:bCs/>
                <w:sz w:val="28"/>
                <w:szCs w:val="28"/>
                <w:rtl/>
              </w:rPr>
              <w:t xml:space="preserve"> </w:t>
            </w:r>
            <w:r w:rsidRPr="00FC73BA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يساوي :</w:t>
            </w:r>
          </w:p>
          <w:p w:rsidR="00E5172A" w:rsidP="007F7EB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P="007F7EBA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  <w:p w:rsidR="00E5172A" w:rsidRPr="00633E44" w:rsidP="007F7EBA" w14:textId="60CC3470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</w:tr>
      <w:tr w14:paraId="439B04C4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726FF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4726FF" w:rsidRPr="0032359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4726FF" w:rsidRPr="00272AE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4726FF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726FF" w:rsidRPr="00B8306D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726FF" w:rsidRPr="0019213D" w:rsidP="00320312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726FF" w:rsidRPr="00272AEC" w:rsidP="00320312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6B9779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7F7EBA" w:rsidRPr="00394F47" w:rsidP="00320312" w14:textId="57F8C0B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5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1B3611" w:rsidRPr="002C1154" w:rsidP="001B3611" w14:textId="3E05BFCD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قوس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الذي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ياسه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266D27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أقل من</w:t>
            </w:r>
            <w:r>
              <w:rPr>
                <w:rFonts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32"/>
                      <w:szCs w:val="32"/>
                    </w:rPr>
                  </m:ctrlPr>
                </m:sSupPr>
                <m:e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180</m:t>
                  </m:r>
                </m:e>
                <m:sup>
                  <m:ctrlPr>
                    <w:rPr>
                      <w:rFonts w:ascii="Times New Roman" w:eastAsia="Times New Roman" w:hAnsi="Times New Roman" w:cs="Al-QuranAlKareem"/>
                      <w:sz w:val="32"/>
                      <w:szCs w:val="32"/>
                    </w:rPr>
                  </m:ctrlPr>
                  <m:r>
                    <w:rPr>
                      <w:rFonts w:ascii="Cambria Math" w:eastAsia="Times New Roman" w:hAnsi="Cambria Math" w:cs="Times New Roman"/>
                      <w:sz w:val="32"/>
                      <w:szCs w:val="32"/>
                    </w:rPr>
                    <m:t>°</m:t>
                  </m:r>
                </m:sup>
              </m:sSup>
            </m:oMath>
            <w:r>
              <w:rPr>
                <w:rFonts w:eastAsia="Times New Roman" w:asciiTheme="majorBidi" w:hAnsiTheme="majorBidi" w:cstheme="majorBidi" w:hint="cs"/>
                <w:sz w:val="30"/>
                <w:szCs w:val="30"/>
                <w:rtl/>
              </w:rPr>
              <w:t xml:space="preserve"> </w:t>
            </w:r>
            <w:r w:rsidRPr="00266D27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سمى :</w:t>
            </w:r>
          </w:p>
        </w:tc>
      </w:tr>
      <w:tr w14:paraId="4243C56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B21A85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  <w:vAlign w:val="center"/>
          </w:tcPr>
          <w:p w:rsidR="00B21A85" w:rsidRPr="0032359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B21A85" w:rsidRPr="00B21A85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Times New Roman" w:eastAsia="Times New Roman" w:hAnsi="Times New Roman" w:cs="Al-QuranAlKareem" w:hint="cs"/>
                <w:b/>
                <w:bCs/>
                <w:sz w:val="28"/>
                <w:szCs w:val="28"/>
                <w:rtl/>
              </w:rPr>
              <w:t>دائرة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B21A85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B21A85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B21A85">
              <w:rPr>
                <w:rFonts w:ascii="Al-QuranAlKareem" w:hAnsi="Al-QuranAlKareem" w:cs="Al-QuranAlKareem"/>
                <w:b/>
                <w:bCs/>
                <w:sz w:val="28"/>
                <w:szCs w:val="28"/>
                <w:rtl/>
              </w:rPr>
              <w:t>قوس</w:t>
            </w:r>
            <w:r w:rsidRPr="00B21A85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أكبر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B21A85" w:rsidRPr="006678E0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b/>
                <w:bCs/>
                <w:sz w:val="28"/>
                <w:szCs w:val="28"/>
                <w:rtl/>
              </w:rPr>
            </w:pPr>
            <w:r w:rsidRPr="007463A9">
              <w:rPr>
                <w:rFonts w:ascii="Al-QuranAlKareem" w:hAnsi="Al-QuranAlKareem" w:cs="Al-QuranAlKareem"/>
                <w:b/>
                <w:bCs/>
                <w:sz w:val="28"/>
                <w:szCs w:val="28"/>
                <w:highlight w:val="lightGray"/>
                <w:rtl/>
              </w:rPr>
              <w:t>قوس</w:t>
            </w:r>
            <w:r w:rsidRPr="007463A9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highlight w:val="lightGray"/>
                <w:rtl/>
              </w:rPr>
              <w:t xml:space="preserve"> أصغر</w:t>
            </w:r>
            <w:r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</w:rPr>
              <w:t xml:space="preserve">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B21A85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B21A85" w:rsidRPr="006678E0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6678E0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 دائرة .</w:t>
            </w:r>
          </w:p>
        </w:tc>
      </w:tr>
      <w:tr w14:paraId="300D194A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320312" w:rsidRPr="00394F47" w:rsidP="00320312" w14:textId="11643FC9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6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30BD0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32320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5720</wp:posOffset>
                  </wp:positionV>
                  <wp:extent cx="1190625" cy="838200"/>
                  <wp:effectExtent l="19050" t="0" r="9525" b="0"/>
                  <wp:wrapNone/>
                  <wp:docPr id="883895541" name="Picture 2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83895541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4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83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 w:rsidR="00320312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320312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320312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320312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073ED1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RPr="002C1154" w:rsidP="00351DC3" w14:textId="39C99CA5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CF7F44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E4A81" w:rsidRPr="00394F47" w:rsidP="00320312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4E4A81" w:rsidRP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 w:rsidRPr="004E4A81"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4E4A81" w:rsidRP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4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4E4A81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4E4A81" w:rsidRPr="00633E44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4616CD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2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4E4A81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6</w:t>
            </w:r>
          </w:p>
        </w:tc>
      </w:tr>
      <w:tr w14:paraId="3D9C83C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textId="0FB96FF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7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830BD0" w:rsidP="00351DC3" w14:textId="26FB0EC1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33344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150495</wp:posOffset>
                  </wp:positionV>
                  <wp:extent cx="1304925" cy="790575"/>
                  <wp:effectExtent l="19050" t="0" r="9525" b="0"/>
                  <wp:wrapNone/>
                  <wp:docPr id="1910922196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10922196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5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4925" cy="790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 w:rsidR="00E176F3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E176F3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E176F3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E176F3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</w:p>
          <w:p w:rsidR="00E5172A" w:rsidP="00351DC3" w14:textId="0E4A4848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textId="34A80131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073ED1" w:rsidRPr="002C1154" w:rsidP="00351DC3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63F2DB0D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830BD0" w:rsidRPr="00394F47" w:rsidP="00DC58E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830BD0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</w:tcPr>
          <w:p w:rsidR="00830BD0" w:rsidRPr="00D829AC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830BD0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</w:tcPr>
          <w:p w:rsidR="00830BD0" w:rsidRPr="00633E44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351DC3"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</w:rPr>
              <w:t>9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830BD0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830BD0" w:rsidRPr="00D829AC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8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830BD0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830BD0" w:rsidRPr="00633E44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3</w:t>
            </w:r>
          </w:p>
        </w:tc>
      </w:tr>
      <w:tr w14:paraId="26746D48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textId="3704D183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8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1B3611" w:rsidRPr="00501D32" w:rsidP="001B3611" w14:textId="2F111956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إ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تعام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مع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صف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قط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ند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نهايته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على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دائرة، فإن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هذا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المستقيم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>يكون:ـ</w:t>
            </w:r>
          </w:p>
        </w:tc>
      </w:tr>
      <w:tr w14:paraId="5EC66090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01D32" w:rsidRPr="00394F47" w:rsidP="00DC58E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auto"/>
          </w:tcPr>
          <w:p w:rsidR="00501D32" w:rsidRPr="0032359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auto"/>
            <w:vAlign w:val="center"/>
          </w:tcPr>
          <w:p w:rsidR="00501D32" w:rsidRPr="00501D32" w:rsidP="004616CD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413DA1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501D32" w:rsidR="004616CD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قطرللدائرة</w:t>
            </w:r>
            <w:r w:rsidRPr="00501D32" w:rsidR="004616CD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   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="004616CD">
              <w:rPr>
                <w:rFonts w:ascii="Al-QuranAlKareem" w:eastAsia="Times New Roman" w:hAnsi="Al-QuranAlKareem" w:cs="Al-QuranAlKareem" w:hint="cs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</w:p>
        </w:tc>
        <w:tc>
          <w:tcPr>
            <w:tcW w:w="432" w:type="dxa"/>
            <w:gridSpan w:val="6"/>
            <w:shd w:val="clear" w:color="auto" w:fill="auto"/>
          </w:tcPr>
          <w:p w:rsidR="00501D32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</w:pPr>
            <w:r w:rsidRPr="007463A9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highlight w:val="lightGray"/>
                <w:rtl/>
              </w:rPr>
              <w:t>مماس 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01D32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وتر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i/>
                <w:iCs/>
                <w:sz w:val="28"/>
                <w:szCs w:val="28"/>
                <w:rtl/>
                <w:lang w:bidi="ar-EG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rtl/>
              </w:rPr>
              <w:t xml:space="preserve">          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01D32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501D32" w:rsidRPr="00501D32" w:rsidP="00DC58EC" w14:textId="77777777">
            <w:pPr>
              <w:tabs>
                <w:tab w:val="right" w:pos="10204"/>
              </w:tabs>
              <w:spacing w:after="0" w:line="240" w:lineRule="auto"/>
              <w:rPr>
                <w:rFonts w:ascii="Al-QuranAlKareem" w:eastAsia="Times New Roman" w:hAnsi="Al-QuranAlKareem" w:cs="Al-QuranAlKareem"/>
                <w:b/>
                <w:bCs/>
                <w:sz w:val="28"/>
                <w:szCs w:val="28"/>
                <w:lang w:bidi="ar-EG"/>
              </w:rPr>
            </w:pP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مركز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</w:rPr>
              <w:t xml:space="preserve"> </w:t>
            </w:r>
            <w:r w:rsidRPr="00501D32">
              <w:rPr>
                <w:rFonts w:ascii="Al-QuranAlKareem" w:eastAsia="Times New Roman" w:hAnsi="Al-QuranAlKareem" w:cs="Al-QuranAlKareem"/>
                <w:b/>
                <w:bCs/>
                <w:sz w:val="25"/>
                <w:szCs w:val="25"/>
                <w:rtl/>
              </w:rPr>
              <w:t>للدائرة</w:t>
            </w:r>
          </w:p>
        </w:tc>
      </w:tr>
      <w:tr w14:paraId="32B2CCF1" w14:textId="77777777" w:rsidTr="00AE306B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textId="7609D4B6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19</w:t>
            </w:r>
          </w:p>
        </w:tc>
        <w:tc>
          <w:tcPr>
            <w:tcW w:w="9928" w:type="dxa"/>
            <w:gridSpan w:val="48"/>
            <w:shd w:val="clear" w:color="auto" w:fill="auto"/>
          </w:tcPr>
          <w:p w:rsidR="00073ED1" w:rsidP="00073ED1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31296" behindDoc="0" locked="0" layoutInCell="1" allowOverlap="1">
                  <wp:simplePos x="0" y="0"/>
                  <wp:positionH relativeFrom="column">
                    <wp:posOffset>-41911</wp:posOffset>
                  </wp:positionH>
                  <wp:positionV relativeFrom="paragraph">
                    <wp:posOffset>40005</wp:posOffset>
                  </wp:positionV>
                  <wp:extent cx="1304925" cy="590550"/>
                  <wp:effectExtent l="19050" t="0" r="9525" b="0"/>
                  <wp:wrapNone/>
                  <wp:docPr id="86691552" name="Picture 2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6691552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6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904" cy="5909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في الشكل المجاور</w:t>
            </w:r>
            <w:r w:rsidR="00545020"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 </w:t>
            </w:r>
            <w:r w:rsidR="00545020">
              <w:rPr>
                <w:rFonts w:ascii="Times New Roman" w:eastAsia="Times New Roman" w:hAnsi="Times New Roman" w:cs="Times New Roman"/>
                <w:bCs/>
                <w:i/>
                <w:iCs/>
                <w:sz w:val="28"/>
                <w:szCs w:val="28"/>
                <w:lang w:bidi="ar-EG"/>
              </w:rPr>
              <w:t>x</w:t>
            </w:r>
            <w:r w:rsidR="00545020">
              <w:rPr>
                <w:rFonts w:ascii="Al-QuranAlKareem" w:eastAsia="Times New Roman" w:hAnsi="Al-QuranAlKareem" w:cs="Al-QuranAlKareem" w:hint="cs"/>
                <w:bCs/>
                <w:i/>
                <w:iCs/>
                <w:sz w:val="28"/>
                <w:szCs w:val="28"/>
                <w:rtl/>
              </w:rPr>
              <w:t xml:space="preserve"> 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i/>
                <w:iCs/>
                <w:sz w:val="28"/>
                <w:szCs w:val="28"/>
                <w:rtl/>
              </w:rPr>
              <w:t xml:space="preserve">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>تساوي:ـ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</w:rPr>
              <w:t xml:space="preserve"> </w:t>
            </w:r>
            <w:r w:rsidRPr="002C1154" w:rsidR="00545020"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eastAsia="Times New Roman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</w:p>
          <w:p w:rsidR="00E5172A" w:rsidP="00073ED1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RPr="002C1154" w:rsidP="00073ED1" w14:textId="1EE524C5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7ADCC70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545020" w:rsidRPr="00394F47" w:rsidP="00DC58E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545020" w:rsidRPr="0032359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545020" w:rsidRPr="006F75E6" w:rsidP="006F75E6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highlight w:val="lightGray"/>
                <w:rtl/>
              </w:rPr>
            </w:pP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3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545020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545020" w:rsidRPr="006F75E6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</w:tcPr>
          <w:p w:rsidR="00545020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</w:tcPr>
          <w:p w:rsidR="00545020" w:rsidRPr="00D829AC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9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</w:tcPr>
          <w:p w:rsidR="00545020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</w:tcPr>
          <w:p w:rsidR="00545020" w:rsidRPr="00B97F37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2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  <w:tr w14:paraId="2675F785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 w:val="restart"/>
            <w:shd w:val="clear" w:color="auto" w:fill="auto"/>
            <w:vAlign w:val="center"/>
          </w:tcPr>
          <w:p w:rsidR="00E176F3" w:rsidRPr="00394F47" w:rsidP="00E176F3" w14:textId="11C6EF75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</w:rPr>
            </w:pPr>
            <w:r>
              <w:rPr>
                <w:rFonts w:ascii="Times New Roman" w:eastAsia="Times New Roman" w:hAnsi="Times New Roman" w:cs="Al-QuranAlKareem"/>
                <w:sz w:val="28"/>
                <w:szCs w:val="28"/>
              </w:rPr>
              <w:t>20</w:t>
            </w:r>
          </w:p>
        </w:tc>
        <w:tc>
          <w:tcPr>
            <w:tcW w:w="9928" w:type="dxa"/>
            <w:gridSpan w:val="48"/>
            <w:shd w:val="clear" w:color="auto" w:fill="FFFFFF"/>
          </w:tcPr>
          <w:p w:rsidR="00E176F3" w:rsidP="00DC58EC" w14:textId="095539C8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cs="Times New Roman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34368" behindDoc="0" locked="0" layoutInCell="1" allowOverlap="1">
                  <wp:simplePos x="0" y="0"/>
                  <wp:positionH relativeFrom="column">
                    <wp:posOffset>15239</wp:posOffset>
                  </wp:positionH>
                  <wp:positionV relativeFrom="paragraph">
                    <wp:posOffset>100965</wp:posOffset>
                  </wp:positionV>
                  <wp:extent cx="1133475" cy="762000"/>
                  <wp:effectExtent l="19050" t="0" r="9525" b="0"/>
                  <wp:wrapNone/>
                  <wp:docPr id="534596058" name="Picture 2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34596058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7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2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 w:rsidRPr="00D055FA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في الشكل المقابل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</w:t>
            </w:r>
            <w:r>
              <w:rPr>
                <w:rFonts w:ascii="Cambria Math" w:eastAsia="UniMath-Italic" w:hAnsi="Cambria Math" w:cs="Tahoma"/>
                <w:sz w:val="22"/>
                <w:szCs w:val="22"/>
              </w:rPr>
              <w:t xml:space="preserve">  </w:t>
            </w:r>
            <w:r w:rsidRPr="00EC78C6">
              <w:rPr>
                <w:rFonts w:ascii="Cambria Math" w:eastAsia="UniMath-Italic" w:hAnsi="Cambria Math" w:cs="Tahoma"/>
                <w:sz w:val="32"/>
                <w:szCs w:val="32"/>
              </w:rPr>
              <w:t xml:space="preserve">NP  </w:t>
            </w:r>
            <w:r w:rsidRPr="00EC78C6">
              <w:rPr>
                <w:rFonts w:ascii="Cambria Math" w:eastAsia="UniMath-Italic" w:hAnsi="Cambria Math" w:cs="UniMath-Italic"/>
                <w:i/>
                <w:iCs/>
                <w:sz w:val="32"/>
                <w:szCs w:val="32"/>
              </w:rPr>
              <w:t xml:space="preserve"> </w:t>
            </w:r>
            <w:r w:rsidRPr="00EC78C6">
              <w:rPr>
                <w:rFonts w:ascii="Cambria Math" w:eastAsia="UniMath-Italic" w:hAnsi="Cambria Math" w:cs="Al-KsorZulfiMath" w:hint="cs"/>
                <w:i/>
                <w:iCs/>
                <w:sz w:val="32"/>
                <w:szCs w:val="32"/>
                <w:rtl/>
              </w:rPr>
              <w:t>ل</w:t>
            </w:r>
            <w:r w:rsidRPr="00EC78C6">
              <w:rPr>
                <w:rFonts w:ascii="Cambria Math" w:eastAsia="UniMath-Italic" w:hAnsi="Cambria Math" w:cs="Al-KsorZulfiMath"/>
                <w:i/>
                <w:iCs/>
                <w:sz w:val="32"/>
                <w:szCs w:val="32"/>
                <w:lang w:bidi="ar-EG"/>
              </w:rPr>
              <w:t>m</w:t>
            </w:r>
            <w:r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 xml:space="preserve"> تساوي </w:t>
            </w:r>
            <w:r w:rsidRPr="00413DA1">
              <w:rPr>
                <w:rFonts w:ascii="Times New Roman" w:eastAsia="Times New Roman" w:hAnsi="Times New Roman" w:cs="Times New Roman" w:hint="cs"/>
                <w:sz w:val="28"/>
                <w:szCs w:val="28"/>
                <w:rtl/>
              </w:rPr>
              <w:t>:</w:t>
            </w:r>
          </w:p>
          <w:p w:rsidR="001B3611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E5172A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  <w:p w:rsidR="0040593F" w:rsidRPr="002C1154" w:rsidP="00DC58EC" w14:textId="77777777">
            <w:pPr>
              <w:spacing w:after="0" w:line="240" w:lineRule="auto"/>
              <w:rPr>
                <w:rFonts w:ascii="Al-QuranAlKareem" w:eastAsia="Times New Roman" w:hAnsi="Al-QuranAlKareem" w:cs="Al-QuranAlKareem"/>
                <w:bCs/>
                <w:sz w:val="28"/>
                <w:szCs w:val="28"/>
                <w:rtl/>
              </w:rPr>
            </w:pPr>
          </w:p>
        </w:tc>
      </w:tr>
      <w:tr w14:paraId="0FBAA581" w14:textId="77777777" w:rsidTr="009E418E">
        <w:tblPrEx>
          <w:tblW w:w="10490" w:type="dxa"/>
          <w:jc w:val="center"/>
          <w:tblLook w:val="04A0"/>
        </w:tblPrEx>
        <w:trPr>
          <w:trHeight w:val="510"/>
          <w:jc w:val="center"/>
        </w:trPr>
        <w:tc>
          <w:tcPr>
            <w:tcW w:w="562" w:type="dxa"/>
            <w:vMerge/>
            <w:shd w:val="clear" w:color="auto" w:fill="auto"/>
            <w:vAlign w:val="center"/>
          </w:tcPr>
          <w:p w:rsidR="0040593F" w:rsidRPr="00394F47" w:rsidP="00DC58EC" w14:textId="77777777">
            <w:pPr>
              <w:spacing w:after="0" w:line="240" w:lineRule="auto"/>
              <w:jc w:val="center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</w:p>
        </w:tc>
        <w:tc>
          <w:tcPr>
            <w:tcW w:w="366" w:type="dxa"/>
            <w:gridSpan w:val="3"/>
            <w:shd w:val="clear" w:color="auto" w:fill="FFFFFF"/>
            <w:vAlign w:val="center"/>
          </w:tcPr>
          <w:p w:rsidR="0040593F" w:rsidRPr="0032359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ا</w:t>
            </w:r>
          </w:p>
        </w:tc>
        <w:tc>
          <w:tcPr>
            <w:tcW w:w="2164" w:type="dxa"/>
            <w:gridSpan w:val="8"/>
            <w:shd w:val="clear" w:color="auto" w:fill="FFFFFF"/>
            <w:vAlign w:val="center"/>
          </w:tcPr>
          <w:p w:rsidR="0040593F" w:rsidRPr="00703507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QuranAlKareem" w:hint="cs"/>
                <w:sz w:val="28"/>
                <w:szCs w:val="28"/>
                <w:rtl/>
              </w:rPr>
              <w:t xml:space="preserve">  </w:t>
            </w:r>
            <w:r w:rsidRPr="007463A9">
              <w:rPr>
                <w:rFonts w:ascii="Times New Roman" w:eastAsia="Times New Roman" w:hAnsi="Times New Roman" w:cs="Times New Roman"/>
                <w:sz w:val="28"/>
                <w:szCs w:val="28"/>
                <w:highlight w:val="lightGray"/>
              </w:rPr>
              <w:t>120</w:t>
            </w:r>
            <w:r w:rsidRPr="007463A9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  <w:highlight w:val="lightGray"/>
              </w:rPr>
              <w:t>º</w:t>
            </w:r>
          </w:p>
        </w:tc>
        <w:tc>
          <w:tcPr>
            <w:tcW w:w="432" w:type="dxa"/>
            <w:gridSpan w:val="6"/>
            <w:shd w:val="clear" w:color="auto" w:fill="auto"/>
            <w:vAlign w:val="center"/>
          </w:tcPr>
          <w:p w:rsidR="0040593F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ب</w:t>
            </w:r>
          </w:p>
        </w:tc>
        <w:tc>
          <w:tcPr>
            <w:tcW w:w="2034" w:type="dxa"/>
            <w:gridSpan w:val="8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6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78" w:type="dxa"/>
            <w:gridSpan w:val="4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ج</w:t>
            </w:r>
          </w:p>
        </w:tc>
        <w:tc>
          <w:tcPr>
            <w:tcW w:w="1227" w:type="dxa"/>
            <w:gridSpan w:val="5"/>
            <w:tcBorders>
              <w:right w:val="single" w:sz="2" w:space="0" w:color="auto"/>
            </w:tcBorders>
            <w:shd w:val="clear" w:color="auto" w:fill="auto"/>
            <w:vAlign w:val="center"/>
          </w:tcPr>
          <w:p w:rsidR="0040593F" w:rsidRPr="00703507" w:rsidP="00DC58EC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  <w:tc>
          <w:tcPr>
            <w:tcW w:w="390" w:type="dxa"/>
            <w:gridSpan w:val="6"/>
            <w:tcBorders>
              <w:left w:val="single" w:sz="2" w:space="0" w:color="auto"/>
              <w:right w:val="single" w:sz="2" w:space="0" w:color="auto"/>
            </w:tcBorders>
            <w:shd w:val="clear" w:color="auto" w:fill="auto"/>
            <w:vAlign w:val="center"/>
          </w:tcPr>
          <w:p w:rsidR="0040593F" w:rsidRPr="0019213D" w:rsidP="00DC58EC" w14:textId="77777777">
            <w:pPr>
              <w:spacing w:after="0" w:line="240" w:lineRule="auto"/>
              <w:rPr>
                <w:rFonts w:ascii="Times New Roman" w:eastAsia="Times New Roman" w:hAnsi="Times New Roman" w:cs="Al-KsorZulfiMath"/>
                <w:b/>
                <w:bCs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Al-KsorZulfiMath" w:hint="cs"/>
                <w:b/>
                <w:bCs/>
                <w:sz w:val="28"/>
                <w:szCs w:val="28"/>
                <w:rtl/>
              </w:rPr>
              <w:t>د</w:t>
            </w:r>
          </w:p>
        </w:tc>
        <w:tc>
          <w:tcPr>
            <w:tcW w:w="2937" w:type="dxa"/>
            <w:gridSpan w:val="8"/>
            <w:tcBorders>
              <w:left w:val="single" w:sz="2" w:space="0" w:color="auto"/>
            </w:tcBorders>
            <w:shd w:val="clear" w:color="auto" w:fill="auto"/>
            <w:vAlign w:val="center"/>
          </w:tcPr>
          <w:p w:rsidR="0040593F" w:rsidRPr="00F94EB4" w:rsidP="00F94EB4" w14:textId="77777777">
            <w:pPr>
              <w:spacing w:after="0" w:line="240" w:lineRule="auto"/>
              <w:rPr>
                <w:rFonts w:ascii="Times New Roman" w:eastAsia="Times New Roman" w:hAnsi="Times New Roman" w:cs="Al-QuranAlKareem"/>
                <w:sz w:val="28"/>
                <w:szCs w:val="28"/>
                <w:rtl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E27E98">
              <w:rPr>
                <w:rFonts w:ascii="Times New Roman" w:eastAsia="Times New Roman" w:hAnsi="Times New Roman" w:cs="Times New Roman"/>
                <w:sz w:val="28"/>
                <w:szCs w:val="28"/>
              </w:rPr>
              <w:t>0</w:t>
            </w:r>
            <w:r w:rsidRPr="00E27E98">
              <w:rPr>
                <w:rFonts w:ascii="رموز الرياضيات العربية" w:eastAsia="Times New Roman" w:hAnsi="رموز الرياضيات العربية" w:cs="رموز الرياضيات العربية"/>
                <w:sz w:val="28"/>
                <w:szCs w:val="28"/>
              </w:rPr>
              <w:t>º</w:t>
            </w:r>
          </w:p>
        </w:tc>
      </w:tr>
    </w:tbl>
    <w:p w:rsidR="00F92668" w:rsidP="00ED7847" w14:textId="77777777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8B4AF1" w:rsidRPr="002770ED" w:rsidP="00ED7847" w14:textId="5472D616">
      <w:pPr>
        <w:tabs>
          <w:tab w:val="right" w:pos="10204"/>
        </w:tabs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rtl/>
        </w:rPr>
      </w:pPr>
      <w:r w:rsidRPr="002C1FBA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سؤال ا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لثاني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: ــ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ا</w:t>
      </w:r>
      <w:r w:rsidR="00067945">
        <w:rPr>
          <w:rFonts w:ascii="Times New Roman" w:eastAsia="Times New Roman" w:hAnsi="Times New Roman" w:cs="Al-QuranAlKareem" w:hint="cs"/>
          <w:sz w:val="32"/>
          <w:szCs w:val="32"/>
          <w:rtl/>
        </w:rPr>
        <w:t>جيبي</w:t>
      </w:r>
      <w:r w:rsidR="00067945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عن المطلوب </w:t>
      </w:r>
      <w:r w:rsidR="00ED7847">
        <w:rPr>
          <w:rFonts w:ascii="Times New Roman" w:eastAsia="Times New Roman" w:hAnsi="Times New Roman" w:cs="Al-QuranAlKareem" w:hint="cs"/>
          <w:sz w:val="32"/>
          <w:szCs w:val="32"/>
          <w:rtl/>
        </w:rPr>
        <w:t>فيما يلي:</w:t>
      </w:r>
      <w:r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</w:t>
      </w:r>
    </w:p>
    <w:tbl>
      <w:tblPr>
        <w:tblStyle w:val="110"/>
        <w:bidiVisual/>
        <w:tblW w:w="10900" w:type="dxa"/>
        <w:tblInd w:w="230" w:type="dxa"/>
        <w:tblLayout w:type="fixed"/>
        <w:tblLook w:val="01E0"/>
      </w:tblPr>
      <w:tblGrid>
        <w:gridCol w:w="550"/>
        <w:gridCol w:w="4299"/>
        <w:gridCol w:w="522"/>
        <w:gridCol w:w="5503"/>
        <w:gridCol w:w="16"/>
        <w:gridCol w:w="10"/>
      </w:tblGrid>
      <w:tr w14:paraId="7D0303D5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2"/>
          <w:wAfter w:w="26" w:type="dxa"/>
          <w:trHeight w:val="48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1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C17378" w:rsidRPr="00C17378" w:rsidP="00C17378" w14:textId="6CCF7451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في الدائرة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w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إذا كان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Cambria Math" w:hAnsi="Cambria Math" w:cs="Cambria Math"/>
                <w:bCs/>
                <w:sz w:val="28"/>
                <w:szCs w:val="28"/>
              </w:rPr>
              <w:t>≅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TV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 فأوجدي 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</w:rPr>
              <w:t>RS</w:t>
            </w:r>
            <w:r w:rsidRPr="00067945"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 xml:space="preserve">؟    </w:t>
            </w:r>
          </w:p>
        </w:tc>
        <w:tc>
          <w:tcPr>
            <w:tcW w:w="522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</w:tcPr>
          <w:p w:rsidR="00655769" w:rsidP="00320312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2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503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:rsidRPr="00067945" w:rsidP="00BA23C2" w14:textId="396136FB">
            <w:pPr>
              <w:tabs>
                <w:tab w:val="right" w:pos="10204"/>
              </w:tabs>
              <w:spacing w:after="0" w:line="240" w:lineRule="auto"/>
              <w:jc w:val="left"/>
              <w:rPr>
                <w:rFonts w:ascii="Calibri" w:hAnsi="Calibri"/>
                <w:b/>
                <w:i/>
                <w:szCs w:val="30"/>
                <w:rtl/>
              </w:rPr>
            </w:pPr>
            <w:r w:rsidRPr="00AE306B">
              <w:rPr>
                <w:b/>
                <w:i/>
                <w:szCs w:val="30"/>
                <w:rtl/>
              </w:rPr>
              <w:t xml:space="preserve">قيمة  </w:t>
            </w:r>
            <w:r w:rsidRPr="00AE306B">
              <w:rPr>
                <w:b/>
                <w:i/>
                <w:szCs w:val="30"/>
              </w:rPr>
              <w:t>X</w:t>
            </w:r>
            <w:r w:rsidRPr="00AE306B">
              <w:rPr>
                <w:b/>
                <w:i/>
                <w:szCs w:val="30"/>
                <w:rtl/>
              </w:rPr>
              <w:t xml:space="preserve"> في الشكل المجاور</w:t>
            </w:r>
            <w:r>
              <w:rPr>
                <w:rFonts w:hint="cs"/>
                <w:b/>
                <w:i/>
                <w:szCs w:val="30"/>
                <w:rtl/>
              </w:rPr>
              <w:t xml:space="preserve"> :</w:t>
            </w:r>
          </w:p>
        </w:tc>
      </w:tr>
      <w:tr w14:paraId="79198C1D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2162"/>
        </w:trPr>
        <w:tc>
          <w:tcPr>
            <w:tcW w:w="4849" w:type="dxa"/>
            <w:gridSpan w:val="2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14:textId="716E21F3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noProof/>
                <w:rtl/>
              </w:rPr>
              <w:drawing>
                <wp:anchor distT="0" distB="0" distL="114300" distR="114300" simplePos="0" relativeHeight="251835392" behindDoc="1" locked="0" layoutInCell="1" allowOverlap="1">
                  <wp:simplePos x="0" y="0"/>
                  <wp:positionH relativeFrom="column">
                    <wp:posOffset>41910</wp:posOffset>
                  </wp:positionH>
                  <wp:positionV relativeFrom="paragraph">
                    <wp:posOffset>76200</wp:posOffset>
                  </wp:positionV>
                  <wp:extent cx="1133475" cy="943610"/>
                  <wp:effectExtent l="0" t="76200" r="0" b="294640"/>
                  <wp:wrapTight wrapText="bothSides">
                    <wp:wrapPolygon>
                      <wp:start x="18514" y="-1744"/>
                      <wp:lineTo x="5808" y="-436"/>
                      <wp:lineTo x="0" y="1744"/>
                      <wp:lineTo x="0" y="28345"/>
                      <wp:lineTo x="3267" y="28345"/>
                      <wp:lineTo x="4719" y="28345"/>
                      <wp:lineTo x="15247" y="26600"/>
                      <wp:lineTo x="15247" y="26164"/>
                      <wp:lineTo x="19966" y="25728"/>
                      <wp:lineTo x="21055" y="21367"/>
                      <wp:lineTo x="19966" y="19187"/>
                      <wp:lineTo x="20329" y="19187"/>
                      <wp:lineTo x="20692" y="13518"/>
                      <wp:lineTo x="20692" y="5233"/>
                      <wp:lineTo x="20329" y="-1744"/>
                      <wp:lineTo x="18514" y="-1744"/>
                    </wp:wrapPolygon>
                  </wp:wrapTight>
                  <wp:docPr id="1656247439" name="صورة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56247439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9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943610"/>
                          </a:xfrm>
                          <a:prstGeom prst="roundRect">
                            <a:avLst>
                              <a:gd name="adj" fmla="val 8594"/>
                            </a:avLst>
                          </a:prstGeom>
                          <a:solidFill>
                            <a:srgbClr val="FFFFFF">
                              <a:shade val="85000"/>
                            </a:srgbClr>
                          </a:solidFill>
                          <a:ln>
                            <a:noFill/>
                          </a:ln>
                          <a:effectLst>
                            <a:reflection blurRad="12700" stA="38000" stPos="0" endA="0" endPos="28000" dist="5000" dir="5400000" fadeDir="5400000" sx="100000" sy="-100000" kx="0" ky="0" algn="bl" rotWithShape="0"/>
                          </a:effectLst>
                          <a:scene3d>
                            <a:camera prst="isometricOffAxis1Right"/>
                            <a:lightRig rig="threePt" dir="t"/>
                          </a:scene3d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 xml:space="preserve"> </w:t>
            </w:r>
            <w:r>
              <w:rPr>
                <w:rFonts w:ascii="Al-QuranAlKareem" w:hAnsi="Al-QuranAlKareem" w:cs="Al-QuranAlKareem"/>
                <w:bCs/>
                <w:sz w:val="28"/>
                <w:szCs w:val="28"/>
              </w:rPr>
              <w:t xml:space="preserve"> 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C17378" w:rsidP="00AE306B" w14:textId="1568E364">
            <w:pPr>
              <w:tabs>
                <w:tab w:val="left" w:pos="4088"/>
              </w:tabs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</w:pPr>
            <w:r>
              <w:rPr>
                <w:rFonts w:ascii="Al-QuranAlKareem" w:hAnsi="Al-QuranAlKareem" w:cs="Al-QuranAlKareem"/>
                <w:bCs/>
                <w:sz w:val="28"/>
                <w:szCs w:val="28"/>
                <w:rtl/>
              </w:rPr>
              <w:tab/>
            </w:r>
            <w:r w:rsidRPr="0001760E">
              <w:rPr>
                <w:rFonts w:asciiTheme="minorBidi" w:hAnsiTheme="minorBidi"/>
                <w:noProof/>
                <w:sz w:val="24"/>
                <w:szCs w:val="24"/>
                <w:rtl/>
              </w:rPr>
              <w:drawing>
                <wp:inline distT="0" distB="0" distL="0" distR="0">
                  <wp:extent cx="1667435" cy="1236849"/>
                  <wp:effectExtent l="0" t="0" r="0" b="1905"/>
                  <wp:docPr id="854645440" name="صورة 302" descr="n9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54645440" name="n9.png"/>
                          <pic:cNvPicPr/>
                        </pic:nvPicPr>
                        <pic:blipFill>
                          <a:blip xmlns:r="http://schemas.openxmlformats.org/officeDocument/2006/relationships" r:embed="rId9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78948" cy="124538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14:paraId="13B68C41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gridAfter w:val="1"/>
          <w:wAfter w:w="10" w:type="dxa"/>
          <w:trHeight w:val="50"/>
        </w:trPr>
        <w:tc>
          <w:tcPr>
            <w:tcW w:w="55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6D67AB" w14:textId="77777777">
            <w:pPr>
              <w:spacing w:after="0" w:line="240" w:lineRule="auto"/>
              <w:jc w:val="center"/>
              <w:rPr>
                <w:rFonts w:cs="Traditional Arabic"/>
                <w:sz w:val="32"/>
                <w:szCs w:val="32"/>
              </w:rPr>
            </w:pPr>
            <w:r>
              <w:rPr>
                <w:rFonts w:cs="Traditional Arabic"/>
                <w:sz w:val="32"/>
                <w:szCs w:val="32"/>
              </w:rPr>
              <w:t>3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4299" w:type="dxa"/>
            <w:tcBorders>
              <w:top w:val="single" w:sz="12" w:space="0" w:color="auto"/>
              <w:left w:val="single" w:sz="12" w:space="0" w:color="auto"/>
              <w:bottom w:val="nil"/>
              <w:right w:val="single" w:sz="18" w:space="0" w:color="auto"/>
            </w:tcBorders>
            <w:shd w:val="clear" w:color="auto" w:fill="auto"/>
            <w:hideMark/>
          </w:tcPr>
          <w:p w:rsidR="00655769" w:rsidRPr="000A1530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/>
                <w:bCs/>
                <w:sz w:val="32"/>
                <w:szCs w:val="32"/>
              </w:rPr>
            </w:pP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من الشكل المقابل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u w:val="single"/>
                <w:rtl/>
              </w:rPr>
              <w:t>معامل التمدد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 xml:space="preserve"> الذي يحول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r>
                <w:rPr>
                  <w:rFonts w:ascii="Cambria Math" w:hAnsi="Cambria Math" w:cs="Al-QuranAlKareem"/>
                  <w:sz w:val="28"/>
                  <w:szCs w:val="28"/>
                </w:rPr>
                <m:t>ABCD</m:t>
              </m:r>
            </m:oMath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w:r w:rsidRPr="00382050">
              <w:rPr>
                <w:rFonts w:cs="Al-QuranAlKareem" w:hint="cs"/>
                <w:b/>
                <w:bCs/>
                <w:sz w:val="28"/>
                <w:szCs w:val="28"/>
                <w:rtl/>
              </w:rPr>
              <w:t>إلى الشكل</w:t>
            </w:r>
            <w:r>
              <w:rPr>
                <w:rFonts w:cs="Al-QuranAlKareem" w:hint="cs"/>
                <w:sz w:val="28"/>
                <w:szCs w:val="28"/>
                <w:rtl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A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B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C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  <m:sSup>
                <m:sSupPr>
                  <m:ctrlPr>
                    <w:rPr>
                      <w:rFonts w:ascii="Cambria Math" w:hAnsi="Cambria Math" w:cs="Al-QuranAlKareem"/>
                      <w:i/>
                      <w:sz w:val="28"/>
                      <w:szCs w:val="28"/>
                    </w:rPr>
                  </m:ctrlPr>
                </m:sSupPr>
                <m:e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D</m:t>
                  </m:r>
                </m:e>
                <m:sup>
                  <m:ctrlPr>
                    <w:rPr>
                      <w:rFonts w:cs="Al-QuranAlKareem"/>
                      <w:sz w:val="32"/>
                      <w:szCs w:val="32"/>
                    </w:rPr>
                  </m:ctrlPr>
                  <m:r>
                    <w:rPr>
                      <w:rFonts w:ascii="Cambria Math" w:hAnsi="Cambria Math" w:cs="Al-QuranAlKareem"/>
                      <w:sz w:val="28"/>
                      <w:szCs w:val="28"/>
                    </w:rPr>
                    <m:t>'</m:t>
                  </m:r>
                </m:sup>
              </m:sSup>
            </m:oMath>
          </w:p>
        </w:tc>
        <w:tc>
          <w:tcPr>
            <w:tcW w:w="522" w:type="dxa"/>
            <w:tcBorders>
              <w:top w:val="single" w:sz="12" w:space="0" w:color="auto"/>
              <w:left w:val="single" w:sz="18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:rsidP="00320312" w14:textId="77777777">
            <w:pPr>
              <w:spacing w:after="0" w:line="240" w:lineRule="auto"/>
              <w:jc w:val="center"/>
              <w:rPr>
                <w:rFonts w:cs="Al-KsorZulfiMath"/>
                <w:bCs/>
                <w:sz w:val="28"/>
                <w:szCs w:val="28"/>
              </w:rPr>
            </w:pPr>
            <w:r>
              <w:rPr>
                <w:rFonts w:cs="Traditional Arabic"/>
                <w:sz w:val="32"/>
                <w:szCs w:val="32"/>
              </w:rPr>
              <w:t>4</w:t>
            </w:r>
            <w:r>
              <w:rPr>
                <w:rFonts w:cs="Al-KsorZulfiMath" w:hint="cs"/>
                <w:sz w:val="32"/>
                <w:szCs w:val="32"/>
                <w:rtl/>
              </w:rPr>
              <w:t>~</w:t>
            </w:r>
          </w:p>
        </w:tc>
        <w:tc>
          <w:tcPr>
            <w:tcW w:w="5519" w:type="dxa"/>
            <w:gridSpan w:val="2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  <w:hideMark/>
          </w:tcPr>
          <w:p w:rsidR="00F03FF3" w14:textId="77777777">
            <w:pPr>
              <w:spacing w:after="0" w:line="240" w:lineRule="auto"/>
              <w:jc w:val="left"/>
              <w:rPr>
                <w:sz w:val="28"/>
                <w:szCs w:val="28"/>
                <w:rtl/>
              </w:rPr>
            </w:pP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إذا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كان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W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ه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4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،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نصف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قطر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="Cambria Math" w:hAnsi="Cambria Math" w:cs="Cambria Math"/>
                <w:sz w:val="28"/>
                <w:szCs w:val="28"/>
              </w:rPr>
              <w:t>⊙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>Z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يساوي</w:t>
            </w:r>
            <w:r>
              <w:rPr>
                <w:rFonts w:asciiTheme="majorBidi" w:hAnsiTheme="majorBidi" w:cstheme="majorBidi"/>
                <w:sz w:val="28"/>
                <w:szCs w:val="28"/>
              </w:rPr>
              <w:t xml:space="preserve">7 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حدات</w:t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 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  <w:rtl/>
              </w:rPr>
              <w:t>و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/>
                <w:i/>
                <w:iCs/>
                <w:sz w:val="28"/>
                <w:szCs w:val="28"/>
              </w:rPr>
              <w:t xml:space="preserve">XY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= 2 </w:t>
            </w:r>
          </w:p>
          <w:p w:rsidR="00655769" w:rsidP="000E0138" w14:textId="77777777">
            <w:pPr>
              <w:spacing w:after="0" w:line="240" w:lineRule="auto"/>
              <w:jc w:val="left"/>
              <w:rPr>
                <w:b/>
                <w:bCs/>
              </w:rPr>
            </w:pPr>
            <w:r>
              <w:rPr>
                <w:rFonts w:asciiTheme="majorBidi" w:hAnsiTheme="majorBidi" w:cstheme="majorBidi" w:hint="cs"/>
                <w:noProof/>
                <w:sz w:val="28"/>
                <w:szCs w:val="28"/>
                <w:rtl/>
              </w:rPr>
              <w:drawing>
                <wp:anchor distT="0" distB="0" distL="114300" distR="114300" simplePos="0" relativeHeight="251827200" behindDoc="0" locked="0" layoutInCell="1" allowOverlap="1">
                  <wp:simplePos x="0" y="0"/>
                  <wp:positionH relativeFrom="column">
                    <wp:posOffset>30480</wp:posOffset>
                  </wp:positionH>
                  <wp:positionV relativeFrom="paragraph">
                    <wp:posOffset>93345</wp:posOffset>
                  </wp:positionV>
                  <wp:extent cx="1609725" cy="1295400"/>
                  <wp:effectExtent l="19050" t="0" r="9525" b="0"/>
                  <wp:wrapNone/>
                  <wp:docPr id="1600846847" name="صورة 5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00846847" name="Picture 5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xmlns:r="http://schemas.openxmlformats.org/officeDocument/2006/relationships" r:embed="rId10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1295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Theme="majorBidi" w:hAnsiTheme="majorBidi" w:cstheme="majorBidi" w:hint="cs"/>
                <w:sz w:val="28"/>
                <w:szCs w:val="28"/>
                <w:rtl/>
              </w:rPr>
              <w:t xml:space="preserve"> </w:t>
            </w:r>
            <w:r w:rsidRPr="008253F9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8253F9">
              <w:rPr>
                <w:rFonts w:asciiTheme="majorBidi" w:hAnsiTheme="majorBidi" w:cstheme="majorBidi" w:hint="cs"/>
                <w:sz w:val="28"/>
                <w:szCs w:val="28"/>
                <w:rtl/>
              </w:rPr>
              <w:t>فإن</w:t>
            </w:r>
            <w:r>
              <w:rPr>
                <w:rFonts w:asciiTheme="majorBidi" w:hAnsiTheme="majorBidi" w:cstheme="majorBidi" w:hint="cs"/>
                <w:i/>
                <w:iCs/>
                <w:sz w:val="28"/>
                <w:szCs w:val="28"/>
                <w:rtl/>
              </w:rPr>
              <w:t xml:space="preserve"> </w:t>
            </w:r>
          </w:p>
        </w:tc>
      </w:tr>
      <w:tr w14:paraId="7FBC39E9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855"/>
        </w:trPr>
        <w:tc>
          <w:tcPr>
            <w:tcW w:w="4849" w:type="dxa"/>
            <w:gridSpan w:val="2"/>
            <w:vMerge w:val="restart"/>
            <w:tcBorders>
              <w:top w:val="nil"/>
              <w:left w:val="single" w:sz="12" w:space="0" w:color="auto"/>
              <w:right w:val="single" w:sz="12" w:space="0" w:color="auto"/>
            </w:tcBorders>
            <w:shd w:val="clear" w:color="auto" w:fill="auto"/>
          </w:tcPr>
          <w:p w:rsidR="00655769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rtl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  <w:rtl/>
              </w:rPr>
              <w:drawing>
                <wp:anchor distT="0" distB="0" distL="114300" distR="114300" simplePos="0" relativeHeight="251826176" behindDoc="0" locked="0" layoutInCell="1" allowOverlap="1">
                  <wp:simplePos x="0" y="0"/>
                  <wp:positionH relativeFrom="column">
                    <wp:posOffset>61595</wp:posOffset>
                  </wp:positionH>
                  <wp:positionV relativeFrom="paragraph">
                    <wp:posOffset>-209550</wp:posOffset>
                  </wp:positionV>
                  <wp:extent cx="1343025" cy="1400175"/>
                  <wp:effectExtent l="19050" t="0" r="9525" b="0"/>
                  <wp:wrapNone/>
                  <wp:docPr id="6568842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56884221" name="40.png"/>
                          <pic:cNvPicPr/>
                        </pic:nvPicPr>
                        <pic:blipFill>
                          <a:blip xmlns:r="http://schemas.openxmlformats.org/officeDocument/2006/relationships" r:embed="rId101" cstate="print">
                            <a:grayscl/>
                            <a:lum bright="-30000" contrast="50000"/>
                            <a:extLst>
                              <a:ext xmlns:a="http://schemas.openxmlformats.org/drawingml/2006/main"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43025" cy="14001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:rsidR="00655769" w:rsidP="006A5BC7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  <w:r>
              <w:rPr>
                <w:rFonts w:ascii="Al-QuranAlKareem" w:hAnsi="Al-QuranAlKareem"/>
                <w:bCs/>
                <w:noProof/>
                <w:sz w:val="28"/>
                <w:szCs w:val="28"/>
              </w:rPr>
              <w:pict>
                <v:shape id="_x0000_s1319" type="#_x0000_t75" style="width:27.75pt;height:35.45pt;margin-top:0.35pt;margin-left:150.35pt;position:absolute;z-index:251840512" wrapcoords="6750 2107 5400 2634 8100 7376 10800 10537 2700 10537 4050 19493 16200 19493 16200 11063 10800 10537 12150 10537 12150 2107 6750 2107">
                  <v:imagedata r:id="rId102" o:title=""/>
                </v:shape>
                <o:OLEObject Type="Embed" ProgID="Equation.DSMT4" ShapeID="_x0000_s1319" DrawAspect="Content" ObjectID="_1748093198" r:id="rId138"/>
              </w:pict>
            </w:r>
            <w:r w:rsidRPr="00382050" w:rsidR="00382050">
              <w:rPr>
                <w:rFonts w:ascii="Al-QuranAlKareem" w:hAnsi="Al-QuranAlKareem" w:cs="Al-QuranAlKareem" w:hint="cs"/>
                <w:bCs/>
                <w:sz w:val="28"/>
                <w:szCs w:val="28"/>
                <w:rtl/>
              </w:rPr>
              <w:t>معامل التمدد =</w:t>
            </w: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  <w:shd w:val="clear" w:color="auto" w:fill="auto"/>
          </w:tcPr>
          <w:p w:rsidR="00655769" w14:textId="77777777">
            <w:pPr>
              <w:bidi w:val="0"/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  <w:r>
              <w:rPr>
                <w:rFonts w:ascii="Al-QuranAlKareem" w:hAnsi="Al-QuranAlKareem"/>
                <w:bCs/>
                <w:noProof/>
                <w:sz w:val="24"/>
                <w:szCs w:val="24"/>
              </w:rPr>
              <w:pict>
                <v:shape id="_x0000_s1320" type="#_x0000_t75" style="width:78pt;height:20.2pt;margin-top:7.25pt;margin-left:141.15pt;position:absolute;z-index:251841536" wrapcoords="4508 4547 751 7958 0 10232 0 15916 21037 15916 21412 15916 7513 4547 4508 4547">
                  <v:imagedata r:id="rId104" o:title=""/>
                </v:shape>
                <o:OLEObject Type="Embed" ProgID="Equation.DSMT4" ShapeID="_x0000_s1320" DrawAspect="Content" ObjectID="_1748093199" r:id="rId139"/>
              </w:pict>
            </w:r>
          </w:p>
          <w:p w:rsidR="00655769" w14:textId="77777777">
            <w:pPr>
              <w:bidi w:val="0"/>
              <w:spacing w:after="0" w:line="240" w:lineRule="auto"/>
              <w:jc w:val="left"/>
              <w:rPr>
                <w:rFonts w:ascii="Al-QuranAlKareem" w:hAnsi="Al-QuranAlKareem" w:cs="Al-QuranAlKareem"/>
                <w:bCs/>
                <w:rtl/>
              </w:rPr>
            </w:pPr>
          </w:p>
          <w:p w:rsidR="00655769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</w:rPr>
            </w:pPr>
          </w:p>
        </w:tc>
      </w:tr>
      <w:tr w14:paraId="0665954A" w14:textId="77777777" w:rsidTr="00FD65E3">
        <w:tblPrEx>
          <w:tblW w:w="10900" w:type="dxa"/>
          <w:tblInd w:w="230" w:type="dxa"/>
          <w:tblLayout w:type="fixed"/>
          <w:tblLook w:val="01E0"/>
        </w:tblPrEx>
        <w:trPr>
          <w:trHeight w:val="1018"/>
        </w:trPr>
        <w:tc>
          <w:tcPr>
            <w:tcW w:w="4849" w:type="dxa"/>
            <w:gridSpan w:val="2"/>
            <w:vMerge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  <w:tc>
          <w:tcPr>
            <w:tcW w:w="6051" w:type="dxa"/>
            <w:gridSpan w:val="4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hideMark/>
          </w:tcPr>
          <w:p w:rsidR="00655769" w14:textId="77777777">
            <w:pPr>
              <w:spacing w:after="0" w:line="240" w:lineRule="auto"/>
              <w:jc w:val="left"/>
              <w:rPr>
                <w:rFonts w:ascii="Al-QuranAlKareem" w:hAnsi="Al-QuranAlKareem" w:cs="Al-QuranAlKareem"/>
                <w:bCs/>
                <w:sz w:val="28"/>
                <w:szCs w:val="28"/>
              </w:rPr>
            </w:pPr>
          </w:p>
        </w:tc>
      </w:tr>
    </w:tbl>
    <w:p w:rsidR="0035398A" w14:textId="715A04CB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 w:rsidRPr="00FD65E3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>السؤال الثالث :</w:t>
      </w:r>
      <w:r w:rsidR="00A739ED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A </w:t>
      </w:r>
      <w:r w:rsidRPr="00AD64A2" w:rsidR="00AD64A2">
        <w:rPr>
          <w:rFonts w:ascii="Times New Roman" w:eastAsia="Times New Roman" w:hAnsi="Times New Roman" w:cs="Al-QuranAlKareem"/>
          <w:sz w:val="32"/>
          <w:szCs w:val="32"/>
          <w:u w:val="single"/>
          <w:rtl/>
        </w:rPr>
        <w:t>حددي ما إذا كان المثلثين متشابهين أم لا وإذا كانا كذلك اكتبي عبارة التشابه</w:t>
      </w:r>
      <w:r w:rsidR="00AD64A2"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؟</w:t>
      </w:r>
    </w:p>
    <w:p w:rsidR="00A739ED" w:rsidP="00E819CF" w14:textId="3DE9CB62">
      <w:pPr>
        <w:bidi w:val="0"/>
        <w:spacing w:after="0" w:line="240" w:lineRule="auto"/>
        <w:ind w:left="720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2803569</wp:posOffset>
                </wp:positionH>
                <wp:positionV relativeFrom="paragraph">
                  <wp:posOffset>228688</wp:posOffset>
                </wp:positionV>
                <wp:extent cx="4067460" cy="935420"/>
                <wp:effectExtent l="0" t="0" r="9525" b="0"/>
                <wp:wrapNone/>
                <wp:docPr id="2123678811" name="مربع نص 11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/>
                      <wps:spPr>
                        <a:xfrm>
                          <a:off x="0" y="0"/>
                          <a:ext cx="4067460" cy="935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406EC" w14:textId="140A235C">
                            <w:r>
                              <w:rPr>
                                <w:rFonts w:hint="cs"/>
                                <w:rtl/>
                              </w:rPr>
      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مربع نص 11" o:spid="_x0000_s1321" type="#_x0000_t202" style="width:320.27pt;height:73.66pt;margin-top:18.01pt;margin-left:220.75pt;mso-height-percent:0;mso-height-relative:margin;mso-width-percent:0;mso-width-relative:margin;mso-wrap-distance-bottom:0;mso-wrap-distance-left:9pt;mso-wrap-distance-right:9pt;mso-wrap-distance-top:0;position:absolute;v-text-anchor:top;z-index:251836416" fillcolor="white" stroked="f" strokeweight="0.5pt">
                <v:textbox>
                  <w:txbxContent>
                    <w:p w:rsidR="004406EC" w14:paraId="69B3B0F6" w14:textId="140A235C">
                      <w:r>
                        <w:rPr>
                          <w:rFonts w:hint="cs"/>
                          <w:rtl/>
                        </w:rPr>
                        <w:t>....................................................................................................................................................................................................................................</w:t>
                      </w:r>
                    </w:p>
                  </w:txbxContent>
                </v:textbox>
              </v:shape>
            </w:pict>
          </mc:Fallback>
        </mc:AlternateContent>
      </w:r>
      <w:r w:rsidR="00AD64A2">
        <w:rPr>
          <w:rFonts w:ascii="Times New Roman" w:eastAsia="Times New Roman" w:hAnsi="Times New Roman" w:cs="Al-QuranAlKareem"/>
          <w:sz w:val="32"/>
          <w:szCs w:val="32"/>
          <w:u w:val="single"/>
        </w:rPr>
        <w:t xml:space="preserve">   </w:t>
      </w:r>
      <w:r w:rsidRPr="00AD64A2" w:rsidR="00AD64A2">
        <w:rPr>
          <w:noProof/>
        </w:rPr>
        <w:drawing>
          <wp:inline distT="0" distB="0" distL="0" distR="0">
            <wp:extent cx="2127885" cy="932815"/>
            <wp:effectExtent l="0" t="0" r="5715" b="635"/>
            <wp:docPr id="85169353" name="صورة 10" descr="صورة تحتوي على ساعة&#10;&#10;تم إنشاء الوصف تلقائيا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169353" name="صورة 10" descr="صورة تحتوي على ساعة&#10;&#10;تم إنشاء الوصف تلقائياً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6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7885" cy="9328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A739ED" w14:textId="505CA0D8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/>
          <w:sz w:val="32"/>
          <w:szCs w:val="32"/>
          <w:u w:val="single"/>
        </w:rPr>
        <w:t>B</w:t>
      </w:r>
      <w:r w:rsidRPr="00135A63">
        <w:rPr>
          <w:rFonts w:ascii="Times New Roman" w:eastAsia="Times New Roman" w:hAnsi="Times New Roman" w:cs="Al-QuranAlKareem" w:hint="cs"/>
          <w:sz w:val="32"/>
          <w:szCs w:val="32"/>
          <w:rtl/>
        </w:rPr>
        <w:t xml:space="preserve"> /   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>في  ∆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ABC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إذا كان 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BE=6 .  EC=9  .AD=8   .DC=12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فهل </w:t>
      </w:r>
      <w:r w:rsidRPr="00135A63">
        <w:rPr>
          <w:rFonts w:ascii="Times New Roman" w:eastAsia="Times New Roman" w:hAnsi="Times New Roman" w:cs="Al-QuranAlKareem"/>
          <w:sz w:val="32"/>
          <w:szCs w:val="32"/>
        </w:rPr>
        <w:t>(AB) ̅‖(DE)</w:t>
      </w:r>
      <w:r w:rsidRPr="00135A63">
        <w:rPr>
          <w:rFonts w:ascii="Times New Roman" w:eastAsia="Times New Roman" w:hAnsi="Times New Roman" w:cs="Al-QuranAlKareem"/>
          <w:sz w:val="32"/>
          <w:szCs w:val="32"/>
          <w:rtl/>
        </w:rPr>
        <w:t xml:space="preserve"> ̅ برري إجابتك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</w:t>
      </w:r>
    </w:p>
    <w:p w:rsidR="00135A63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135A63" w14:textId="77777777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</w:p>
    <w:p w:rsidR="00A739ED" w14:textId="298B1F4B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                                      </w:t>
      </w: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                              </w:t>
      </w:r>
      <w:r w:rsidRPr="00135A63">
        <w:rPr>
          <w:noProof/>
        </w:rPr>
        <w:drawing>
          <wp:inline distT="0" distB="0" distL="0" distR="0">
            <wp:extent cx="1359535" cy="810895"/>
            <wp:effectExtent l="0" t="0" r="0" b="8255"/>
            <wp:docPr id="932847362" name="صورة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847362" name="Picture 130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7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9535" cy="810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406EC" w14:textId="65B7AF56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</w:rPr>
      </w:pPr>
      <w:r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206900</wp:posOffset>
                </wp:positionH>
                <wp:positionV relativeFrom="paragraph">
                  <wp:posOffset>12240</wp:posOffset>
                </wp:positionV>
                <wp:extent cx="6831396" cy="42107"/>
                <wp:effectExtent l="0" t="0" r="26670" b="34290"/>
                <wp:wrapNone/>
                <wp:docPr id="1329367623" name="رابط مستقيم 13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CnPr/>
                      <wps:spPr>
                        <a:xfrm flipH="1" flipV="1">
                          <a:off x="0" y="0"/>
                          <a:ext cx="6831396" cy="42107"/>
                        </a:xfrm>
                        <a:prstGeom prst="line">
                          <a:avLst/>
                        </a:prstGeom>
                        <a:ln w="1905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رابط مستقيم 13" o:spid="_x0000_s1322" style="flip:x y;mso-wrap-distance-bottom:0;mso-wrap-distance-left:9pt;mso-wrap-distance-right:9pt;mso-wrap-distance-top:0;position:absolute;v-text-anchor:top;z-index:251838464" from="16.3pt,0.95pt" to="554.2pt,4.3pt" fillcolor="this" stroked="t" strokecolor="black" strokeweight="1.5pt"/>
            </w:pict>
          </mc:Fallback>
        </mc:AlternateContent>
      </w:r>
    </w:p>
    <w:p w:rsidR="00AD64A2" w14:textId="6C430829">
      <w:pPr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>
        <w:rPr>
          <w:rFonts w:ascii="Times New Roman" w:eastAsia="Times New Roman" w:hAnsi="Times New Roman" w:cs="Al-QuranAlKareem" w:hint="cs"/>
          <w:sz w:val="32"/>
          <w:szCs w:val="32"/>
          <w:u w:val="single"/>
          <w:rtl/>
        </w:rPr>
        <w:t xml:space="preserve">السؤال الرابع : </w:t>
      </w:r>
    </w:p>
    <w:p w:rsidR="00E819CF" w:rsidRPr="00FD65E3" w:rsidP="00E819CF" w14:textId="3C650A8F">
      <w:pPr>
        <w:bidi w:val="0"/>
        <w:spacing w:after="0" w:line="240" w:lineRule="auto"/>
        <w:rPr>
          <w:rFonts w:ascii="Times New Roman" w:eastAsia="Times New Roman" w:hAnsi="Times New Roman" w:cs="Al-QuranAlKareem"/>
          <w:sz w:val="32"/>
          <w:szCs w:val="32"/>
          <w:u w:val="single"/>
          <w:rtl/>
        </w:rPr>
      </w:pPr>
      <w:r w:rsidRPr="00E819CF">
        <w:rPr>
          <w:noProof/>
        </w:rPr>
        <w:drawing>
          <wp:inline distT="0" distB="0" distL="0" distR="0">
            <wp:extent cx="5360035" cy="652122"/>
            <wp:effectExtent l="0" t="0" r="0" b="0"/>
            <wp:docPr id="1894719071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94719071" name="Picture 131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8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546" cy="66921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Pr="00FD65E3">
        <w:rPr>
          <w:noProof/>
          <w:u w:val="single"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570161</wp:posOffset>
                </wp:positionH>
                <wp:positionV relativeFrom="paragraph">
                  <wp:posOffset>2020964</wp:posOffset>
                </wp:positionV>
                <wp:extent cx="2332377" cy="390525"/>
                <wp:effectExtent l="0" t="0" r="0" b="0"/>
                <wp:wrapNone/>
                <wp:docPr id="20071742" name="WordArt 22"/>
                <wp:cNvGraphicFramePr/>
                <a:graphic xmlns:a="http://schemas.openxmlformats.org/drawingml/2006/main">
                  <a:graphicData uri="http://schemas.microsoft.com/office/word/2010/wordprocessingShape">
                    <wps:wsp xmlns:wps="http://schemas.microsoft.com/office/word/2010/wordprocessingShape"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2332377" cy="390525"/>
                        </a:xfrm>
                        <a:prstGeom prst="rect">
                          <a:avLst/>
                        </a:prstGeom>
                        <a:extLst>
                          <a:ext xmlns:a="http://schemas.openxmlformats.org/drawingml/2006/main"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</w:pP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    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إنتهت</w:t>
                            </w:r>
                            <w:r w:rsidRPr="005673D1">
                              <w:rPr>
                                <w:rFonts w:ascii="Franklin Gothic Book" w:hAns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الأسئلة          </w:t>
                            </w:r>
                          </w:p>
                          <w:p w:rsidR="00F92668" w:rsidRPr="005673D1" w:rsidP="00F92668" w14:textId="7777777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center"/>
                              <w:rPr>
                                <w:rtl/>
                              </w:rPr>
                            </w:pPr>
                            <w:r w:rsidRPr="005673D1">
                              <w:rPr>
                                <w:rFonts w:ascii="Franklin Gothic Book"/>
                                <w:color w:val="000000"/>
                                <w:rtl/>
                                <w14:textOutline w14:w="9525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مع أطيب التمنيات لكم بالتوفيق والنجاح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WordArt 22" o:spid="_x0000_s1323" type="#_x0000_t202" style="width:183.65pt;height:30.75pt;margin-top:159.13pt;margin-left:359.86pt;mso-height-percent:0;mso-height-relative:page;mso-width-percent:0;mso-width-relative:page;mso-wrap-distance-bottom:0;mso-wrap-distance-left:9pt;mso-wrap-distance-right:9pt;mso-wrap-distance-top:0;position:absolute;v-text-anchor:top;z-index:251824128" fillcolor="this">
                <v:textbox style="mso-fit-shape-to-text:t">
                  <w:txbxContent>
                    <w:p w:rsidR="00F92668" w:rsidRPr="005673D1" w:rsidP="00F92668" w14:paraId="68013339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</w:pP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    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>إنتهت</w:t>
                      </w:r>
                      <w:r w:rsidRPr="005673D1">
                        <w:rPr>
                          <w:rFonts w:ascii="Franklin Gothic Book" w:hAnsi="Franklin Gothic Book"/>
                          <w:color w:val="000000"/>
                          <w:rtl/>
                        </w:rPr>
                        <w:t xml:space="preserve"> الأسئلة          </w:t>
                      </w:r>
                    </w:p>
                    <w:p w:rsidR="00F92668" w:rsidRPr="005673D1" w:rsidP="00F92668" w14:paraId="1116FCA2" w14:textId="77777777">
                      <w:pPr>
                        <w:pStyle w:val="NormalWeb"/>
                        <w:bidi/>
                        <w:spacing w:before="0" w:beforeAutospacing="0" w:after="0" w:afterAutospacing="0"/>
                        <w:jc w:val="center"/>
                        <w:rPr>
                          <w:rtl/>
                        </w:rPr>
                      </w:pPr>
                      <w:r w:rsidRPr="005673D1">
                        <w:rPr>
                          <w:rFonts w:ascii="Franklin Gothic Book"/>
                          <w:color w:val="000000"/>
                          <w:rtl/>
                        </w:rPr>
                        <w:t>مع أطيب التمنيات لكم بالتوفيق والنجاح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u w:val="single"/>
        </w:rPr>
        <w:drawing>
          <wp:inline distT="0" distB="0" distL="0" distR="0">
            <wp:extent cx="2585545" cy="1565910"/>
            <wp:effectExtent l="0" t="0" r="5715" b="0"/>
            <wp:docPr id="1293728948" name="صورة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93728948" name="Picture 133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109" cstate="print"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6823" cy="1578797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sectPr w:rsidSect="00CC6BE7">
      <w:pgSz w:w="11906" w:h="16838"/>
      <w:pgMar w:top="567" w:right="567" w:bottom="567" w:left="567" w:header="709" w:footer="709" w:gutter="0"/>
      <w:pgNumType w:start="0"/>
      <w:cols w:space="708"/>
      <w:titlePg/>
      <w:bidi/>
      <w:rtlGutter/>
      <w:docGrid w:linePitch="435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Noto Serif Thai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una">
    <w:altName w:val="Arial"/>
    <w:charset w:val="B2"/>
    <w:family w:val="auto"/>
    <w:pitch w:val="variable"/>
    <w:sig w:usb0="00002003" w:usb1="00000000" w:usb2="00000000" w:usb3="00000000" w:csb0="00000041" w:csb1="00000000"/>
  </w:font>
  <w:font w:name="Waseem">
    <w:altName w:val="Arial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plified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Cambria Math">
    <w:altName w:val="Noto Sans Syriac Western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UniMath-Italic">
    <w:altName w:val="MS Mincho"/>
    <w:charset w:val="80"/>
    <w:family w:val="roman"/>
    <w:notTrueType/>
    <w:pitch w:val="default"/>
    <w:sig w:usb0="00000001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GA Arabesque">
    <w:charset w:val="02"/>
    <w:family w:val="auto"/>
    <w:pitch w:val="variable"/>
    <w:sig w:usb0="00000000" w:usb1="10000000" w:usb2="00000000" w:usb3="00000000" w:csb0="80000000" w:csb1="00000000"/>
  </w:font>
  <w:font w:name="DecoType Naskh Swashes">
    <w:altName w:val="Arial"/>
    <w:charset w:val="B2"/>
    <w:family w:val="auto"/>
    <w:pitch w:val="variable"/>
    <w:sig w:usb0="00002001" w:usb1="00000000" w:usb2="00000000" w:usb3="00000000" w:csb0="00000040" w:csb1="00000000"/>
  </w:font>
  <w:font w:name="MS Shell Dlg">
    <w:charset w:val="00"/>
    <w:family w:val="swiss"/>
    <w:pitch w:val="variable"/>
    <w:sig w:usb0="E1002AFF" w:usb1="C0000002" w:usb2="00000008" w:usb3="00000000" w:csb0="000101FF" w:csb1="00000000"/>
  </w:font>
  <w:font w:name="PT Bold Heading">
    <w:altName w:val="Arial"/>
    <w:charset w:val="B2"/>
    <w:family w:val="auto"/>
    <w:pitch w:val="variable"/>
    <w:sig w:usb0="00002001" w:usb1="00000000" w:usb2="00000000" w:usb3="00000000" w:csb0="00000040" w:csb1="00000000"/>
  </w:font>
  <w:font w:name="DecoType Thuluth">
    <w:altName w:val="Arial"/>
    <w:charset w:val="B2"/>
    <w:family w:val="auto"/>
    <w:pitch w:val="variable"/>
    <w:sig w:usb0="00002001" w:usb1="00000000" w:usb2="00000000" w:usb3="00000000" w:csb0="00000040" w:csb1="00000000"/>
  </w:font>
  <w:font w:name="Simple Bold Jut Out">
    <w:altName w:val="Arial"/>
    <w:charset w:val="B2"/>
    <w:family w:val="auto"/>
    <w:pitch w:val="variable"/>
    <w:sig w:usb0="00002001" w:usb1="00000000" w:usb2="00000000" w:usb3="00000000" w:csb0="00000040" w:csb1="00000000"/>
  </w:font>
  <w:font w:name="Al-QuranAlKareem">
    <w:altName w:val="Times New Roman"/>
    <w:charset w:val="00"/>
    <w:family w:val="auto"/>
    <w:pitch w:val="variable"/>
    <w:sig w:usb0="00000000" w:usb1="80000000" w:usb2="00000008" w:usb3="00000000" w:csb0="00000043" w:csb1="00000000"/>
  </w:font>
  <w:font w:name="Arabic Transparent">
    <w:altName w:val="Sylfaen"/>
    <w:charset w:val="00"/>
    <w:family w:val="swiss"/>
    <w:pitch w:val="variable"/>
    <w:sig w:usb0="E0002EFF" w:usb1="C0007843" w:usb2="00000009" w:usb3="00000000" w:csb0="000001FF" w:csb1="00000000"/>
  </w:font>
  <w:font w:name="Monotype Koufi">
    <w:altName w:val="Arial"/>
    <w:charset w:val="B2"/>
    <w:family w:val="auto"/>
    <w:pitch w:val="variable"/>
    <w:sig w:usb0="02942001" w:usb1="03D40006" w:usb2="02620000" w:usb3="00000000" w:csb0="00000040" w:csb1="00000000"/>
  </w:font>
  <w:font w:name="Al-Ksor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UniMath-Regular">
    <w:altName w:val="PMingLiU"/>
    <w:charset w:val="88"/>
    <w:family w:val="roman"/>
    <w:notTrueType/>
    <w:pitch w:val="default"/>
    <w:sig w:usb0="00000001" w:usb1="08080000" w:usb2="00000010" w:usb3="00000000" w:csb0="00100000" w:csb1="00000000"/>
  </w:font>
  <w:font w:name="Al-TkamolZulfiMath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رموز الرياضيات العربية">
    <w:altName w:val="Times New Roman"/>
    <w:charset w:val="00"/>
    <w:family w:val="roman"/>
    <w:pitch w:val="variable"/>
    <w:sig w:usb0="00000000" w:usb1="80000000" w:usb2="00000008" w:usb3="00000000" w:csb0="000001FF" w:csb1="00000000"/>
  </w:font>
  <w:font w:name="Traditional Arabic">
    <w:panose1 w:val="02020603050405020304"/>
    <w:charset w:val="B2"/>
    <w:family w:val="roman"/>
    <w:pitch w:val="variable"/>
    <w:sig w:usb0="00002003" w:usb1="80000000" w:usb2="00000008" w:usb3="00000000" w:csb0="00000041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1215783469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8C4391" w:rsidP="008B7085" w14:paraId="05CB191F" w14:textId="705148A0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rtl/>
          </w:rPr>
          <w:fldChar w:fldCharType="end"/>
        </w:r>
      </w:p>
    </w:sdtContent>
  </w:sdt>
  <w:p w:rsidR="008C4391" w14:paraId="585D13BD" w14:textId="77777777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sdt>
    <w:sdtPr>
      <w:rPr>
        <w:rStyle w:val="PageNumber"/>
        <w:rtl/>
      </w:rPr>
      <w:id w:val="-41681783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8C4391" w:rsidP="008B7085" w14:paraId="3C34F024" w14:textId="0BDA42BB">
        <w:pPr>
          <w:pStyle w:val="Footer"/>
          <w:framePr w:wrap="none" w:vAnchor="text" w:hAnchor="text" w:xAlign="center" w:y="1"/>
          <w:rPr>
            <w:rStyle w:val="PageNumber"/>
          </w:rPr>
        </w:pPr>
        <w:r>
          <w:rPr>
            <w:rStyle w:val="PageNumber"/>
            <w:rtl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  <w:rtl/>
          </w:rPr>
          <w:fldChar w:fldCharType="separate"/>
        </w:r>
        <w:r>
          <w:rPr>
            <w:rStyle w:val="PageNumber"/>
            <w:noProof/>
            <w:rtl/>
          </w:rPr>
          <w:t>1</w:t>
        </w:r>
        <w:r>
          <w:rPr>
            <w:rStyle w:val="PageNumber"/>
            <w:rtl/>
          </w:rPr>
          <w:fldChar w:fldCharType="end"/>
        </w:r>
      </w:p>
    </w:sdtContent>
  </w:sdt>
  <w:p w:rsidR="008C4391" w14:paraId="6D143B54" w14:textId="77777777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106DA552" w14:textId="77777777">
    <w:pPr>
      <w:spacing w:after="0"/>
      <w:ind w:left="65"/>
      <w:jc w:val="center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10372725</wp:posOffset>
              </wp:positionV>
              <wp:extent cx="6953250" cy="19050"/>
              <wp:effectExtent l="0" t="0" r="0" b="0"/>
              <wp:wrapSquare wrapText="bothSides"/>
              <wp:docPr id="44053" name="Group 44053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526" name="Shape 63526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527" name="Shape 63527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528" name="Shape 63528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53" o:spid="_x0000_s2063" style="width:547.5pt;height:1.5pt;margin-top:816.75pt;margin-left:24pt;mso-position-horizontal-relative:page;mso-position-vertical-relative:page;mso-wrap-distance-bottom:0;mso-wrap-distance-left:9pt;mso-wrap-distance-right:9pt;mso-wrap-distance-top:0;position:absolute;z-index:251658240" coordorigin="0,0" coordsize="21600,21600">
              <v:shape id="_x0000_s2064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65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66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  <w:r>
      <w:rPr>
        <w:rFonts w:ascii="Arial" w:eastAsia="Arial" w:hAnsi="Arial" w:cs="Arial"/>
        <w:rtl/>
      </w:rPr>
      <w:t xml:space="preserve">الصفحة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</w:rPr>
      <w:t>1</w:t>
    </w:r>
    <w:r>
      <w:rPr>
        <w:b/>
        <w:bCs/>
      </w:rPr>
      <w:fldChar w:fldCharType="end"/>
    </w:r>
    <w:r>
      <w:rPr>
        <w:rFonts w:ascii="Arial" w:eastAsia="Arial" w:hAnsi="Arial" w:cs="Arial"/>
        <w:rtl/>
      </w:rPr>
      <w:t xml:space="preserve"> من </w:t>
    </w:r>
    <w:r>
      <w:fldChar w:fldCharType="begin"/>
    </w:r>
    <w:r>
      <w:instrText xml:space="preserve"> NUMPAGES   \* MERGEFORMAT </w:instrText>
    </w:r>
    <w:r>
      <w:fldChar w:fldCharType="separate"/>
    </w:r>
    <w:r>
      <w:rPr>
        <w:b/>
        <w:bCs/>
      </w:rPr>
      <w:t>7</w:t>
    </w:r>
    <w:r>
      <w:rPr>
        <w:b/>
        <w:bCs/>
      </w:rPr>
      <w:fldChar w:fldCharType="end"/>
    </w:r>
    <w:r>
      <w:rPr>
        <w:rtl/>
      </w:rPr>
      <w:t xml:space="preserve"> </w:t>
    </w:r>
  </w:p>
  <w:p w:rsidR="00967972" w14:paraId="596BF6CE" w14:textId="77777777">
    <w:pPr>
      <w:bidi w:val="0"/>
      <w:spacing w:after="0"/>
      <w:ind w:right="1276"/>
    </w:pPr>
    <w:r>
      <w:t xml:space="preserve"> 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6E91FBCC" w14:textId="77777777">
    <w:pPr>
      <w:spacing w:after="0"/>
      <w:ind w:left="65"/>
      <w:jc w:val="center"/>
    </w:pPr>
    <w:r>
      <w:rPr>
        <w:noProof/>
      </w:rPr>
      <mc:AlternateContent>
        <mc:Choice Requires="wpg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10372725</wp:posOffset>
              </wp:positionV>
              <wp:extent cx="6953250" cy="19050"/>
              <wp:effectExtent l="0" t="0" r="0" b="0"/>
              <wp:wrapSquare wrapText="bothSides"/>
              <wp:docPr id="44022" name="Group 44022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504" name="Shape 63504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505" name="Shape 63505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506" name="Shape 63506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22" o:spid="_x0000_s2067" style="width:547.5pt;height:1.5pt;margin-top:816.75pt;margin-left:24pt;mso-position-horizontal-relative:page;mso-position-vertical-relative:page;mso-wrap-distance-bottom:0;mso-wrap-distance-left:9pt;mso-wrap-distance-right:9pt;mso-wrap-distance-top:0;position:absolute;z-index:251660288" coordorigin="0,0" coordsize="21600,21600">
              <v:shape id="_x0000_s2068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69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70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  <w:r>
      <w:rPr>
        <w:rFonts w:ascii="Arial" w:eastAsia="Arial" w:hAnsi="Arial" w:cs="Arial"/>
        <w:rtl/>
      </w:rPr>
      <w:t xml:space="preserve">الصفحة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</w:rPr>
      <w:t>1</w:t>
    </w:r>
    <w:r>
      <w:rPr>
        <w:b/>
        <w:bCs/>
      </w:rPr>
      <w:fldChar w:fldCharType="end"/>
    </w:r>
    <w:r>
      <w:rPr>
        <w:rFonts w:ascii="Arial" w:eastAsia="Arial" w:hAnsi="Arial" w:cs="Arial"/>
        <w:rtl/>
      </w:rPr>
      <w:t xml:space="preserve"> من </w:t>
    </w:r>
    <w:r>
      <w:fldChar w:fldCharType="begin"/>
    </w:r>
    <w:r>
      <w:instrText xml:space="preserve"> NUMPAGES   \* MERGEFORMAT </w:instrText>
    </w:r>
    <w:r>
      <w:fldChar w:fldCharType="separate"/>
    </w:r>
    <w:r>
      <w:rPr>
        <w:b/>
        <w:bCs/>
      </w:rPr>
      <w:t>7</w:t>
    </w:r>
    <w:r>
      <w:rPr>
        <w:b/>
        <w:bCs/>
      </w:rPr>
      <w:fldChar w:fldCharType="end"/>
    </w:r>
    <w:r>
      <w:rPr>
        <w:rtl/>
      </w:rPr>
      <w:t xml:space="preserve"> </w:t>
    </w:r>
  </w:p>
  <w:p w:rsidR="00967972" w14:paraId="7175BA0A" w14:textId="77777777">
    <w:pPr>
      <w:bidi w:val="0"/>
      <w:spacing w:after="0"/>
      <w:ind w:right="1276"/>
    </w:pPr>
    <w:r>
      <w:t xml:space="preserve"> </w:t>
    </w:r>
  </w:p>
</w:ftr>
</file>

<file path=word/footer5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2A43A259" w14:textId="77777777">
    <w:pPr>
      <w:spacing w:after="0"/>
      <w:ind w:left="65"/>
      <w:jc w:val="center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10372725</wp:posOffset>
              </wp:positionV>
              <wp:extent cx="6953250" cy="19050"/>
              <wp:effectExtent l="0" t="0" r="0" b="0"/>
              <wp:wrapSquare wrapText="bothSides"/>
              <wp:docPr id="43991" name="Group 43991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482" name="Shape 63482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83" name="Shape 63483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84" name="Shape 63484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3991" o:spid="_x0000_s2078" style="width:547.5pt;height:1.5pt;margin-top:816.75pt;margin-left:24pt;mso-position-horizontal-relative:page;mso-position-vertical-relative:page;mso-wrap-distance-bottom:0;mso-wrap-distance-left:9pt;mso-wrap-distance-right:9pt;mso-wrap-distance-top:0;position:absolute;z-index:251662336" coordorigin="0,0" coordsize="21600,21600">
              <v:shape id="_x0000_s2079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80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81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  <w:r>
      <w:rPr>
        <w:rFonts w:ascii="Arial" w:eastAsia="Arial" w:hAnsi="Arial" w:cs="Arial"/>
        <w:rtl/>
      </w:rPr>
      <w:t xml:space="preserve">الصفحة </w:t>
    </w:r>
    <w:r>
      <w:fldChar w:fldCharType="begin"/>
    </w:r>
    <w:r>
      <w:instrText xml:space="preserve"> PAGE   \* MERGEFORMAT </w:instrText>
    </w:r>
    <w:r>
      <w:fldChar w:fldCharType="separate"/>
    </w:r>
    <w:r>
      <w:rPr>
        <w:b/>
        <w:bCs/>
      </w:rPr>
      <w:t>1</w:t>
    </w:r>
    <w:r>
      <w:rPr>
        <w:b/>
        <w:bCs/>
      </w:rPr>
      <w:fldChar w:fldCharType="end"/>
    </w:r>
    <w:r>
      <w:rPr>
        <w:rFonts w:ascii="Arial" w:eastAsia="Arial" w:hAnsi="Arial" w:cs="Arial"/>
        <w:rtl/>
      </w:rPr>
      <w:t xml:space="preserve"> من </w:t>
    </w:r>
    <w:r>
      <w:fldChar w:fldCharType="begin"/>
    </w:r>
    <w:r>
      <w:instrText xml:space="preserve"> NUMPAGES   \* MERGEFORMAT </w:instrText>
    </w:r>
    <w:r>
      <w:fldChar w:fldCharType="separate"/>
    </w:r>
    <w:r>
      <w:rPr>
        <w:b/>
        <w:bCs/>
      </w:rPr>
      <w:t>7</w:t>
    </w:r>
    <w:r>
      <w:rPr>
        <w:b/>
        <w:bCs/>
      </w:rPr>
      <w:fldChar w:fldCharType="end"/>
    </w:r>
    <w:r>
      <w:rPr>
        <w:rtl/>
      </w:rPr>
      <w:t xml:space="preserve"> </w:t>
    </w:r>
  </w:p>
  <w:p w:rsidR="00967972" w14:paraId="7FB7F171" w14:textId="77777777">
    <w:pPr>
      <w:bidi w:val="0"/>
      <w:spacing w:after="0"/>
      <w:ind w:right="1276"/>
    </w:pPr>
    <w:r>
      <w:t xml:space="preserve"> </w: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3D6852DE" w14:textId="77777777">
    <w:pPr>
      <w:bidi w:val="0"/>
      <w:spacing w:after="0"/>
      <w:ind w:left="-681" w:right="11305"/>
      <w:jc w:val="left"/>
    </w:pPr>
    <w:r>
      <w:rPr>
        <w:noProof/>
      </w:rPr>
      <mc:AlternateContent>
        <mc:Choice Requires="wpg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04800</wp:posOffset>
              </wp:positionV>
              <wp:extent cx="6953250" cy="19050"/>
              <wp:effectExtent l="0" t="0" r="0" b="0"/>
              <wp:wrapSquare wrapText="bothSides"/>
              <wp:docPr id="44033" name="Group 44033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456" name="Shape 63456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57" name="Shape 63457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58" name="Shape 63458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33" o:spid="_x0000_s2049" style="width:547.5pt;height:1.5pt;margin-top:24pt;margin-left:24pt;mso-position-horizontal-relative:page;mso-position-vertical-relative:page;mso-wrap-distance-bottom:0;mso-wrap-distance-left:9pt;mso-wrap-distance-right:9pt;mso-wrap-distance-top:0;position:absolute;z-index:251658240" coordorigin="0,0" coordsize="21600,21600">
              <v:shape id="_x0000_s2050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51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52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</w:p>
  <w:p w:rsidR="00967972" w14:paraId="663FE8B6" w14:textId="77777777">
    <w:r>
      <w:rPr>
        <w:noProof/>
      </w:rPr>
      <mc:AlternateContent>
        <mc:Choice Requires="wpg">
          <w:drawing>
            <wp:anchor distT="0" distB="0" distL="114300" distR="114300" simplePos="0" relativeHeight="251661312" behindDoc="1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23850</wp:posOffset>
              </wp:positionV>
              <wp:extent cx="6953250" cy="10048875"/>
              <wp:effectExtent l="0" t="0" r="0" b="0"/>
              <wp:wrapNone/>
              <wp:docPr id="44037" name="Group 44037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0048875"/>
                        <a:chOff x="0" y="0"/>
                        <a:chExt cx="6953250" cy="10048875"/>
                      </a:xfrm>
                    </wpg:grpSpPr>
                    <wps:wsp xmlns:wps="http://schemas.microsoft.com/office/word/2010/wordprocessingShape">
                      <wps:cNvPr id="63462" name="Shape 63462"/>
                      <wps:cNvSpPr/>
                      <wps:spPr>
                        <a:xfrm>
                          <a:off x="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63" name="Shape 63463"/>
                      <wps:cNvSpPr/>
                      <wps:spPr>
                        <a:xfrm>
                          <a:off x="693420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37" o:spid="_x0000_s2053" style="width:547.5pt;height:791.25pt;margin-top:25.5pt;margin-left:24pt;mso-position-horizontal-relative:page;mso-position-vertical-relative:page;mso-wrap-distance-bottom:0;mso-wrap-distance-left:9pt;mso-wrap-distance-right:9pt;mso-wrap-distance-top:0;position:absolute;z-index:-251656192" coordorigin="0,0" coordsize="21600,21600">
              <v:shape id="_x0000_s2054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55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</v:group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7DBC9DB0" w14:textId="77777777">
    <w:pPr>
      <w:bidi w:val="0"/>
      <w:spacing w:after="0"/>
      <w:ind w:left="-681" w:right="11305"/>
      <w:jc w:val="left"/>
    </w:pPr>
    <w:r>
      <w:rPr>
        <w:noProof/>
      </w:rPr>
      <mc:AlternateContent>
        <mc:Choice Requires="wpg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04800</wp:posOffset>
              </wp:positionV>
              <wp:extent cx="6953250" cy="19050"/>
              <wp:effectExtent l="0" t="0" r="0" b="0"/>
              <wp:wrapSquare wrapText="bothSides"/>
              <wp:docPr id="44002" name="Group 44002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446" name="Shape 63446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47" name="Shape 63447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48" name="Shape 63448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02" o:spid="_x0000_s2056" style="width:547.5pt;height:1.5pt;margin-top:24pt;margin-left:24pt;mso-position-horizontal-relative:page;mso-position-vertical-relative:page;mso-wrap-distance-bottom:0;mso-wrap-distance-left:9pt;mso-wrap-distance-right:9pt;mso-wrap-distance-top:0;position:absolute;z-index:251662336" coordorigin="0,0" coordsize="21600,21600">
              <v:shape id="_x0000_s2057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58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59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</w:p>
  <w:p w:rsidR="00967972" w14:paraId="47FA5EA6" w14:textId="77777777">
    <w:r>
      <w:rPr>
        <w:noProof/>
      </w:rPr>
      <mc:AlternateContent>
        <mc:Choice Requires="wpg">
          <w:drawing>
            <wp:anchor distT="0" distB="0" distL="114300" distR="114300" simplePos="0" relativeHeight="251665408" behindDoc="1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23850</wp:posOffset>
              </wp:positionV>
              <wp:extent cx="6953250" cy="10048875"/>
              <wp:effectExtent l="0" t="0" r="0" b="0"/>
              <wp:wrapNone/>
              <wp:docPr id="44006" name="Group 44006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0048875"/>
                        <a:chOff x="0" y="0"/>
                        <a:chExt cx="6953250" cy="10048875"/>
                      </a:xfrm>
                    </wpg:grpSpPr>
                    <wps:wsp xmlns:wps="http://schemas.microsoft.com/office/word/2010/wordprocessingShape">
                      <wps:cNvPr id="63452" name="Shape 63452"/>
                      <wps:cNvSpPr/>
                      <wps:spPr>
                        <a:xfrm>
                          <a:off x="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53" name="Shape 63453"/>
                      <wps:cNvSpPr/>
                      <wps:spPr>
                        <a:xfrm>
                          <a:off x="693420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4006" o:spid="_x0000_s2060" style="width:547.5pt;height:791.25pt;margin-top:25.5pt;margin-left:24pt;mso-position-horizontal-relative:page;mso-position-vertical-relative:page;mso-wrap-distance-bottom:0;mso-wrap-distance-left:9pt;mso-wrap-distance-right:9pt;mso-wrap-distance-top:0;position:absolute;z-index:-251652096" coordorigin="0,0" coordsize="21600,21600">
              <v:shape id="_x0000_s2061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62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</v:group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p w:rsidR="00967972" w14:paraId="5D03455E" w14:textId="77777777">
    <w:pPr>
      <w:bidi w:val="0"/>
      <w:spacing w:after="0"/>
      <w:ind w:left="-681" w:right="11305"/>
      <w:jc w:val="left"/>
    </w:pPr>
    <w:r>
      <w:rPr>
        <w:noProof/>
      </w:rPr>
      <mc:AlternateContent>
        <mc:Choice Requires="wpg">
          <w:drawing>
            <wp:anchor distT="0" distB="0" distL="114300" distR="114300" simplePos="0" relativeHeight="251667456" behindDoc="0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04800</wp:posOffset>
              </wp:positionV>
              <wp:extent cx="6953250" cy="19050"/>
              <wp:effectExtent l="0" t="0" r="0" b="0"/>
              <wp:wrapSquare wrapText="bothSides"/>
              <wp:docPr id="43971" name="Group 43971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9050"/>
                        <a:chOff x="0" y="0"/>
                        <a:chExt cx="6953250" cy="19050"/>
                      </a:xfrm>
                    </wpg:grpSpPr>
                    <wps:wsp xmlns:wps="http://schemas.microsoft.com/office/word/2010/wordprocessingShape">
                      <wps:cNvPr id="63436" name="Shape 63436"/>
                      <wps:cNvSpPr/>
                      <wps:spPr>
                        <a:xfrm>
                          <a:off x="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37" name="Shape 63437"/>
                      <wps:cNvSpPr/>
                      <wps:spPr>
                        <a:xfrm>
                          <a:off x="19050" y="0"/>
                          <a:ext cx="69151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6915150" stroke="1">
                              <a:moveTo>
                                <a:pt x="0" y="0"/>
                              </a:moveTo>
                              <a:lnTo>
                                <a:pt x="6915150" y="0"/>
                              </a:lnTo>
                              <a:lnTo>
                                <a:pt x="69151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38" name="Shape 63438"/>
                      <wps:cNvSpPr/>
                      <wps:spPr>
                        <a:xfrm>
                          <a:off x="6934200" y="0"/>
                          <a:ext cx="19050" cy="19050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9050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9050"/>
                              </a:lnTo>
                              <a:lnTo>
                                <a:pt x="0" y="1905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3971" o:spid="_x0000_s2071" style="width:547.5pt;height:1.5pt;margin-top:24pt;margin-left:24pt;mso-position-horizontal-relative:page;mso-position-vertical-relative:page;mso-wrap-distance-bottom:0;mso-wrap-distance-left:9pt;mso-wrap-distance-right:9pt;mso-wrap-distance-top:0;position:absolute;z-index:251666432" coordorigin="0,0" coordsize="21600,21600">
              <v:shape id="_x0000_s2072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73" style="width:21482;height:21600;left:59;position:absolute;v-text-anchor:top" coordsize="21600,21600" path="m,l21600,l21600,l21600,21600l21600,21600l,21600l,21600l,e" fillcolor="black" stroked="t">
                <v:stroke joinstyle="miter"/>
              </v:shape>
              <v:shape id="_x0000_s2074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  <w10:wrap type="square"/>
            </v:group>
          </w:pict>
        </mc:Fallback>
      </mc:AlternateContent>
    </w:r>
  </w:p>
  <w:p w:rsidR="00967972" w14:paraId="6188FE5D" w14:textId="77777777">
    <w:r>
      <w:rPr>
        <w:noProof/>
      </w:rPr>
      <mc:AlternateContent>
        <mc:Choice Requires="wpg">
          <w:drawing>
            <wp:anchor distT="0" distB="0" distL="114300" distR="114300" simplePos="0" relativeHeight="251669504" behindDoc="1" locked="0" layoutInCell="1" allowOverlap="1">
              <wp:simplePos x="0" y="0"/>
              <wp:positionH relativeFrom="page">
                <wp:posOffset>304800</wp:posOffset>
              </wp:positionH>
              <wp:positionV relativeFrom="page">
                <wp:posOffset>323850</wp:posOffset>
              </wp:positionV>
              <wp:extent cx="6953250" cy="10048875"/>
              <wp:effectExtent l="0" t="0" r="0" b="0"/>
              <wp:wrapNone/>
              <wp:docPr id="43975" name="Group 43975"/>
              <wp:cNvGraphicFramePr/>
              <a:graphic xmlns:a="http://schemas.openxmlformats.org/drawingml/2006/main">
                <a:graphicData uri="http://schemas.microsoft.com/office/word/2010/wordprocessingGroup">
                  <wpg:wgp xmlns:wpg="http://schemas.microsoft.com/office/word/2010/wordprocessingGroup">
                    <wpg:cNvGrpSpPr/>
                    <wpg:grpSpPr>
                      <a:xfrm>
                        <a:off x="0" y="0"/>
                        <a:ext cx="6953250" cy="10048875"/>
                        <a:chOff x="0" y="0"/>
                        <a:chExt cx="6953250" cy="10048875"/>
                      </a:xfrm>
                    </wpg:grpSpPr>
                    <wps:wsp xmlns:wps="http://schemas.microsoft.com/office/word/2010/wordprocessingShape">
                      <wps:cNvPr id="63442" name="Shape 63442"/>
                      <wps:cNvSpPr/>
                      <wps:spPr>
                        <a:xfrm>
                          <a:off x="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  <wps:wsp xmlns:wps="http://schemas.microsoft.com/office/word/2010/wordprocessingShape">
                      <wps:cNvPr id="63443" name="Shape 63443"/>
                      <wps:cNvSpPr/>
                      <wps:spPr>
                        <a:xfrm>
                          <a:off x="6934200" y="0"/>
                          <a:ext cx="19050" cy="10048875"/>
                        </a:xfrm>
                        <a:custGeom>
                          <a:avLst/>
                          <a:gdLst/>
                          <a:rect l="0" t="0" r="0" b="0"/>
                          <a:pathLst>
                            <a:path fill="norm" h="10048875" w="19050" stroke="1">
                              <a:moveTo>
                                <a:pt x="0" y="0"/>
                              </a:moveTo>
                              <a:lnTo>
                                <a:pt x="19050" y="0"/>
                              </a:lnTo>
                              <a:lnTo>
                                <a:pt x="19050" y="10048875"/>
                              </a:lnTo>
                              <a:lnTo>
                                <a:pt x="0" y="1004887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ln w="0">
                          <a:miter lim="127000"/>
                        </a:ln>
                      </wps:spPr>
                      <wps:style>
                        <a:lnRef idx="0">
                          <a:srgbClr val="000000">
                            <a:alpha val="0"/>
                          </a:srgbClr>
                        </a:lnRef>
                        <a:fillRef idx="1">
                          <a:srgbClr val="000000"/>
                        </a:fillRef>
                        <a:effectRef idx="0">
                          <a:scrgbClr r="0" g="0" b="0"/>
                        </a:effectRef>
                        <a:fontRef idx="none"/>
                      </wps:style>
                      <wps:bodyPr/>
                    </wps:wsp>
                  </wpg:wgp>
                </a:graphicData>
              </a:graphic>
            </wp:anchor>
          </w:drawing>
        </mc:Choice>
        <mc:Fallback>
          <w:pict>
            <v:group id="Group 43975" o:spid="_x0000_s2075" style="width:547.5pt;height:791.25pt;margin-top:25.5pt;margin-left:24pt;mso-position-horizontal-relative:page;mso-position-vertical-relative:page;mso-wrap-distance-bottom:0;mso-wrap-distance-left:9pt;mso-wrap-distance-right:9pt;mso-wrap-distance-top:0;position:absolute;z-index:-251648000" coordorigin="0,0" coordsize="21600,21600">
              <v:shape id="_x0000_s2076" style="width:59;height:21600;position:absolute;v-text-anchor:top" coordsize="21600,21600" path="m,l21600,l21600,l21600,21600l21600,21600l,21600l,21600l,e" fillcolor="black" stroked="t">
                <v:stroke joinstyle="miter"/>
              </v:shape>
              <v:shape id="_x0000_s2077" style="width:59;height:21600;left:21541;position:absolute;v-text-anchor:top" coordsize="21600,21600" path="m,l21600,l21600,l21600,21600l21600,21600l,21600l,21600l,e" fillcolor="black" stroked="t">
                <v:stroke joinstyle="miter"/>
              </v:shape>
            </v:group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ps="http://schemas.microsoft.com/office/word/2010/wordprocessingShape" mc:Ignorable="w14 w15 wp14 w16se w16cid">
  <w:abstractNum w:abstractNumId="0">
    <w:nsid w:val="1164503E"/>
    <w:multiLevelType w:val="hybridMultilevel"/>
    <w:tmpl w:val="FFFFFFFF"/>
    <w:lvl w:ilvl="0">
      <w:start w:val="2"/>
      <w:numFmt w:val="decimal"/>
      <w:lvlText w:val="%1"/>
      <w:lvlJc w:val="left"/>
      <w:pPr>
        <w:ind w:left="270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28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200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72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44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16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88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60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32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1">
    <w:nsid w:val="32E40110"/>
    <w:multiLevelType w:val="hybridMultilevel"/>
    <w:tmpl w:val="FC84FE04"/>
    <w:lvl w:ilvl="0">
      <w:start w:val="1"/>
      <w:numFmt w:val="decimal"/>
      <w:lvlText w:val="%1)"/>
      <w:lvlJc w:val="left"/>
      <w:pPr>
        <w:ind w:left="785" w:hanging="360"/>
      </w:pPr>
      <w:rPr>
        <w:rFonts w:cs="Times New Roman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479616B0"/>
    <w:multiLevelType w:val="hybridMultilevel"/>
    <w:tmpl w:val="FFFFFFFF"/>
    <w:lvl w:ilvl="0">
      <w:start w:val="2"/>
      <w:numFmt w:val="decimal"/>
      <w:lvlText w:val="%1"/>
      <w:lvlJc w:val="left"/>
      <w:pPr>
        <w:ind w:left="275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14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8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5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30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02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74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46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189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abstractNum w:abstractNumId="3">
    <w:nsid w:val="4E5A2883"/>
    <w:multiLevelType w:val="hybridMultilevel"/>
    <w:tmpl w:val="FFFFFFFF"/>
    <w:lvl w:ilvl="0">
      <w:start w:val="1"/>
      <w:numFmt w:val="decimal"/>
      <w:lvlText w:val="%1"/>
      <w:lvlJc w:val="left"/>
      <w:pPr>
        <w:ind w:left="351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1">
      <w:start w:val="1"/>
      <w:numFmt w:val="lowerLetter"/>
      <w:lvlText w:val="%2"/>
      <w:lvlJc w:val="left"/>
      <w:pPr>
        <w:ind w:left="12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2">
      <w:start w:val="1"/>
      <w:numFmt w:val="lowerRoman"/>
      <w:lvlText w:val="%3"/>
      <w:lvlJc w:val="left"/>
      <w:pPr>
        <w:ind w:left="19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3">
      <w:start w:val="1"/>
      <w:numFmt w:val="decimal"/>
      <w:lvlText w:val="%4"/>
      <w:lvlJc w:val="left"/>
      <w:pPr>
        <w:ind w:left="26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4">
      <w:start w:val="1"/>
      <w:numFmt w:val="lowerLetter"/>
      <w:lvlText w:val="%5"/>
      <w:lvlJc w:val="left"/>
      <w:pPr>
        <w:ind w:left="337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5">
      <w:start w:val="1"/>
      <w:numFmt w:val="lowerRoman"/>
      <w:lvlText w:val="%6"/>
      <w:lvlJc w:val="left"/>
      <w:pPr>
        <w:ind w:left="409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6">
      <w:start w:val="1"/>
      <w:numFmt w:val="decimal"/>
      <w:lvlText w:val="%7"/>
      <w:lvlJc w:val="left"/>
      <w:pPr>
        <w:ind w:left="481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7">
      <w:start w:val="1"/>
      <w:numFmt w:val="lowerLetter"/>
      <w:lvlText w:val="%8"/>
      <w:lvlJc w:val="left"/>
      <w:pPr>
        <w:ind w:left="553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  <w:lvl w:ilvl="8">
      <w:start w:val="1"/>
      <w:numFmt w:val="lowerRoman"/>
      <w:lvlText w:val="%9"/>
      <w:lvlJc w:val="left"/>
      <w:pPr>
        <w:ind w:left="6254"/>
      </w:pPr>
      <w:rPr>
        <w:rFonts w:ascii="Calibri" w:eastAsia="Calibri" w:hAnsi="Calibri" w:cs="Calibri"/>
        <w:b w:val="0"/>
        <w:i w:val="0"/>
        <w:strike w:val="0"/>
        <w:dstrike w:val="0"/>
        <w:color w:val="000000"/>
        <w:sz w:val="28"/>
        <w:szCs w:val="28"/>
        <w:u w:val="none" w:color="000000"/>
        <w:bdr w:val="none" w:sz="0" w:space="0" w:color="auto"/>
        <w:shd w:val="clear" w:color="auto" w:fill="auto"/>
        <w:vertAlign w:val="baseline"/>
      </w:rPr>
    </w:lvl>
  </w:abstractNum>
  <w:num w:numId="1" w16cid:durableId="750391933">
    <w:abstractNumId w:val="3"/>
  </w:num>
  <w:num w:numId="2" w16cid:durableId="891355268">
    <w:abstractNumId w:val="2"/>
  </w:num>
  <w:num w:numId="3" w16cid:durableId="1379665241">
    <w:abstractNumId w:val="0"/>
  </w:num>
  <w:num w:numId="4" w16cid:durableId="189597161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31"/>
  <w:proofState w:spelling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97606"/>
    <w:rsid w:val="00005983"/>
    <w:rsid w:val="000125DB"/>
    <w:rsid w:val="00017041"/>
    <w:rsid w:val="00023516"/>
    <w:rsid w:val="00032E5A"/>
    <w:rsid w:val="00037EE0"/>
    <w:rsid w:val="00042880"/>
    <w:rsid w:val="00046376"/>
    <w:rsid w:val="000463B2"/>
    <w:rsid w:val="000538DD"/>
    <w:rsid w:val="00061311"/>
    <w:rsid w:val="00067945"/>
    <w:rsid w:val="00072F23"/>
    <w:rsid w:val="00073ED1"/>
    <w:rsid w:val="00074D6E"/>
    <w:rsid w:val="000807B9"/>
    <w:rsid w:val="000835BC"/>
    <w:rsid w:val="000869E6"/>
    <w:rsid w:val="00096752"/>
    <w:rsid w:val="000A1530"/>
    <w:rsid w:val="000A2707"/>
    <w:rsid w:val="000A3E5B"/>
    <w:rsid w:val="000B2735"/>
    <w:rsid w:val="000B735F"/>
    <w:rsid w:val="000D4B0B"/>
    <w:rsid w:val="000D4D3C"/>
    <w:rsid w:val="000D5A0B"/>
    <w:rsid w:val="000D639F"/>
    <w:rsid w:val="000D7B11"/>
    <w:rsid w:val="000E0138"/>
    <w:rsid w:val="000E1CB5"/>
    <w:rsid w:val="000E44D9"/>
    <w:rsid w:val="000E5DDD"/>
    <w:rsid w:val="00100C61"/>
    <w:rsid w:val="0013235F"/>
    <w:rsid w:val="00132DA7"/>
    <w:rsid w:val="001351F0"/>
    <w:rsid w:val="00135A63"/>
    <w:rsid w:val="00142841"/>
    <w:rsid w:val="0015310E"/>
    <w:rsid w:val="00161007"/>
    <w:rsid w:val="00174170"/>
    <w:rsid w:val="00174E88"/>
    <w:rsid w:val="00183E04"/>
    <w:rsid w:val="0019213D"/>
    <w:rsid w:val="0019797E"/>
    <w:rsid w:val="001A6884"/>
    <w:rsid w:val="001B18C4"/>
    <w:rsid w:val="001B3611"/>
    <w:rsid w:val="001C4518"/>
    <w:rsid w:val="001E4E9D"/>
    <w:rsid w:val="001F0DF3"/>
    <w:rsid w:val="001F1ADE"/>
    <w:rsid w:val="00200F31"/>
    <w:rsid w:val="00215796"/>
    <w:rsid w:val="002159A1"/>
    <w:rsid w:val="00227DC3"/>
    <w:rsid w:val="002306CC"/>
    <w:rsid w:val="00236E82"/>
    <w:rsid w:val="00246379"/>
    <w:rsid w:val="002539F3"/>
    <w:rsid w:val="00263F90"/>
    <w:rsid w:val="002645B0"/>
    <w:rsid w:val="00266326"/>
    <w:rsid w:val="00266D27"/>
    <w:rsid w:val="00270662"/>
    <w:rsid w:val="00272AEC"/>
    <w:rsid w:val="0027483B"/>
    <w:rsid w:val="002770ED"/>
    <w:rsid w:val="0029490F"/>
    <w:rsid w:val="00297B81"/>
    <w:rsid w:val="002A442A"/>
    <w:rsid w:val="002C1154"/>
    <w:rsid w:val="002C1FBA"/>
    <w:rsid w:val="002C380C"/>
    <w:rsid w:val="002C3BDB"/>
    <w:rsid w:val="002D51C0"/>
    <w:rsid w:val="002E0032"/>
    <w:rsid w:val="00312B4F"/>
    <w:rsid w:val="00320312"/>
    <w:rsid w:val="00322F7E"/>
    <w:rsid w:val="0032359D"/>
    <w:rsid w:val="00325D20"/>
    <w:rsid w:val="0033280D"/>
    <w:rsid w:val="00333DE6"/>
    <w:rsid w:val="00340AF5"/>
    <w:rsid w:val="003424E9"/>
    <w:rsid w:val="00350FDF"/>
    <w:rsid w:val="00351DC3"/>
    <w:rsid w:val="0035398A"/>
    <w:rsid w:val="00357625"/>
    <w:rsid w:val="0036622F"/>
    <w:rsid w:val="00375586"/>
    <w:rsid w:val="00382050"/>
    <w:rsid w:val="00383AE5"/>
    <w:rsid w:val="00394F47"/>
    <w:rsid w:val="003963F2"/>
    <w:rsid w:val="003A3EF2"/>
    <w:rsid w:val="003A7E1E"/>
    <w:rsid w:val="003B5B60"/>
    <w:rsid w:val="003B67E2"/>
    <w:rsid w:val="003B7EE8"/>
    <w:rsid w:val="003C202E"/>
    <w:rsid w:val="003C2630"/>
    <w:rsid w:val="003C4D5B"/>
    <w:rsid w:val="003D743D"/>
    <w:rsid w:val="003F3F2F"/>
    <w:rsid w:val="0040593F"/>
    <w:rsid w:val="00412414"/>
    <w:rsid w:val="00413DA1"/>
    <w:rsid w:val="004166CA"/>
    <w:rsid w:val="00427EE4"/>
    <w:rsid w:val="00431A04"/>
    <w:rsid w:val="00436462"/>
    <w:rsid w:val="00440351"/>
    <w:rsid w:val="004406EC"/>
    <w:rsid w:val="004437AF"/>
    <w:rsid w:val="00445042"/>
    <w:rsid w:val="00455198"/>
    <w:rsid w:val="00460D27"/>
    <w:rsid w:val="004616CD"/>
    <w:rsid w:val="00465FAC"/>
    <w:rsid w:val="004726FF"/>
    <w:rsid w:val="0047452E"/>
    <w:rsid w:val="004810B8"/>
    <w:rsid w:val="00493CBB"/>
    <w:rsid w:val="00497CB2"/>
    <w:rsid w:val="004B336E"/>
    <w:rsid w:val="004B52CE"/>
    <w:rsid w:val="004B7636"/>
    <w:rsid w:val="004C22BD"/>
    <w:rsid w:val="004C2C27"/>
    <w:rsid w:val="004C3215"/>
    <w:rsid w:val="004D273A"/>
    <w:rsid w:val="004E4A81"/>
    <w:rsid w:val="004E54A0"/>
    <w:rsid w:val="004E6033"/>
    <w:rsid w:val="004F20F0"/>
    <w:rsid w:val="00501D32"/>
    <w:rsid w:val="00506405"/>
    <w:rsid w:val="0050740F"/>
    <w:rsid w:val="00507777"/>
    <w:rsid w:val="00514827"/>
    <w:rsid w:val="005341E4"/>
    <w:rsid w:val="00545020"/>
    <w:rsid w:val="00547E3A"/>
    <w:rsid w:val="005559EF"/>
    <w:rsid w:val="005673D1"/>
    <w:rsid w:val="00585692"/>
    <w:rsid w:val="005918EC"/>
    <w:rsid w:val="005A2C73"/>
    <w:rsid w:val="005A360F"/>
    <w:rsid w:val="005C1F67"/>
    <w:rsid w:val="005C23B2"/>
    <w:rsid w:val="005C776C"/>
    <w:rsid w:val="005E576E"/>
    <w:rsid w:val="005F1842"/>
    <w:rsid w:val="00601CFD"/>
    <w:rsid w:val="00605E3D"/>
    <w:rsid w:val="00615F47"/>
    <w:rsid w:val="00621A5E"/>
    <w:rsid w:val="00623AAD"/>
    <w:rsid w:val="00633E44"/>
    <w:rsid w:val="00633FC9"/>
    <w:rsid w:val="0064212C"/>
    <w:rsid w:val="00645CDB"/>
    <w:rsid w:val="0064714D"/>
    <w:rsid w:val="00655769"/>
    <w:rsid w:val="00656164"/>
    <w:rsid w:val="00660F11"/>
    <w:rsid w:val="006611F4"/>
    <w:rsid w:val="0066233D"/>
    <w:rsid w:val="006678E0"/>
    <w:rsid w:val="00671400"/>
    <w:rsid w:val="00671857"/>
    <w:rsid w:val="00674C7C"/>
    <w:rsid w:val="0067634B"/>
    <w:rsid w:val="006773DD"/>
    <w:rsid w:val="00693BB0"/>
    <w:rsid w:val="006A5BC7"/>
    <w:rsid w:val="006C6081"/>
    <w:rsid w:val="006D2FDF"/>
    <w:rsid w:val="006D4061"/>
    <w:rsid w:val="006D4178"/>
    <w:rsid w:val="006D67AB"/>
    <w:rsid w:val="006E0442"/>
    <w:rsid w:val="006E0E7B"/>
    <w:rsid w:val="006F07FE"/>
    <w:rsid w:val="006F250E"/>
    <w:rsid w:val="006F291D"/>
    <w:rsid w:val="006F75E6"/>
    <w:rsid w:val="00703507"/>
    <w:rsid w:val="00711431"/>
    <w:rsid w:val="00712DB4"/>
    <w:rsid w:val="00716B4F"/>
    <w:rsid w:val="00716D77"/>
    <w:rsid w:val="007325C9"/>
    <w:rsid w:val="00743343"/>
    <w:rsid w:val="007463A9"/>
    <w:rsid w:val="007850F7"/>
    <w:rsid w:val="00790D4A"/>
    <w:rsid w:val="00792CB9"/>
    <w:rsid w:val="007B0189"/>
    <w:rsid w:val="007C0172"/>
    <w:rsid w:val="007C2AB9"/>
    <w:rsid w:val="007C5944"/>
    <w:rsid w:val="007C6A78"/>
    <w:rsid w:val="007C772B"/>
    <w:rsid w:val="007D0CA6"/>
    <w:rsid w:val="007D343B"/>
    <w:rsid w:val="007D525E"/>
    <w:rsid w:val="007E2F3C"/>
    <w:rsid w:val="007F2799"/>
    <w:rsid w:val="007F3441"/>
    <w:rsid w:val="007F7EBA"/>
    <w:rsid w:val="00816BEB"/>
    <w:rsid w:val="008253F9"/>
    <w:rsid w:val="0082754B"/>
    <w:rsid w:val="00830BD0"/>
    <w:rsid w:val="00830CC2"/>
    <w:rsid w:val="00830DE0"/>
    <w:rsid w:val="00834E34"/>
    <w:rsid w:val="008530CB"/>
    <w:rsid w:val="00887BDE"/>
    <w:rsid w:val="008908CC"/>
    <w:rsid w:val="008A0283"/>
    <w:rsid w:val="008A4EF7"/>
    <w:rsid w:val="008B1519"/>
    <w:rsid w:val="008B4AF1"/>
    <w:rsid w:val="008B7085"/>
    <w:rsid w:val="008C4391"/>
    <w:rsid w:val="008E06E5"/>
    <w:rsid w:val="008E62B8"/>
    <w:rsid w:val="008E7C4A"/>
    <w:rsid w:val="008E7E52"/>
    <w:rsid w:val="008F0B3B"/>
    <w:rsid w:val="009045A5"/>
    <w:rsid w:val="009062DD"/>
    <w:rsid w:val="0091236C"/>
    <w:rsid w:val="00915741"/>
    <w:rsid w:val="00920DDE"/>
    <w:rsid w:val="009301AE"/>
    <w:rsid w:val="00931A68"/>
    <w:rsid w:val="00933006"/>
    <w:rsid w:val="00934BBC"/>
    <w:rsid w:val="009412D7"/>
    <w:rsid w:val="009449EF"/>
    <w:rsid w:val="00946A3D"/>
    <w:rsid w:val="009601C1"/>
    <w:rsid w:val="00967972"/>
    <w:rsid w:val="00971D86"/>
    <w:rsid w:val="009755E2"/>
    <w:rsid w:val="00990EA2"/>
    <w:rsid w:val="00991F6C"/>
    <w:rsid w:val="009961E8"/>
    <w:rsid w:val="009978EE"/>
    <w:rsid w:val="009A0D55"/>
    <w:rsid w:val="009A14CD"/>
    <w:rsid w:val="009A1527"/>
    <w:rsid w:val="009A1AC7"/>
    <w:rsid w:val="009A7868"/>
    <w:rsid w:val="009B2AEB"/>
    <w:rsid w:val="009C3594"/>
    <w:rsid w:val="009C42E1"/>
    <w:rsid w:val="009D28FB"/>
    <w:rsid w:val="009D2AD8"/>
    <w:rsid w:val="009D5B2A"/>
    <w:rsid w:val="009E22C9"/>
    <w:rsid w:val="009E418E"/>
    <w:rsid w:val="009E702E"/>
    <w:rsid w:val="009F4C82"/>
    <w:rsid w:val="009F4C8C"/>
    <w:rsid w:val="00A03668"/>
    <w:rsid w:val="00A07E18"/>
    <w:rsid w:val="00A12A18"/>
    <w:rsid w:val="00A26936"/>
    <w:rsid w:val="00A26B22"/>
    <w:rsid w:val="00A510B0"/>
    <w:rsid w:val="00A632D4"/>
    <w:rsid w:val="00A67F58"/>
    <w:rsid w:val="00A739ED"/>
    <w:rsid w:val="00A74FFA"/>
    <w:rsid w:val="00A84DD4"/>
    <w:rsid w:val="00A95EDB"/>
    <w:rsid w:val="00AA79AF"/>
    <w:rsid w:val="00AC2201"/>
    <w:rsid w:val="00AC6C25"/>
    <w:rsid w:val="00AD64A2"/>
    <w:rsid w:val="00AE306B"/>
    <w:rsid w:val="00AE4F77"/>
    <w:rsid w:val="00AE6C15"/>
    <w:rsid w:val="00AF3BF8"/>
    <w:rsid w:val="00AF44EC"/>
    <w:rsid w:val="00AF76C5"/>
    <w:rsid w:val="00B0725C"/>
    <w:rsid w:val="00B21A85"/>
    <w:rsid w:val="00B26035"/>
    <w:rsid w:val="00B307DC"/>
    <w:rsid w:val="00B43BB5"/>
    <w:rsid w:val="00B445EB"/>
    <w:rsid w:val="00B54B50"/>
    <w:rsid w:val="00B56746"/>
    <w:rsid w:val="00B621D5"/>
    <w:rsid w:val="00B8306D"/>
    <w:rsid w:val="00B97F37"/>
    <w:rsid w:val="00BA23C2"/>
    <w:rsid w:val="00BA7578"/>
    <w:rsid w:val="00BB3F1E"/>
    <w:rsid w:val="00BC6E5E"/>
    <w:rsid w:val="00BE2BFC"/>
    <w:rsid w:val="00C055D2"/>
    <w:rsid w:val="00C0632D"/>
    <w:rsid w:val="00C10EE4"/>
    <w:rsid w:val="00C11A12"/>
    <w:rsid w:val="00C15A17"/>
    <w:rsid w:val="00C17378"/>
    <w:rsid w:val="00C23617"/>
    <w:rsid w:val="00C25769"/>
    <w:rsid w:val="00C30DB7"/>
    <w:rsid w:val="00C364DE"/>
    <w:rsid w:val="00C445C6"/>
    <w:rsid w:val="00C62564"/>
    <w:rsid w:val="00C6776C"/>
    <w:rsid w:val="00C736FD"/>
    <w:rsid w:val="00C85439"/>
    <w:rsid w:val="00C8743B"/>
    <w:rsid w:val="00C93C76"/>
    <w:rsid w:val="00C93E34"/>
    <w:rsid w:val="00C94CF5"/>
    <w:rsid w:val="00CA41C9"/>
    <w:rsid w:val="00CB042C"/>
    <w:rsid w:val="00CB361A"/>
    <w:rsid w:val="00CC6BE7"/>
    <w:rsid w:val="00CE0312"/>
    <w:rsid w:val="00CE5267"/>
    <w:rsid w:val="00CF3995"/>
    <w:rsid w:val="00CF5635"/>
    <w:rsid w:val="00D03E97"/>
    <w:rsid w:val="00D055FA"/>
    <w:rsid w:val="00D15B51"/>
    <w:rsid w:val="00D33FAA"/>
    <w:rsid w:val="00D3690A"/>
    <w:rsid w:val="00D37D30"/>
    <w:rsid w:val="00D46097"/>
    <w:rsid w:val="00D47BE2"/>
    <w:rsid w:val="00D559FC"/>
    <w:rsid w:val="00D57612"/>
    <w:rsid w:val="00D63042"/>
    <w:rsid w:val="00D642CF"/>
    <w:rsid w:val="00D70DC6"/>
    <w:rsid w:val="00D73E83"/>
    <w:rsid w:val="00D772F6"/>
    <w:rsid w:val="00D77FD8"/>
    <w:rsid w:val="00D804D9"/>
    <w:rsid w:val="00D829AC"/>
    <w:rsid w:val="00D82B16"/>
    <w:rsid w:val="00D84AA2"/>
    <w:rsid w:val="00D911AC"/>
    <w:rsid w:val="00D97922"/>
    <w:rsid w:val="00DA19A9"/>
    <w:rsid w:val="00DA7D81"/>
    <w:rsid w:val="00DB6908"/>
    <w:rsid w:val="00DB6C2C"/>
    <w:rsid w:val="00DC0EB5"/>
    <w:rsid w:val="00DC145F"/>
    <w:rsid w:val="00DC3C59"/>
    <w:rsid w:val="00DC5638"/>
    <w:rsid w:val="00DC58EC"/>
    <w:rsid w:val="00DF09D9"/>
    <w:rsid w:val="00DF0A13"/>
    <w:rsid w:val="00DF185F"/>
    <w:rsid w:val="00E03453"/>
    <w:rsid w:val="00E1292E"/>
    <w:rsid w:val="00E1457E"/>
    <w:rsid w:val="00E176F3"/>
    <w:rsid w:val="00E24B12"/>
    <w:rsid w:val="00E27E98"/>
    <w:rsid w:val="00E36745"/>
    <w:rsid w:val="00E418DA"/>
    <w:rsid w:val="00E42281"/>
    <w:rsid w:val="00E459AA"/>
    <w:rsid w:val="00E5172A"/>
    <w:rsid w:val="00E52D93"/>
    <w:rsid w:val="00E52F8C"/>
    <w:rsid w:val="00E66DA2"/>
    <w:rsid w:val="00E70A86"/>
    <w:rsid w:val="00E71512"/>
    <w:rsid w:val="00E76DD8"/>
    <w:rsid w:val="00E819CF"/>
    <w:rsid w:val="00E8262B"/>
    <w:rsid w:val="00E97606"/>
    <w:rsid w:val="00EA18DA"/>
    <w:rsid w:val="00EB173D"/>
    <w:rsid w:val="00EB3076"/>
    <w:rsid w:val="00EB3291"/>
    <w:rsid w:val="00EC1B31"/>
    <w:rsid w:val="00EC78C6"/>
    <w:rsid w:val="00ED150D"/>
    <w:rsid w:val="00ED7847"/>
    <w:rsid w:val="00EE3FA3"/>
    <w:rsid w:val="00EF6742"/>
    <w:rsid w:val="00F0049B"/>
    <w:rsid w:val="00F03FF3"/>
    <w:rsid w:val="00F056EC"/>
    <w:rsid w:val="00F13170"/>
    <w:rsid w:val="00F13675"/>
    <w:rsid w:val="00F21DBA"/>
    <w:rsid w:val="00F42DD2"/>
    <w:rsid w:val="00F52DD3"/>
    <w:rsid w:val="00F63785"/>
    <w:rsid w:val="00F6384E"/>
    <w:rsid w:val="00F716BE"/>
    <w:rsid w:val="00F75920"/>
    <w:rsid w:val="00F804FA"/>
    <w:rsid w:val="00F861F6"/>
    <w:rsid w:val="00F90E1D"/>
    <w:rsid w:val="00F92668"/>
    <w:rsid w:val="00F94EB4"/>
    <w:rsid w:val="00F96EF8"/>
    <w:rsid w:val="00F975CF"/>
    <w:rsid w:val="00F977D6"/>
    <w:rsid w:val="00F97E0E"/>
    <w:rsid w:val="00FA62E0"/>
    <w:rsid w:val="00FB6A56"/>
    <w:rsid w:val="00FB720D"/>
    <w:rsid w:val="00FC73BA"/>
    <w:rsid w:val="00FD307D"/>
    <w:rsid w:val="00FD65E3"/>
    <w:rsid w:val="00FD73DC"/>
    <w:rsid w:val="00FF4C16"/>
    <w:rsid w:val="00FF7958"/>
  </w:rsids>
  <m:mathPr>
    <m:mathFont m:val="Cambria Math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14:docId w14:val="4839873F"/>
  <w15:chartTrackingRefBased/>
  <w15:docId w15:val="{2FA96800-54C7-6042-9F29-2B91C46417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Smart Link" w:semiHidden="1" w:unhideWhenUsed="1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760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C25769"/>
    <w:rPr>
      <w:color w:val="808080"/>
    </w:rPr>
  </w:style>
  <w:style w:type="paragraph" w:customStyle="1" w:styleId="a">
    <w:name w:val="رأس صفحة"/>
    <w:basedOn w:val="Normal"/>
    <w:link w:val="Char"/>
    <w:uiPriority w:val="99"/>
    <w:unhideWhenUsed/>
    <w:rsid w:val="007C772B"/>
    <w:pPr>
      <w:tabs>
        <w:tab w:val="center" w:pos="4153"/>
        <w:tab w:val="right" w:pos="8306"/>
      </w:tabs>
    </w:pPr>
    <w:rPr>
      <w:rFonts w:ascii="Calibri" w:eastAsia="Times New Roman" w:hAnsi="Calibri" w:cs="Arial"/>
      <w:sz w:val="22"/>
      <w:szCs w:val="22"/>
    </w:rPr>
  </w:style>
  <w:style w:type="character" w:customStyle="1" w:styleId="Char">
    <w:name w:val="رأس صفحة Char"/>
    <w:basedOn w:val="DefaultParagraphFont"/>
    <w:link w:val="a"/>
    <w:uiPriority w:val="99"/>
    <w:rsid w:val="007C772B"/>
    <w:rPr>
      <w:rFonts w:ascii="Calibri" w:eastAsia="Times New Roman" w:hAnsi="Calibri" w:cs="Arial"/>
      <w:sz w:val="22"/>
      <w:szCs w:val="22"/>
    </w:rPr>
  </w:style>
  <w:style w:type="paragraph" w:styleId="NoSpacing">
    <w:name w:val="No Spacing"/>
    <w:uiPriority w:val="1"/>
    <w:qFormat/>
    <w:rsid w:val="008C4391"/>
    <w:pPr>
      <w:bidi/>
    </w:pPr>
  </w:style>
  <w:style w:type="paragraph" w:styleId="Header">
    <w:name w:val="header"/>
    <w:basedOn w:val="Normal"/>
    <w:link w:val="Char0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0">
    <w:name w:val="رأس الصفحة Char"/>
    <w:basedOn w:val="DefaultParagraphFont"/>
    <w:link w:val="Header"/>
    <w:rsid w:val="008C4391"/>
  </w:style>
  <w:style w:type="paragraph" w:styleId="Footer">
    <w:name w:val="footer"/>
    <w:basedOn w:val="Normal"/>
    <w:link w:val="Char1"/>
    <w:uiPriority w:val="99"/>
    <w:unhideWhenUsed/>
    <w:rsid w:val="008C4391"/>
    <w:pPr>
      <w:tabs>
        <w:tab w:val="center" w:pos="4153"/>
        <w:tab w:val="right" w:pos="8306"/>
      </w:tabs>
    </w:pPr>
  </w:style>
  <w:style w:type="character" w:customStyle="1" w:styleId="Char1">
    <w:name w:val="تذييل الصفحة Char"/>
    <w:basedOn w:val="DefaultParagraphFont"/>
    <w:link w:val="Footer"/>
    <w:uiPriority w:val="99"/>
    <w:rsid w:val="008C4391"/>
  </w:style>
  <w:style w:type="character" w:styleId="PageNumber">
    <w:name w:val="page number"/>
    <w:basedOn w:val="DefaultParagraphFont"/>
    <w:uiPriority w:val="99"/>
    <w:semiHidden/>
    <w:unhideWhenUsed/>
    <w:rsid w:val="008C4391"/>
  </w:style>
  <w:style w:type="table" w:customStyle="1" w:styleId="1">
    <w:name w:val="شبكة جدول1"/>
    <w:basedOn w:val="TableNormal"/>
    <w:next w:val="TableGrid"/>
    <w:rsid w:val="00CB042C"/>
    <w:rPr>
      <w:rFonts w:eastAsiaTheme="minorEastAsia"/>
      <w:sz w:val="22"/>
      <w:szCs w:val="22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table" w:customStyle="1" w:styleId="TableGrid0">
    <w:name w:val="TableGrid"/>
    <w:rPr>
      <w:rFonts w:eastAsiaTheme="minorEastAsia"/>
      <w:sz w:val="22"/>
      <w:szCs w:val="22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TableGrid00">
    <w:name w:val="Table Grid_0"/>
    <w:basedOn w:val="TableNormal"/>
    <w:uiPriority w:val="59"/>
    <w:rsid w:val="004437AF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DA7D81"/>
    <w:pPr>
      <w:jc w:val="center"/>
    </w:pPr>
    <w:rPr>
      <w:rFonts w:ascii="Times New Roman" w:eastAsia="Times New Roman" w:hAnsi="Times New Roman" w:cs="Monotype Koufi"/>
      <w:b/>
      <w:bCs/>
      <w:noProof/>
      <w:sz w:val="20"/>
      <w:szCs w:val="28"/>
      <w:lang w:eastAsia="ar-SA"/>
    </w:rPr>
  </w:style>
  <w:style w:type="table" w:customStyle="1" w:styleId="10">
    <w:name w:val="شبكة جدول1_0"/>
    <w:basedOn w:val="TableNormal"/>
    <w:rsid w:val="00655769"/>
    <w:pPr>
      <w:jc w:val="righ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F92668"/>
    <w:pPr>
      <w:bidi w:val="0"/>
      <w:spacing w:before="100" w:beforeAutospacing="1" w:after="100" w:afterAutospacing="1"/>
    </w:pPr>
    <w:rPr>
      <w:rFonts w:ascii="Times New Roman" w:eastAsia="Times New Roman" w:hAnsi="Times New Roman" w:cs="Times New Roman"/>
    </w:rPr>
  </w:style>
  <w:style w:type="table" w:customStyle="1" w:styleId="11">
    <w:name w:val="شبكة جدول11"/>
    <w:basedOn w:val="TableNormal"/>
    <w:next w:val="TableGrid000"/>
    <w:uiPriority w:val="39"/>
    <w:rsid w:val="001F1ADE"/>
    <w:rPr>
      <w:rFonts w:eastAsiaTheme="minorEastAsia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000">
    <w:name w:val="Table Grid_0_0"/>
    <w:basedOn w:val="TableNormal"/>
    <w:uiPriority w:val="39"/>
    <w:rsid w:val="000B3417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شبكة جدول21"/>
    <w:basedOn w:val="TableNormal"/>
    <w:uiPriority w:val="59"/>
    <w:rsid w:val="001F1ADE"/>
    <w:rPr>
      <w:rFonts w:ascii="Calibri" w:hAnsi="Calibri" w:eastAsiaTheme="minorEastAsia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_1"/>
    <w:basedOn w:val="TableNormal"/>
    <w:uiPriority w:val="59"/>
    <w:rsid w:val="004437AF"/>
    <w:rPr>
      <w:rFonts w:ascii="Calibri" w:eastAsia="Calibri" w:hAnsi="Calibri" w:cs="Arial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0">
    <w:name w:val="شبكة جدول1_1"/>
    <w:basedOn w:val="TableNormal"/>
    <w:rsid w:val="00655769"/>
    <w:pPr>
      <w:jc w:val="right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00" Type="http://schemas.openxmlformats.org/officeDocument/2006/relationships/image" Target="media/image81.png" /><Relationship Id="rId101" Type="http://schemas.openxmlformats.org/officeDocument/2006/relationships/image" Target="media/image82.png" /><Relationship Id="rId102" Type="http://schemas.openxmlformats.org/officeDocument/2006/relationships/image" Target="media/image83.wmf" /><Relationship Id="rId103" Type="http://schemas.openxmlformats.org/officeDocument/2006/relationships/oleObject" Target="embeddings/oleObject8.bin" /><Relationship Id="rId104" Type="http://schemas.openxmlformats.org/officeDocument/2006/relationships/image" Target="media/image84.wmf" /><Relationship Id="rId105" Type="http://schemas.openxmlformats.org/officeDocument/2006/relationships/oleObject" Target="embeddings/oleObject9.bin" /><Relationship Id="rId106" Type="http://schemas.openxmlformats.org/officeDocument/2006/relationships/image" Target="media/image85.png" /><Relationship Id="rId107" Type="http://schemas.openxmlformats.org/officeDocument/2006/relationships/image" Target="media/image86.png" /><Relationship Id="rId108" Type="http://schemas.openxmlformats.org/officeDocument/2006/relationships/image" Target="media/image87.png" /><Relationship Id="rId109" Type="http://schemas.openxmlformats.org/officeDocument/2006/relationships/image" Target="media/image88.png" /><Relationship Id="rId11" Type="http://schemas.openxmlformats.org/officeDocument/2006/relationships/image" Target="media/image7.png" /><Relationship Id="rId110" Type="http://schemas.openxmlformats.org/officeDocument/2006/relationships/image" Target="media/image89.png" /><Relationship Id="rId111" Type="http://schemas.openxmlformats.org/officeDocument/2006/relationships/image" Target="media/image90.png" /><Relationship Id="rId112" Type="http://schemas.openxmlformats.org/officeDocument/2006/relationships/image" Target="media/image91.png" /><Relationship Id="rId113" Type="http://schemas.openxmlformats.org/officeDocument/2006/relationships/image" Target="media/image92.png" /><Relationship Id="rId114" Type="http://schemas.openxmlformats.org/officeDocument/2006/relationships/image" Target="media/image93.png" /><Relationship Id="rId115" Type="http://schemas.openxmlformats.org/officeDocument/2006/relationships/image" Target="media/image94.png" /><Relationship Id="rId116" Type="http://schemas.openxmlformats.org/officeDocument/2006/relationships/image" Target="media/image95.png" /><Relationship Id="rId117" Type="http://schemas.openxmlformats.org/officeDocument/2006/relationships/image" Target="media/image96.png" /><Relationship Id="rId118" Type="http://schemas.openxmlformats.org/officeDocument/2006/relationships/image" Target="media/image97.png" /><Relationship Id="rId119" Type="http://schemas.openxmlformats.org/officeDocument/2006/relationships/image" Target="media/image98.png" /><Relationship Id="rId12" Type="http://schemas.openxmlformats.org/officeDocument/2006/relationships/image" Target="media/image8.png" /><Relationship Id="rId120" Type="http://schemas.openxmlformats.org/officeDocument/2006/relationships/image" Target="media/image99.png" /><Relationship Id="rId121" Type="http://schemas.openxmlformats.org/officeDocument/2006/relationships/image" Target="media/image100.png" /><Relationship Id="rId122" Type="http://schemas.openxmlformats.org/officeDocument/2006/relationships/image" Target="media/image101.png" /><Relationship Id="rId123" Type="http://schemas.openxmlformats.org/officeDocument/2006/relationships/image" Target="media/image102.png" /><Relationship Id="rId124" Type="http://schemas.openxmlformats.org/officeDocument/2006/relationships/image" Target="media/image103.png" /><Relationship Id="rId125" Type="http://schemas.openxmlformats.org/officeDocument/2006/relationships/image" Target="media/image104.wmf" /><Relationship Id="rId126" Type="http://schemas.openxmlformats.org/officeDocument/2006/relationships/image" Target="media/image105.wmf" /><Relationship Id="rId127" Type="http://schemas.openxmlformats.org/officeDocument/2006/relationships/image" Target="media/image106.png" /><Relationship Id="rId128" Type="http://schemas.openxmlformats.org/officeDocument/2006/relationships/image" Target="media/image107.png" /><Relationship Id="rId129" Type="http://schemas.openxmlformats.org/officeDocument/2006/relationships/oleObject" Target="embeddings/oleObject10.bin" /><Relationship Id="rId13" Type="http://schemas.openxmlformats.org/officeDocument/2006/relationships/image" Target="media/image9.png" /><Relationship Id="rId130" Type="http://schemas.openxmlformats.org/officeDocument/2006/relationships/oleObject" Target="embeddings/oleObject11.bin" /><Relationship Id="rId131" Type="http://schemas.openxmlformats.org/officeDocument/2006/relationships/oleObject" Target="embeddings/oleObject12.bin" /><Relationship Id="rId132" Type="http://schemas.openxmlformats.org/officeDocument/2006/relationships/oleObject" Target="embeddings/oleObject13.bin" /><Relationship Id="rId133" Type="http://schemas.openxmlformats.org/officeDocument/2006/relationships/oleObject" Target="embeddings/oleObject14.bin" /><Relationship Id="rId134" Type="http://schemas.openxmlformats.org/officeDocument/2006/relationships/image" Target="media/image108.wmf" /><Relationship Id="rId135" Type="http://schemas.openxmlformats.org/officeDocument/2006/relationships/oleObject" Target="embeddings/oleObject15.bin" /><Relationship Id="rId136" Type="http://schemas.openxmlformats.org/officeDocument/2006/relationships/oleObject" Target="embeddings/oleObject16.bin" /><Relationship Id="rId137" Type="http://schemas.openxmlformats.org/officeDocument/2006/relationships/oleObject" Target="embeddings/oleObject17.bin" /><Relationship Id="rId138" Type="http://schemas.openxmlformats.org/officeDocument/2006/relationships/oleObject" Target="embeddings/oleObject18.bin" /><Relationship Id="rId139" Type="http://schemas.openxmlformats.org/officeDocument/2006/relationships/oleObject" Target="embeddings/oleObject19.bin" /><Relationship Id="rId14" Type="http://schemas.openxmlformats.org/officeDocument/2006/relationships/image" Target="media/image10.png" /><Relationship Id="rId140" Type="http://schemas.openxmlformats.org/officeDocument/2006/relationships/theme" Target="theme/theme1.xml" /><Relationship Id="rId141" Type="http://schemas.openxmlformats.org/officeDocument/2006/relationships/numbering" Target="numbering.xml" /><Relationship Id="rId142" Type="http://schemas.openxmlformats.org/officeDocument/2006/relationships/styles" Target="styles.xml" /><Relationship Id="rId15" Type="http://schemas.openxmlformats.org/officeDocument/2006/relationships/image" Target="media/image11.png" /><Relationship Id="rId16" Type="http://schemas.openxmlformats.org/officeDocument/2006/relationships/image" Target="media/image12.png" /><Relationship Id="rId17" Type="http://schemas.openxmlformats.org/officeDocument/2006/relationships/footer" Target="footer1.xml" /><Relationship Id="rId18" Type="http://schemas.openxmlformats.org/officeDocument/2006/relationships/footer" Target="footer2.xml" /><Relationship Id="rId19" Type="http://schemas.openxmlformats.org/officeDocument/2006/relationships/image" Target="media/image13.jpeg" /><Relationship Id="rId2" Type="http://schemas.openxmlformats.org/officeDocument/2006/relationships/webSettings" Target="webSettings.xml" /><Relationship Id="rId20" Type="http://schemas.openxmlformats.org/officeDocument/2006/relationships/image" Target="media/image14.png" /><Relationship Id="rId21" Type="http://schemas.openxmlformats.org/officeDocument/2006/relationships/image" Target="media/image15.jpeg" /><Relationship Id="rId22" Type="http://schemas.openxmlformats.org/officeDocument/2006/relationships/image" Target="media/image16.jpeg" /><Relationship Id="rId23" Type="http://schemas.openxmlformats.org/officeDocument/2006/relationships/image" Target="media/image17.jpeg" /><Relationship Id="rId24" Type="http://schemas.openxmlformats.org/officeDocument/2006/relationships/image" Target="media/image18.jpeg" /><Relationship Id="rId25" Type="http://schemas.openxmlformats.org/officeDocument/2006/relationships/image" Target="media/image19.jpeg" /><Relationship Id="rId26" Type="http://schemas.openxmlformats.org/officeDocument/2006/relationships/image" Target="media/image20.jpeg" /><Relationship Id="rId27" Type="http://schemas.openxmlformats.org/officeDocument/2006/relationships/image" Target="media/image21.jpeg" /><Relationship Id="rId28" Type="http://schemas.openxmlformats.org/officeDocument/2006/relationships/image" Target="media/image22.jpeg" /><Relationship Id="rId29" Type="http://schemas.openxmlformats.org/officeDocument/2006/relationships/image" Target="media/image23.jpeg" /><Relationship Id="rId3" Type="http://schemas.openxmlformats.org/officeDocument/2006/relationships/fontTable" Target="fontTable.xml" /><Relationship Id="rId30" Type="http://schemas.openxmlformats.org/officeDocument/2006/relationships/image" Target="media/image24.jpeg" /><Relationship Id="rId31" Type="http://schemas.openxmlformats.org/officeDocument/2006/relationships/image" Target="media/image25.jpeg" /><Relationship Id="rId32" Type="http://schemas.openxmlformats.org/officeDocument/2006/relationships/image" Target="media/image26.jpeg" /><Relationship Id="rId33" Type="http://schemas.openxmlformats.org/officeDocument/2006/relationships/image" Target="media/image27.png" /><Relationship Id="rId34" Type="http://schemas.openxmlformats.org/officeDocument/2006/relationships/image" Target="media/image28.jpeg" /><Relationship Id="rId35" Type="http://schemas.openxmlformats.org/officeDocument/2006/relationships/image" Target="media/image29.jpeg" /><Relationship Id="rId36" Type="http://schemas.openxmlformats.org/officeDocument/2006/relationships/image" Target="media/image30.jpeg" /><Relationship Id="rId37" Type="http://schemas.openxmlformats.org/officeDocument/2006/relationships/image" Target="media/image31.jpeg" /><Relationship Id="rId38" Type="http://schemas.openxmlformats.org/officeDocument/2006/relationships/image" Target="media/image32.jpeg" /><Relationship Id="rId39" Type="http://schemas.openxmlformats.org/officeDocument/2006/relationships/image" Target="media/image33.jpeg" /><Relationship Id="rId4" Type="http://schemas.openxmlformats.org/officeDocument/2006/relationships/customXml" Target="../customXml/item1.xml" /><Relationship Id="rId40" Type="http://schemas.openxmlformats.org/officeDocument/2006/relationships/header" Target="header1.xml" /><Relationship Id="rId41" Type="http://schemas.openxmlformats.org/officeDocument/2006/relationships/header" Target="header2.xml" /><Relationship Id="rId42" Type="http://schemas.openxmlformats.org/officeDocument/2006/relationships/footer" Target="footer3.xml" /><Relationship Id="rId43" Type="http://schemas.openxmlformats.org/officeDocument/2006/relationships/footer" Target="footer4.xml" /><Relationship Id="rId44" Type="http://schemas.openxmlformats.org/officeDocument/2006/relationships/header" Target="header3.xml" /><Relationship Id="rId45" Type="http://schemas.openxmlformats.org/officeDocument/2006/relationships/footer" Target="footer5.xml" /><Relationship Id="rId46" Type="http://schemas.openxmlformats.org/officeDocument/2006/relationships/image" Target="media/image34.png" /><Relationship Id="rId47" Type="http://schemas.openxmlformats.org/officeDocument/2006/relationships/image" Target="media/image35.png" /><Relationship Id="rId48" Type="http://schemas.openxmlformats.org/officeDocument/2006/relationships/image" Target="media/image36.png" /><Relationship Id="rId49" Type="http://schemas.openxmlformats.org/officeDocument/2006/relationships/image" Target="media/image37.png" /><Relationship Id="rId5" Type="http://schemas.openxmlformats.org/officeDocument/2006/relationships/image" Target="media/image1.jpeg" /><Relationship Id="rId50" Type="http://schemas.openxmlformats.org/officeDocument/2006/relationships/image" Target="media/image38.png" /><Relationship Id="rId51" Type="http://schemas.openxmlformats.org/officeDocument/2006/relationships/image" Target="media/image39.png" /><Relationship Id="rId52" Type="http://schemas.openxmlformats.org/officeDocument/2006/relationships/image" Target="media/image40.png" /><Relationship Id="rId53" Type="http://schemas.openxmlformats.org/officeDocument/2006/relationships/image" Target="media/image41.png" /><Relationship Id="rId54" Type="http://schemas.openxmlformats.org/officeDocument/2006/relationships/image" Target="media/image42.png" /><Relationship Id="rId55" Type="http://schemas.openxmlformats.org/officeDocument/2006/relationships/image" Target="media/image43.png" /><Relationship Id="rId56" Type="http://schemas.openxmlformats.org/officeDocument/2006/relationships/image" Target="media/image44.png" /><Relationship Id="rId57" Type="http://schemas.openxmlformats.org/officeDocument/2006/relationships/image" Target="media/image45.png" /><Relationship Id="rId58" Type="http://schemas.openxmlformats.org/officeDocument/2006/relationships/image" Target="media/image46.png" /><Relationship Id="rId59" Type="http://schemas.openxmlformats.org/officeDocument/2006/relationships/image" Target="media/image47.png" /><Relationship Id="rId6" Type="http://schemas.openxmlformats.org/officeDocument/2006/relationships/image" Target="media/image2.png" /><Relationship Id="rId60" Type="http://schemas.openxmlformats.org/officeDocument/2006/relationships/image" Target="media/image48.png" /><Relationship Id="rId61" Type="http://schemas.openxmlformats.org/officeDocument/2006/relationships/image" Target="media/image49.png" /><Relationship Id="rId62" Type="http://schemas.openxmlformats.org/officeDocument/2006/relationships/image" Target="media/image50.png" /><Relationship Id="rId63" Type="http://schemas.openxmlformats.org/officeDocument/2006/relationships/image" Target="media/image51.png" /><Relationship Id="rId64" Type="http://schemas.openxmlformats.org/officeDocument/2006/relationships/image" Target="media/image52.png" /><Relationship Id="rId65" Type="http://schemas.openxmlformats.org/officeDocument/2006/relationships/image" Target="media/image53.png" /><Relationship Id="rId66" Type="http://schemas.openxmlformats.org/officeDocument/2006/relationships/image" Target="media/image54.png" /><Relationship Id="rId67" Type="http://schemas.openxmlformats.org/officeDocument/2006/relationships/image" Target="media/image55.png" /><Relationship Id="rId68" Type="http://schemas.openxmlformats.org/officeDocument/2006/relationships/image" Target="media/image56.png" /><Relationship Id="rId69" Type="http://schemas.openxmlformats.org/officeDocument/2006/relationships/image" Target="media/image57.png" /><Relationship Id="rId7" Type="http://schemas.openxmlformats.org/officeDocument/2006/relationships/image" Target="media/image3.png" /><Relationship Id="rId70" Type="http://schemas.openxmlformats.org/officeDocument/2006/relationships/image" Target="media/image58.png" /><Relationship Id="rId71" Type="http://schemas.openxmlformats.org/officeDocument/2006/relationships/image" Target="media/image59.png" /><Relationship Id="rId72" Type="http://schemas.openxmlformats.org/officeDocument/2006/relationships/image" Target="media/image60.png" /><Relationship Id="rId73" Type="http://schemas.openxmlformats.org/officeDocument/2006/relationships/image" Target="media/image61.png" /><Relationship Id="rId74" Type="http://schemas.openxmlformats.org/officeDocument/2006/relationships/image" Target="media/image62.png" /><Relationship Id="rId75" Type="http://schemas.openxmlformats.org/officeDocument/2006/relationships/image" Target="media/image63.png" /><Relationship Id="rId76" Type="http://schemas.openxmlformats.org/officeDocument/2006/relationships/image" Target="media/image64.png" /><Relationship Id="rId77" Type="http://schemas.openxmlformats.org/officeDocument/2006/relationships/image" Target="media/image65.wmf" /><Relationship Id="rId78" Type="http://schemas.openxmlformats.org/officeDocument/2006/relationships/oleObject" Target="embeddings/oleObject1.bin" /><Relationship Id="rId79" Type="http://schemas.openxmlformats.org/officeDocument/2006/relationships/image" Target="media/image66.wmf" /><Relationship Id="rId8" Type="http://schemas.openxmlformats.org/officeDocument/2006/relationships/image" Target="media/image4.png" /><Relationship Id="rId80" Type="http://schemas.openxmlformats.org/officeDocument/2006/relationships/oleObject" Target="embeddings/oleObject2.bin" /><Relationship Id="rId81" Type="http://schemas.openxmlformats.org/officeDocument/2006/relationships/image" Target="media/image67.wmf" /><Relationship Id="rId82" Type="http://schemas.openxmlformats.org/officeDocument/2006/relationships/oleObject" Target="embeddings/oleObject3.bin" /><Relationship Id="rId83" Type="http://schemas.openxmlformats.org/officeDocument/2006/relationships/image" Target="media/image68.wmf" /><Relationship Id="rId84" Type="http://schemas.openxmlformats.org/officeDocument/2006/relationships/oleObject" Target="embeddings/oleObject4.bin" /><Relationship Id="rId85" Type="http://schemas.openxmlformats.org/officeDocument/2006/relationships/image" Target="media/image69.wmf" /><Relationship Id="rId86" Type="http://schemas.openxmlformats.org/officeDocument/2006/relationships/oleObject" Target="embeddings/oleObject5.bin" /><Relationship Id="rId87" Type="http://schemas.openxmlformats.org/officeDocument/2006/relationships/image" Target="media/image70.wmf" /><Relationship Id="rId88" Type="http://schemas.openxmlformats.org/officeDocument/2006/relationships/oleObject" Target="embeddings/oleObject6.bin" /><Relationship Id="rId89" Type="http://schemas.openxmlformats.org/officeDocument/2006/relationships/image" Target="media/image71.wmf" /><Relationship Id="rId9" Type="http://schemas.openxmlformats.org/officeDocument/2006/relationships/image" Target="media/image5.png" /><Relationship Id="rId90" Type="http://schemas.openxmlformats.org/officeDocument/2006/relationships/oleObject" Target="embeddings/oleObject7.bin" /><Relationship Id="rId91" Type="http://schemas.openxmlformats.org/officeDocument/2006/relationships/image" Target="media/image72.emf" /><Relationship Id="rId92" Type="http://schemas.openxmlformats.org/officeDocument/2006/relationships/image" Target="media/image73.png" /><Relationship Id="rId93" Type="http://schemas.openxmlformats.org/officeDocument/2006/relationships/image" Target="media/image74.emf" /><Relationship Id="rId94" Type="http://schemas.openxmlformats.org/officeDocument/2006/relationships/image" Target="media/image75.emf" /><Relationship Id="rId95" Type="http://schemas.openxmlformats.org/officeDocument/2006/relationships/image" Target="media/image76.emf" /><Relationship Id="rId96" Type="http://schemas.openxmlformats.org/officeDocument/2006/relationships/image" Target="media/image77.emf" /><Relationship Id="rId97" Type="http://schemas.openxmlformats.org/officeDocument/2006/relationships/image" Target="media/image78.emf" /><Relationship Id="rId98" Type="http://schemas.openxmlformats.org/officeDocument/2006/relationships/image" Target="media/image79.png" /><Relationship Id="rId99" Type="http://schemas.openxmlformats.org/officeDocument/2006/relationships/image" Target="media/image80.png" 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9289EEF5-301A-CA46-96D0-1532A3243196}">
  <ds:schemaRefs>
    <ds:schemaRef ds:uri="http://schemas.openxmlformats.org/officeDocument/2006/bibliography"/>
    <ds:schemaRef ds:uri="http://www.w3.org/2000/xmln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612</Words>
  <Characters>3495</Characters>
  <Application>Microsoft Office Word</Application>
  <DocSecurity>0</DocSecurity>
  <Lines>29</Lines>
  <Paragraphs>8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nal Alhejaili</dc:creator>
  <cp:lastModifiedBy>asem saleh</cp:lastModifiedBy>
  <cp:revision>2</cp:revision>
  <cp:lastPrinted>2023-05-24T07:41:00Z</cp:lastPrinted>
  <dcterms:created xsi:type="dcterms:W3CDTF">2023-06-12T14:00:00Z</dcterms:created>
  <dcterms:modified xsi:type="dcterms:W3CDTF">2023-06-12T14:00:00Z</dcterms:modified>
</cp:coreProperties>
</file>